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0" r:id="rId1"/>
    <p:sldMasterId id="2147483722" r:id="rId2"/>
  </p:sldMasterIdLst>
  <p:notesMasterIdLst>
    <p:notesMasterId r:id="rId18"/>
  </p:notesMasterIdLst>
  <p:handoutMasterIdLst>
    <p:handoutMasterId r:id="rId19"/>
  </p:handoutMasterIdLst>
  <p:sldIdLst>
    <p:sldId id="447" r:id="rId3"/>
    <p:sldId id="970" r:id="rId4"/>
    <p:sldId id="908" r:id="rId5"/>
    <p:sldId id="1630" r:id="rId6"/>
    <p:sldId id="1631" r:id="rId7"/>
    <p:sldId id="1627" r:id="rId8"/>
    <p:sldId id="975" r:id="rId9"/>
    <p:sldId id="977" r:id="rId10"/>
    <p:sldId id="900" r:id="rId11"/>
    <p:sldId id="906" r:id="rId12"/>
    <p:sldId id="902" r:id="rId13"/>
    <p:sldId id="1628" r:id="rId14"/>
    <p:sldId id="1629" r:id="rId15"/>
    <p:sldId id="885" r:id="rId16"/>
    <p:sldId id="1621" r:id="rId17"/>
  </p:sldIdLst>
  <p:sldSz cx="9144000" cy="6858000" type="screen4x3"/>
  <p:notesSz cx="6851650" cy="9747250"/>
  <p:custShowLst>
    <p:custShow name="目的別スライド ショー1" id="0">
      <p:sldLst/>
    </p:custShow>
    <p:custShow name="加速度" id="1">
      <p:sldLst/>
    </p:custShow>
    <p:custShow name="等加速度運動" id="2">
      <p:sldLst/>
    </p:custShow>
    <p:custShow name="t 消去公式" id="3">
      <p:sldLst/>
    </p:custShow>
    <p:custShow name="最高点落下点" id="4">
      <p:sldLst/>
    </p:custShow>
    <p:custShow name="要点" id="5">
      <p:sldLst/>
    </p:custShow>
    <p:custShow name="x=∫vdt" id="6">
      <p:sldLst/>
    </p:custShow>
    <p:custShow name="v=∫adx" id="7">
      <p:sldLst/>
    </p:custShow>
    <p:custShow name="自由落下" id="8">
      <p:sldLst/>
    </p:custShow>
    <p:custShow name="グラフ" id="9">
      <p:sldLst/>
    </p:custShow>
    <p:custShow name="放物運動" id="10">
      <p:sldLst/>
    </p:custShow>
    <p:custShow name="速度とグラフ" id="11">
      <p:sldLst/>
    </p:custShow>
    <p:custShow name="速度とグラフ2" id="12">
      <p:sldLst/>
    </p:custShow>
    <p:custShow name="加速度とグラフ" id="13">
      <p:sldLst/>
    </p:custShow>
    <p:custShow name="加速度とグラフ2" id="14">
      <p:sldLst/>
    </p:custShow>
    <p:custShow name="Hamiltonianの導出" id="15">
      <p:sldLst/>
    </p:custShow>
    <p:custShow name="正準方程式" id="16">
      <p:sldLst/>
    </p:custShow>
    <p:custShow name="Hamiltonian定式化" id="17">
      <p:sldLst/>
    </p:custShow>
    <p:custShow name="例１" id="18">
      <p:sldLst/>
    </p:custShow>
    <p:custShow name="例２" id="19">
      <p:sldLst/>
    </p:custShow>
    <p:custShow name="例３" id="20">
      <p:sldLst/>
    </p:custShow>
    <p:custShow name="Hamiltonianの導出　例１" id="21">
      <p:sldLst/>
    </p:custShow>
    <p:custShow name="Hamiltonianの導出　例２" id="22">
      <p:sldLst/>
    </p:custShow>
    <p:custShow name="全エネルギー保存" id="23">
      <p:sldLst/>
    </p:custShow>
    <p:custShow name="例２の２" id="24">
      <p:sldLst/>
    </p:custShow>
    <p:custShow name="例２の３" id="25">
      <p:sldLst/>
    </p:custShow>
    <p:custShow name="例３の２" id="26">
      <p:sldLst/>
    </p:custShow>
    <p:custShow name="例３の３" id="27">
      <p:sldLst/>
    </p:custShow>
    <p:custShow name="例３の４" id="28">
      <p:sldLst/>
    </p:custShow>
    <p:custShow name="例" id="29">
      <p:sldLst/>
    </p:custShow>
  </p:custShowLst>
  <p:defaultTextStyle>
    <a:defPPr>
      <a:defRPr lang="ja-JP"/>
    </a:defPPr>
    <a:lvl1pPr algn="l" rtl="0" fontAlgn="base">
      <a:spcBef>
        <a:spcPct val="2000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1pPr>
    <a:lvl2pPr marL="457200" algn="l" rtl="0" fontAlgn="base">
      <a:spcBef>
        <a:spcPct val="2000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fontAlgn="base">
      <a:spcBef>
        <a:spcPct val="2000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fontAlgn="base">
      <a:spcBef>
        <a:spcPct val="2000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fontAlgn="base">
      <a:spcBef>
        <a:spcPct val="2000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6pPr>
    <a:lvl7pPr marL="27432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7pPr>
    <a:lvl8pPr marL="32004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8pPr>
    <a:lvl9pPr marL="36576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70">
          <p15:clr>
            <a:srgbClr val="A4A3A4"/>
          </p15:clr>
        </p15:guide>
        <p15:guide id="2" pos="2158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00FF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CCFF"/>
    <a:srgbClr val="FF99CC"/>
    <a:srgbClr val="FFCC99"/>
    <a:srgbClr val="9900FF"/>
    <a:srgbClr val="0000FF"/>
    <a:srgbClr val="9900CC"/>
    <a:srgbClr val="CC00FF"/>
    <a:srgbClr val="FF6699"/>
    <a:srgbClr val="FF7C80"/>
    <a:srgbClr val="FF99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間スタイル 2 - アクセント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1E4AEA4-8DFA-4A89-87EB-49C32662AFE0}" styleName="中間スタイル 2 - アクセント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2D5ABB26-0587-4C30-8999-92F81FD0307C}" styleName="スタイルなし、表のグリッド線なし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FABFCF23-3B69-468F-B69F-88F6DE6A72F2}" styleName="中間スタイル 1 - アクセント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451" autoAdjust="0"/>
    <p:restoredTop sz="92520" autoAdjust="0"/>
  </p:normalViewPr>
  <p:slideViewPr>
    <p:cSldViewPr snapToGrid="0">
      <p:cViewPr varScale="1">
        <p:scale>
          <a:sx n="34" d="100"/>
          <a:sy n="34" d="100"/>
        </p:scale>
        <p:origin x="332" y="3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4200"/>
    </p:cViewPr>
  </p:sorterViewPr>
  <p:notesViewPr>
    <p:cSldViewPr snapToGrid="0">
      <p:cViewPr>
        <p:scale>
          <a:sx n="200" d="100"/>
          <a:sy n="200" d="100"/>
        </p:scale>
        <p:origin x="-72" y="3810"/>
      </p:cViewPr>
      <p:guideLst>
        <p:guide orient="horz" pos="3070"/>
        <p:guide pos="2158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68625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0"/>
              </a:spcBef>
              <a:defRPr sz="1200">
                <a:ea typeface="ＭＳ Ｐゴシック" pitchFamily="50" charset="-128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3025" y="0"/>
            <a:ext cx="2968625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defRPr sz="1200">
                <a:ea typeface="ＭＳ Ｐゴシック" pitchFamily="50" charset="-128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83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259888"/>
            <a:ext cx="2968625" cy="487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0"/>
              </a:spcBef>
              <a:defRPr sz="1200">
                <a:ea typeface="ＭＳ Ｐゴシック" pitchFamily="50" charset="-128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83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3025" y="9259888"/>
            <a:ext cx="2968625" cy="487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defRPr sz="1200">
                <a:ea typeface="ＭＳ Ｐゴシック" pitchFamily="50" charset="-128"/>
              </a:defRPr>
            </a:lvl1pPr>
          </a:lstStyle>
          <a:p>
            <a:pPr>
              <a:defRPr/>
            </a:pPr>
            <a:fld id="{DD6EA795-C2A9-4ED0-A1EC-146A1BFE6C05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4760353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68625" cy="4873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ea typeface="ＭＳ Ｐゴシック" pitchFamily="50" charset="-128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3025" y="0"/>
            <a:ext cx="2968625" cy="4873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ea typeface="ＭＳ Ｐゴシック" pitchFamily="50" charset="-128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07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89013" y="731838"/>
            <a:ext cx="4873625" cy="36544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2813" y="4630738"/>
            <a:ext cx="5026025" cy="438626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noProof="0"/>
              <a:t>マスター テキストの書式設定</a:t>
            </a:r>
          </a:p>
          <a:p>
            <a:pPr lvl="1"/>
            <a:r>
              <a:rPr lang="ja-JP" altLang="en-US" noProof="0"/>
              <a:t>第 </a:t>
            </a:r>
            <a:r>
              <a:rPr lang="en-US" altLang="ja-JP" noProof="0"/>
              <a:t>2 </a:t>
            </a:r>
            <a:r>
              <a:rPr lang="ja-JP" altLang="en-US" noProof="0"/>
              <a:t>レベル</a:t>
            </a:r>
          </a:p>
          <a:p>
            <a:pPr lvl="2"/>
            <a:r>
              <a:rPr lang="ja-JP" altLang="en-US" noProof="0"/>
              <a:t>第 </a:t>
            </a:r>
            <a:r>
              <a:rPr lang="en-US" altLang="ja-JP" noProof="0"/>
              <a:t>3 </a:t>
            </a:r>
            <a:r>
              <a:rPr lang="ja-JP" altLang="en-US" noProof="0"/>
              <a:t>レベル</a:t>
            </a:r>
          </a:p>
          <a:p>
            <a:pPr lvl="3"/>
            <a:r>
              <a:rPr lang="ja-JP" altLang="en-US" noProof="0"/>
              <a:t>第 </a:t>
            </a:r>
            <a:r>
              <a:rPr lang="en-US" altLang="ja-JP" noProof="0"/>
              <a:t>4 </a:t>
            </a:r>
            <a:r>
              <a:rPr lang="ja-JP" altLang="en-US" noProof="0"/>
              <a:t>レベル</a:t>
            </a:r>
          </a:p>
          <a:p>
            <a:pPr lvl="4"/>
            <a:r>
              <a:rPr lang="ja-JP" altLang="en-US" noProof="0"/>
              <a:t>第 </a:t>
            </a:r>
            <a:r>
              <a:rPr lang="en-US" altLang="ja-JP" noProof="0"/>
              <a:t>5 </a:t>
            </a:r>
            <a:r>
              <a:rPr lang="ja-JP" altLang="en-US" noProof="0"/>
              <a:t>レベル</a:t>
            </a:r>
          </a:p>
        </p:txBody>
      </p:sp>
      <p:sp>
        <p:nvSpPr>
          <p:cNvPr id="174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259888"/>
            <a:ext cx="2968625" cy="48736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ea typeface="ＭＳ Ｐゴシック" pitchFamily="50" charset="-128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74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3025" y="9259888"/>
            <a:ext cx="2968625" cy="48736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ea typeface="ＭＳ Ｐゴシック" pitchFamily="50" charset="-128"/>
              </a:defRPr>
            </a:lvl1pPr>
          </a:lstStyle>
          <a:p>
            <a:pPr>
              <a:defRPr/>
            </a:pPr>
            <a:fld id="{12FB90E9-9E62-4A35-B3B3-8533D9573AE4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09955750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15563DA-1B88-4DC0-98C0-A1F8E80CA16C}" type="slidenum">
              <a:rPr kumimoji="1" lang="en-US" altLang="ja-JP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ＭＳ Ｐゴシック" panose="020B0600070205080204" pitchFamily="50" charset="-128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1" lang="en-US" altLang="ja-JP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ＭＳ Ｐゴシック" panose="020B0600070205080204" pitchFamily="50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509989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15563DA-1B88-4DC0-98C0-A1F8E80CA16C}" type="slidenum">
              <a:rPr kumimoji="1" lang="en-US" altLang="ja-JP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ＭＳ Ｐゴシック" panose="020B0600070205080204" pitchFamily="50" charset="-128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1" lang="en-US" altLang="ja-JP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ＭＳ Ｐゴシック" panose="020B0600070205080204" pitchFamily="50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9346339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35F47B7-C15E-4349-AB69-3AF725209D52}" type="slidenum">
              <a:rPr kumimoji="1" lang="en-US" altLang="ja-JP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pitchFamily="50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1" lang="en-US" altLang="ja-JP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/>
          </a:p>
        </p:txBody>
      </p:sp>
    </p:spTree>
    <p:extLst>
      <p:ext uri="{BB962C8B-B14F-4D97-AF65-F5344CB8AC3E}">
        <p14:creationId xmlns:p14="http://schemas.microsoft.com/office/powerpoint/2010/main" val="171904029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15563DA-1B88-4DC0-98C0-A1F8E80CA16C}" type="slidenum">
              <a:rPr kumimoji="1" lang="en-US" altLang="ja-JP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ＭＳ Ｐゴシック" panose="020B0600070205080204" pitchFamily="50" charset="-128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1" lang="en-US" altLang="ja-JP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ＭＳ Ｐゴシック" panose="020B0600070205080204" pitchFamily="50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1638417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35F47B7-C15E-4349-AB69-3AF725209D52}" type="slidenum">
              <a:rPr kumimoji="1" lang="en-US" altLang="ja-JP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pitchFamily="50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1" lang="en-US" altLang="ja-JP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/>
          </a:p>
        </p:txBody>
      </p:sp>
    </p:spTree>
    <p:extLst>
      <p:ext uri="{BB962C8B-B14F-4D97-AF65-F5344CB8AC3E}">
        <p14:creationId xmlns:p14="http://schemas.microsoft.com/office/powerpoint/2010/main" val="220321132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15563DA-1B88-4DC0-98C0-A1F8E80CA16C}" type="slidenum">
              <a:rPr kumimoji="1" lang="en-US" altLang="ja-JP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ＭＳ Ｐゴシック" panose="020B0600070205080204" pitchFamily="50" charset="-128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1" lang="en-US" altLang="ja-JP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ＭＳ Ｐゴシック" panose="020B0600070205080204" pitchFamily="50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8678120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2FB90E9-9E62-4A35-B3B3-8533D9573AE4}" type="slidenum">
              <a:rPr lang="en-US" altLang="ja-JP" smtClean="0"/>
              <a:pPr>
                <a:defRPr/>
              </a:pPr>
              <a:t>15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3946565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/>
              <a:t>マスタ サブタイトルの書式設定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0F61AE-5893-4785-AB8F-7E9DD0D8A720}" type="slidenum">
              <a:rPr lang="ja-JP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88081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3063C4-1C5C-47E5-970E-64B736324478}" type="slidenum">
              <a:rPr lang="ja-JP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93790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78D249-3491-4618-8281-0755E6AE3CEC}" type="slidenum">
              <a:rPr lang="ja-JP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420466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/>
              <a:t>マスタ サブタイトルの書式設定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AB9F0E-BEA7-4E1E-B725-F0116B09AFCE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621163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330B71-6065-48EC-BC5E-37FE218313EF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390779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/>
              <a:t>マスタ テキストの書式設定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E8CC5C-F600-4B6C-A0C6-50A9C711439D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006083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B480B7-6105-4FB5-9E83-2A25F2AD6AA4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289405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1F7CAB-9127-4A07-880B-6BDFBA78C76B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810734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528B95-D009-40E6-8F93-16AABD7379B9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335188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CCB22D-C875-4F60-9D6F-4553A474C570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547015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AED6F4-EA41-478A-AE71-E6C2DB08EB2E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03080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49F4A5-6ECB-4B21-AF8D-C05CBA9F61F5}" type="slidenum">
              <a:rPr lang="ja-JP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463047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D9A9D8-B055-4337-BC2E-CE8B2C108E71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463670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3AD081-906B-43C9-A88B-110C0E320E78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721586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D00216-113B-4651-AB3C-F82ABC95275F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3383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/>
              <a:t>マスタ テキストの書式設定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91DDEF-1F04-4DA8-915E-9421B3E0165C}" type="slidenum">
              <a:rPr lang="ja-JP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6860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8AFE39-59EE-4B4E-AAAD-475BB0AB10DC}" type="slidenum">
              <a:rPr lang="ja-JP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06573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EBD5D5-4B90-4E82-880C-02E1CDE75FAC}" type="slidenum">
              <a:rPr lang="ja-JP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03420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DC0B9A-6974-484A-A940-9E89D87FAF15}" type="slidenum">
              <a:rPr lang="ja-JP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6584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52C6F1-1701-4950-8AF8-345AFC5CCFE8}" type="slidenum">
              <a:rPr lang="ja-JP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46677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DE0948-7FC4-4C75-8E2A-32CEB357F00D}" type="slidenum">
              <a:rPr lang="ja-JP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54557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dirty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B92716-3C0B-4C2C-9716-B859D92F86F5}" type="slidenum">
              <a:rPr lang="ja-JP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23358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/>
              <a:t>マスタ タイトルの書式設定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400" b="0">
                <a:ea typeface="ＭＳ Ｐゴシック" pitchFamily="50" charset="-128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400" b="0">
                <a:ea typeface="ＭＳ Ｐゴシック" pitchFamily="50" charset="-128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400" b="0">
                <a:ea typeface="ＭＳ Ｐゴシック" pitchFamily="50" charset="-128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4B8450C-A50F-4B83-95B2-78C9DEB45559}" type="slidenum">
              <a:rPr lang="ja-JP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ja-JP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83802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1" r:id="rId1"/>
    <p:sldLayoutId id="2147483712" r:id="rId2"/>
    <p:sldLayoutId id="2147483713" r:id="rId3"/>
    <p:sldLayoutId id="2147483714" r:id="rId4"/>
    <p:sldLayoutId id="2147483715" r:id="rId5"/>
    <p:sldLayoutId id="2147483716" r:id="rId6"/>
    <p:sldLayoutId id="2147483717" r:id="rId7"/>
    <p:sldLayoutId id="2147483718" r:id="rId8"/>
    <p:sldLayoutId id="2147483719" r:id="rId9"/>
    <p:sldLayoutId id="2147483720" r:id="rId10"/>
    <p:sldLayoutId id="214748372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/>
              <a:t>マスタータイトルの書式設定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/>
              <a:t>マスター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553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50000"/>
              </a:spcBef>
              <a:defRPr sz="1400" b="0" i="0">
                <a:latin typeface="+mn-lt"/>
              </a:defRPr>
            </a:lvl1pPr>
          </a:lstStyle>
          <a:p>
            <a:pPr eaLnBrk="1" hangingPunct="1"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53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50000"/>
              </a:spcBef>
              <a:defRPr sz="1400" b="0" i="0">
                <a:latin typeface="+mn-lt"/>
              </a:defRPr>
            </a:lvl1pPr>
          </a:lstStyle>
          <a:p>
            <a:pPr algn="ctr" eaLnBrk="1" hangingPunct="1"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53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50000"/>
              </a:spcBef>
              <a:defRPr sz="1400" b="0" i="0">
                <a:latin typeface="+mn-lt"/>
              </a:defRPr>
            </a:lvl1pPr>
          </a:lstStyle>
          <a:p>
            <a:pPr eaLnBrk="1" hangingPunct="1">
              <a:defRPr/>
            </a:pPr>
            <a:fld id="{32EE5660-F765-49F6-8CC3-CA1800008D0C}" type="slidenum">
              <a:rPr lang="en-US" altLang="ja-JP">
                <a:solidFill>
                  <a:srgbClr val="000000"/>
                </a:solidFill>
              </a:rPr>
              <a:pPr eaLnBrk="1" hangingPunct="1"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63563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3" r:id="rId1"/>
    <p:sldLayoutId id="2147483724" r:id="rId2"/>
    <p:sldLayoutId id="2147483725" r:id="rId3"/>
    <p:sldLayoutId id="2147483726" r:id="rId4"/>
    <p:sldLayoutId id="2147483727" r:id="rId5"/>
    <p:sldLayoutId id="2147483728" r:id="rId6"/>
    <p:sldLayoutId id="2147483729" r:id="rId7"/>
    <p:sldLayoutId id="2147483730" r:id="rId8"/>
    <p:sldLayoutId id="2147483731" r:id="rId9"/>
    <p:sldLayoutId id="2147483732" r:id="rId10"/>
    <p:sldLayoutId id="214748373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7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2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0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6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0" y="524256"/>
            <a:ext cx="9144000" cy="5742432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  <a:softEdge rad="317500"/>
          </a:effectLst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ＭＳ Ｐゴシック"/>
                <a:cs typeface="+mn-cs"/>
              </a:rPr>
              <a:t>2021. 12.18  CBI</a:t>
            </a:r>
            <a:r>
              <a:rPr kumimoji="1" lang="ja-JP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ＭＳ Ｐゴシック"/>
                <a:cs typeface="+mn-cs"/>
              </a:rPr>
              <a:t>研究会発表</a:t>
            </a:r>
            <a:endParaRPr kumimoji="1" lang="en-US" altLang="ja-JP" sz="28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/>
              <a:ea typeface="ＭＳ Ｐゴシック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/>
              <a:ea typeface="ＭＳ Ｐゴシック"/>
              <a:cs typeface="+mn-cs"/>
            </a:endParaRPr>
          </a:p>
          <a:p>
            <a:pPr lvl="0" algn="ctr">
              <a:spcBef>
                <a:spcPct val="0"/>
              </a:spcBef>
              <a:defRPr/>
            </a:pPr>
            <a:r>
              <a:rPr lang="ja-JP" altLang="en-US" sz="3600" b="1" kern="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ＭＳ Ｐゴシック"/>
              </a:rPr>
              <a:t>学生の</a:t>
            </a:r>
            <a:r>
              <a:rPr lang="en-US" altLang="ja-JP" sz="3600" b="1" kern="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ＭＳ Ｐゴシック"/>
              </a:rPr>
              <a:t>Online</a:t>
            </a:r>
            <a:r>
              <a:rPr lang="ja-JP" altLang="en-US" sz="3600" b="1" kern="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ＭＳ Ｐゴシック"/>
              </a:rPr>
              <a:t>討論</a:t>
            </a:r>
            <a:r>
              <a:rPr lang="en-US" altLang="ja-JP" sz="3600" b="1" kern="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ＭＳ Ｐゴシック"/>
              </a:rPr>
              <a:t>7</a:t>
            </a:r>
          </a:p>
          <a:p>
            <a:pPr lvl="0" algn="ctr">
              <a:spcBef>
                <a:spcPct val="0"/>
              </a:spcBef>
              <a:defRPr/>
            </a:pPr>
            <a:endParaRPr kumimoji="1" lang="en-US" altLang="ja-JP" sz="36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/>
              <a:ea typeface="ＭＳ Ｐゴシック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ＭＳ Ｐゴシック"/>
                <a:cs typeface="+mn-cs"/>
              </a:rPr>
              <a:t>埼玉医大　赤間啓一</a:t>
            </a:r>
          </a:p>
        </p:txBody>
      </p:sp>
    </p:spTree>
    <p:extLst>
      <p:ext uri="{BB962C8B-B14F-4D97-AF65-F5344CB8AC3E}">
        <p14:creationId xmlns:p14="http://schemas.microsoft.com/office/powerpoint/2010/main" val="2318386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" name="楕円 214">
            <a:extLst>
              <a:ext uri="{FF2B5EF4-FFF2-40B4-BE49-F238E27FC236}">
                <a16:creationId xmlns:a16="http://schemas.microsoft.com/office/drawing/2014/main" id="{9EBAE2C1-74B3-4EAF-B632-D2BB59597803}"/>
              </a:ext>
            </a:extLst>
          </p:cNvPr>
          <p:cNvSpPr>
            <a:spLocks noChangeAspect="1"/>
          </p:cNvSpPr>
          <p:nvPr/>
        </p:nvSpPr>
        <p:spPr bwMode="auto">
          <a:xfrm>
            <a:off x="7020272" y="907531"/>
            <a:ext cx="1629473" cy="1629473"/>
          </a:xfrm>
          <a:prstGeom prst="ellipse">
            <a:avLst/>
          </a:prstGeom>
          <a:gradFill>
            <a:gsLst>
              <a:gs pos="0">
                <a:schemeClr val="accent1">
                  <a:lumMod val="7000"/>
                  <a:lumOff val="93000"/>
                </a:schemeClr>
              </a:gs>
              <a:gs pos="52000">
                <a:schemeClr val="bg1"/>
              </a:gs>
              <a:gs pos="100000">
                <a:schemeClr val="accent1">
                  <a:lumMod val="60000"/>
                  <a:lumOff val="40000"/>
                </a:schemeClr>
              </a:gs>
            </a:gsLst>
            <a:path path="circle">
              <a:fillToRect l="50000" t="50000" r="50000" b="50000"/>
            </a:path>
          </a:gradFill>
          <a:ln w="28575" cap="flat" cmpd="sng" algn="ctr">
            <a:solidFill>
              <a:schemeClr val="accent1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1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Bookman Old Style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135" name="Text Box 21">
            <a:extLst>
              <a:ext uri="{FF2B5EF4-FFF2-40B4-BE49-F238E27FC236}">
                <a16:creationId xmlns:a16="http://schemas.microsoft.com/office/drawing/2014/main" id="{6F8E74AF-3DB8-4CDF-80AB-70D09AFA0F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1091" y="-12654"/>
            <a:ext cx="104360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解答　 　　　　　　　　　　　　　</a:t>
            </a:r>
          </a:p>
        </p:txBody>
      </p:sp>
      <p:sp>
        <p:nvSpPr>
          <p:cNvPr id="164" name="Text Box 21">
            <a:extLst>
              <a:ext uri="{FF2B5EF4-FFF2-40B4-BE49-F238E27FC236}">
                <a16:creationId xmlns:a16="http://schemas.microsoft.com/office/drawing/2014/main" id="{E44FF2B5-9175-463A-8748-D30CEB1B3A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6297" y="-3748"/>
            <a:ext cx="810039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(1)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球殻上の電荷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anose="02050604050505020204" pitchFamily="18" charset="0"/>
                <a:ea typeface="ＭＳ Ｐゴシック" charset="-128"/>
                <a:cs typeface="+mn-cs"/>
              </a:rPr>
              <a:t>Q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は一様に分布すると考えられる。　　　　　　　　　　　　　</a:t>
            </a:r>
          </a:p>
        </p:txBody>
      </p:sp>
      <p:sp>
        <p:nvSpPr>
          <p:cNvPr id="165" name="Text Box 21">
            <a:extLst>
              <a:ext uri="{FF2B5EF4-FFF2-40B4-BE49-F238E27FC236}">
                <a16:creationId xmlns:a16="http://schemas.microsoft.com/office/drawing/2014/main" id="{8D809733-D0B2-4BD1-808E-C2C1CD36D7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1091" y="528856"/>
            <a:ext cx="91440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球対称性より電場は動径方向成分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anose="02050604050505020204" pitchFamily="18" charset="0"/>
                <a:ea typeface="ＭＳ Ｐゴシック" charset="-128"/>
                <a:cs typeface="+mn-cs"/>
              </a:rPr>
              <a:t>E</a:t>
            </a:r>
            <a:r>
              <a:rPr kumimoji="1" lang="ja-JP" altLang="en-US" sz="2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⊥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のみで、</a:t>
            </a:r>
            <a:endParaRPr kumimoji="1" lang="en-US" altLang="ja-JP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anose="02050604050505020204" pitchFamily="18" charset="0"/>
                <a:ea typeface="ＭＳ Ｐゴシック" charset="-128"/>
                <a:cs typeface="+mn-cs"/>
              </a:rPr>
              <a:t>E</a:t>
            </a:r>
            <a:r>
              <a:rPr kumimoji="1" lang="ja-JP" altLang="en-US" sz="2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⊥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は原点からの距離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anose="02050604050505020204" pitchFamily="18" charset="0"/>
                <a:ea typeface="ＭＳ Ｐゴシック" charset="-128"/>
                <a:cs typeface="+mn-cs"/>
              </a:rPr>
              <a:t>r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のみの関数となる。</a:t>
            </a:r>
          </a:p>
        </p:txBody>
      </p:sp>
      <p:sp>
        <p:nvSpPr>
          <p:cNvPr id="177" name="Text Box 21">
            <a:extLst>
              <a:ext uri="{FF2B5EF4-FFF2-40B4-BE49-F238E27FC236}">
                <a16:creationId xmlns:a16="http://schemas.microsoft.com/office/drawing/2014/main" id="{ACF58273-2442-43F9-BA32-04BB6C67BA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363730"/>
            <a:ext cx="91860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球対称性より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anose="02050604050505020204" pitchFamily="18" charset="0"/>
                <a:ea typeface="ＭＳ Ｐゴシック" charset="-128"/>
                <a:cs typeface="+mn-cs"/>
              </a:rPr>
              <a:t>電場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⊥球面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S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で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anose="02050604050505020204" pitchFamily="18" charset="0"/>
                <a:ea typeface="ＭＳ Ｐゴシック" charset="-128"/>
                <a:cs typeface="+mn-cs"/>
              </a:rPr>
              <a:t>E</a:t>
            </a:r>
            <a:r>
              <a:rPr kumimoji="1" lang="ja-JP" altLang="en-US" sz="2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⊥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は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S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上で一定。</a:t>
            </a:r>
          </a:p>
        </p:txBody>
      </p:sp>
      <p:sp>
        <p:nvSpPr>
          <p:cNvPr id="202" name="Text Box 21">
            <a:extLst>
              <a:ext uri="{FF2B5EF4-FFF2-40B4-BE49-F238E27FC236}">
                <a16:creationId xmlns:a16="http://schemas.microsoft.com/office/drawing/2014/main" id="{1842E4E1-1DE4-4AC9-BFBD-2B9F82DBB0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833772"/>
            <a:ext cx="26388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∴∫∫</a:t>
            </a:r>
            <a:r>
              <a:rPr kumimoji="1" lang="en-US" altLang="ja-JP" sz="2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S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anose="02050604050505020204" pitchFamily="18" charset="0"/>
                <a:ea typeface="ＭＳ Ｐゴシック" charset="-128"/>
                <a:cs typeface="+mn-cs"/>
              </a:rPr>
              <a:t>E</a:t>
            </a:r>
            <a:r>
              <a:rPr kumimoji="1" lang="ja-JP" altLang="en-US" sz="2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⊥</a:t>
            </a:r>
            <a:r>
              <a:rPr kumimoji="1" lang="en-US" altLang="ja-JP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anose="02050604050505020204" pitchFamily="18" charset="0"/>
                <a:ea typeface="ＭＳ Ｐゴシック" charset="-128"/>
                <a:cs typeface="+mn-cs"/>
              </a:rPr>
              <a:t>dA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ＭＳ Ｐゴシック" charset="-128"/>
                <a:cs typeface="+mn-cs"/>
              </a:rPr>
              <a:t>=</a:t>
            </a:r>
            <a:endParaRPr kumimoji="1" lang="en-US" altLang="ja-JP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204" name="Text Box 21">
            <a:extLst>
              <a:ext uri="{FF2B5EF4-FFF2-40B4-BE49-F238E27FC236}">
                <a16:creationId xmlns:a16="http://schemas.microsoft.com/office/drawing/2014/main" id="{71EE77FE-9CC2-4A47-851E-0DFA53DD1E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0403" y="3369287"/>
            <a:ext cx="305620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ガウスの法則より</a:t>
            </a:r>
            <a:endParaRPr kumimoji="1" lang="en-US" altLang="ja-JP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205" name="Text Box 21">
            <a:extLst>
              <a:ext uri="{FF2B5EF4-FFF2-40B4-BE49-F238E27FC236}">
                <a16:creationId xmlns:a16="http://schemas.microsoft.com/office/drawing/2014/main" id="{EA5A1A57-DBA3-4709-9105-89DA10C95C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5361" y="3369287"/>
            <a:ext cx="138257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4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ＭＳ Ｐゴシック" charset="-128"/>
                <a:cs typeface="+mn-cs"/>
              </a:rPr>
              <a:t>p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anose="02050604050505020204" pitchFamily="18" charset="0"/>
                <a:ea typeface="ＭＳ Ｐゴシック" charset="-128"/>
                <a:cs typeface="+mn-cs"/>
              </a:rPr>
              <a:t>r</a:t>
            </a:r>
            <a:r>
              <a:rPr kumimoji="1" lang="en-US" altLang="ja-JP" sz="28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2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anose="02050604050505020204" pitchFamily="18" charset="0"/>
                <a:ea typeface="ＭＳ Ｐゴシック" charset="-128"/>
                <a:cs typeface="+mn-cs"/>
              </a:rPr>
              <a:t>E</a:t>
            </a:r>
            <a:r>
              <a:rPr kumimoji="1" lang="ja-JP" altLang="en-US" sz="2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⊥</a:t>
            </a:r>
            <a:endParaRPr kumimoji="1" lang="en-US" altLang="ja-JP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207" name="Text Box 21">
            <a:extLst>
              <a:ext uri="{FF2B5EF4-FFF2-40B4-BE49-F238E27FC236}">
                <a16:creationId xmlns:a16="http://schemas.microsoft.com/office/drawing/2014/main" id="{B5E38684-3ADF-4DD1-AAD6-58AD786E8B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53444" y="3337828"/>
            <a:ext cx="36002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ＭＳ Ｐゴシック" charset="-128"/>
                <a:cs typeface="+mn-cs"/>
              </a:rPr>
              <a:t>=</a:t>
            </a:r>
            <a:endParaRPr kumimoji="1" lang="en-US" altLang="ja-JP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208" name="Text Box 21">
            <a:extLst>
              <a:ext uri="{FF2B5EF4-FFF2-40B4-BE49-F238E27FC236}">
                <a16:creationId xmlns:a16="http://schemas.microsoft.com/office/drawing/2014/main" id="{D6C1E6AF-BAB3-4750-B012-4C88C0C506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7908" y="3322096"/>
            <a:ext cx="138257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anose="02050604050505020204" pitchFamily="18" charset="0"/>
                <a:ea typeface="ＭＳ Ｐゴシック" charset="-128"/>
                <a:cs typeface="+mn-cs"/>
              </a:rPr>
              <a:t>Q</a:t>
            </a:r>
            <a:r>
              <a:rPr kumimoji="1" lang="en-US" altLang="ja-JP" sz="2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in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/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ＭＳ Ｐゴシック" charset="-128"/>
                <a:cs typeface="+mn-cs"/>
              </a:rPr>
              <a:t>e</a:t>
            </a:r>
            <a:r>
              <a:rPr kumimoji="1" lang="en-US" altLang="ja-JP" sz="2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0</a:t>
            </a:r>
            <a:endParaRPr kumimoji="1" lang="en-US" altLang="ja-JP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211" name="Rectangle 11">
            <a:extLst>
              <a:ext uri="{FF2B5EF4-FFF2-40B4-BE49-F238E27FC236}">
                <a16:creationId xmlns:a16="http://schemas.microsoft.com/office/drawing/2014/main" id="{D312C480-34D8-4ACA-BA6F-F778BDB26E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4859" y="3328521"/>
            <a:ext cx="3151106" cy="532527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4" name="楕円 3">
            <a:extLst>
              <a:ext uri="{FF2B5EF4-FFF2-40B4-BE49-F238E27FC236}">
                <a16:creationId xmlns:a16="http://schemas.microsoft.com/office/drawing/2014/main" id="{A9D5CACB-6756-43AF-89AF-7D3D1812ABBE}"/>
              </a:ext>
            </a:extLst>
          </p:cNvPr>
          <p:cNvSpPr>
            <a:spLocks noChangeAspect="1"/>
          </p:cNvSpPr>
          <p:nvPr/>
        </p:nvSpPr>
        <p:spPr bwMode="auto">
          <a:xfrm>
            <a:off x="7201711" y="1088970"/>
            <a:ext cx="1269855" cy="1269855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7000"/>
                  <a:lumOff val="93000"/>
                </a:schemeClr>
              </a:gs>
              <a:gs pos="100000">
                <a:srgbClr val="FF00FF"/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1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Bookman Old Style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213" name="Line 363">
            <a:extLst>
              <a:ext uri="{FF2B5EF4-FFF2-40B4-BE49-F238E27FC236}">
                <a16:creationId xmlns:a16="http://schemas.microsoft.com/office/drawing/2014/main" id="{DAB3DCCB-C0E5-49FA-8AD9-51A0F65DA74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836639" y="2358825"/>
            <a:ext cx="0" cy="612859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ＭＳ Ｐゴシック" charset="-128"/>
              <a:cs typeface="+mn-cs"/>
            </a:endParaRPr>
          </a:p>
        </p:txBody>
      </p:sp>
      <p:grpSp>
        <p:nvGrpSpPr>
          <p:cNvPr id="229" name="グループ化 228">
            <a:extLst>
              <a:ext uri="{FF2B5EF4-FFF2-40B4-BE49-F238E27FC236}">
                <a16:creationId xmlns:a16="http://schemas.microsoft.com/office/drawing/2014/main" id="{3DE30DF3-4086-4569-880D-FB950A8C9B79}"/>
              </a:ext>
            </a:extLst>
          </p:cNvPr>
          <p:cNvGrpSpPr/>
          <p:nvPr/>
        </p:nvGrpSpPr>
        <p:grpSpPr>
          <a:xfrm>
            <a:off x="6805401" y="670887"/>
            <a:ext cx="2087079" cy="2082142"/>
            <a:chOff x="5744739" y="2318924"/>
            <a:chExt cx="3543239" cy="3534859"/>
          </a:xfrm>
        </p:grpSpPr>
        <p:sp>
          <p:nvSpPr>
            <p:cNvPr id="230" name="Line 60">
              <a:extLst>
                <a:ext uri="{FF2B5EF4-FFF2-40B4-BE49-F238E27FC236}">
                  <a16:creationId xmlns:a16="http://schemas.microsoft.com/office/drawing/2014/main" id="{C4DD94F6-E139-47A0-8244-E268949623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923191" y="4026993"/>
              <a:ext cx="364787" cy="6964"/>
            </a:xfrm>
            <a:prstGeom prst="line">
              <a:avLst/>
            </a:prstGeom>
            <a:noFill/>
            <a:ln w="38100" cap="sq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231" name="Line 60">
              <a:extLst>
                <a:ext uri="{FF2B5EF4-FFF2-40B4-BE49-F238E27FC236}">
                  <a16:creationId xmlns:a16="http://schemas.microsoft.com/office/drawing/2014/main" id="{ACF969CA-2F25-41FF-AA9B-C0987A59E33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700000" flipV="1">
              <a:off x="8449500" y="5225661"/>
              <a:ext cx="364787" cy="6964"/>
            </a:xfrm>
            <a:prstGeom prst="line">
              <a:avLst/>
            </a:prstGeom>
            <a:noFill/>
            <a:ln w="38100" cap="sq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232" name="Line 60">
              <a:extLst>
                <a:ext uri="{FF2B5EF4-FFF2-40B4-BE49-F238E27FC236}">
                  <a16:creationId xmlns:a16="http://schemas.microsoft.com/office/drawing/2014/main" id="{E3D5331B-A466-4E3A-B3BA-6B2AF1D3D2E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7304685" y="5667908"/>
              <a:ext cx="364787" cy="6964"/>
            </a:xfrm>
            <a:prstGeom prst="line">
              <a:avLst/>
            </a:prstGeom>
            <a:noFill/>
            <a:ln w="38100" cap="sq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233" name="Line 60">
              <a:extLst>
                <a:ext uri="{FF2B5EF4-FFF2-40B4-BE49-F238E27FC236}">
                  <a16:creationId xmlns:a16="http://schemas.microsoft.com/office/drawing/2014/main" id="{0B3535D3-F8E7-463C-A7D4-F0D5A0B634C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8100000" flipV="1">
              <a:off x="6232563" y="5277621"/>
              <a:ext cx="364787" cy="6964"/>
            </a:xfrm>
            <a:prstGeom prst="line">
              <a:avLst/>
            </a:prstGeom>
            <a:noFill/>
            <a:ln w="38100" cap="sq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234" name="Line 60">
              <a:extLst>
                <a:ext uri="{FF2B5EF4-FFF2-40B4-BE49-F238E27FC236}">
                  <a16:creationId xmlns:a16="http://schemas.microsoft.com/office/drawing/2014/main" id="{8FC69A56-0892-401A-BB1B-9BD47385888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V="1">
              <a:off x="5744739" y="4045398"/>
              <a:ext cx="364787" cy="6964"/>
            </a:xfrm>
            <a:prstGeom prst="line">
              <a:avLst/>
            </a:prstGeom>
            <a:noFill/>
            <a:ln w="38100" cap="sq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235" name="Line 60">
              <a:extLst>
                <a:ext uri="{FF2B5EF4-FFF2-40B4-BE49-F238E27FC236}">
                  <a16:creationId xmlns:a16="http://schemas.microsoft.com/office/drawing/2014/main" id="{E17C3382-86BF-482B-B20E-B642BEB00FA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3500000" flipV="1">
              <a:off x="6162442" y="2907158"/>
              <a:ext cx="364787" cy="6964"/>
            </a:xfrm>
            <a:prstGeom prst="line">
              <a:avLst/>
            </a:prstGeom>
            <a:noFill/>
            <a:ln w="38100" cap="sq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236" name="Line 60">
              <a:extLst>
                <a:ext uri="{FF2B5EF4-FFF2-40B4-BE49-F238E27FC236}">
                  <a16:creationId xmlns:a16="http://schemas.microsoft.com/office/drawing/2014/main" id="{2D958E87-DE8E-4F98-B8B6-78A42024AB8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>
              <a:off x="7319938" y="2496363"/>
              <a:ext cx="356406" cy="1528"/>
            </a:xfrm>
            <a:prstGeom prst="line">
              <a:avLst/>
            </a:prstGeom>
            <a:noFill/>
            <a:ln w="38100" cap="sq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pitchFamily="50" charset="-128"/>
                <a:cs typeface="+mn-cs"/>
              </a:endParaRPr>
            </a:p>
          </p:txBody>
        </p:sp>
      </p:grpSp>
      <p:sp>
        <p:nvSpPr>
          <p:cNvPr id="237" name="Line 60">
            <a:extLst>
              <a:ext uri="{FF2B5EF4-FFF2-40B4-BE49-F238E27FC236}">
                <a16:creationId xmlns:a16="http://schemas.microsoft.com/office/drawing/2014/main" id="{3FD251B0-617C-45CF-8B0C-602DC73462B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460432" y="1038555"/>
            <a:ext cx="157714" cy="136388"/>
          </a:xfrm>
          <a:prstGeom prst="line">
            <a:avLst/>
          </a:prstGeom>
          <a:noFill/>
          <a:ln w="38100" cap="sq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239" name="Text Box 21">
            <a:extLst>
              <a:ext uri="{FF2B5EF4-FFF2-40B4-BE49-F238E27FC236}">
                <a16:creationId xmlns:a16="http://schemas.microsoft.com/office/drawing/2014/main" id="{859A497E-9546-4E48-8F7E-007D3C1733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48636" y="607453"/>
            <a:ext cx="93610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anose="02050604050505020204" pitchFamily="18" charset="0"/>
                <a:ea typeface="ＭＳ Ｐゴシック" charset="-128"/>
                <a:cs typeface="+mn-cs"/>
              </a:rPr>
              <a:t>E</a:t>
            </a:r>
            <a:r>
              <a:rPr kumimoji="1" lang="ja-JP" altLang="en-US" sz="2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⊥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240" name="Text Box 21">
            <a:extLst>
              <a:ext uri="{FF2B5EF4-FFF2-40B4-BE49-F238E27FC236}">
                <a16:creationId xmlns:a16="http://schemas.microsoft.com/office/drawing/2014/main" id="{8CA3754B-DCAB-4007-871E-628D85E742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5246" y="931101"/>
            <a:ext cx="59819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anose="02050604050505020204" pitchFamily="18" charset="0"/>
                <a:ea typeface="ＭＳ Ｐゴシック" charset="-128"/>
                <a:cs typeface="+mn-cs"/>
              </a:rPr>
              <a:t>Q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244" name="Line 60">
            <a:extLst>
              <a:ext uri="{FF2B5EF4-FFF2-40B4-BE49-F238E27FC236}">
                <a16:creationId xmlns:a16="http://schemas.microsoft.com/office/drawing/2014/main" id="{9F5E26B3-AAC1-48DA-BB49-D3157FA52C9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06759" y="1158548"/>
            <a:ext cx="658874" cy="591177"/>
          </a:xfrm>
          <a:prstGeom prst="line">
            <a:avLst/>
          </a:prstGeom>
          <a:noFill/>
          <a:ln w="38100" cap="sq">
            <a:solidFill>
              <a:schemeClr val="accent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247" name="正方形/長方形 246">
            <a:extLst>
              <a:ext uri="{FF2B5EF4-FFF2-40B4-BE49-F238E27FC236}">
                <a16:creationId xmlns:a16="http://schemas.microsoft.com/office/drawing/2014/main" id="{2BEEDFB0-55BF-4F05-A30D-6E6D9478AC16}"/>
              </a:ext>
            </a:extLst>
          </p:cNvPr>
          <p:cNvSpPr/>
          <p:nvPr/>
        </p:nvSpPr>
        <p:spPr>
          <a:xfrm>
            <a:off x="8117630" y="756635"/>
            <a:ext cx="3289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CC99">
                    <a:lumMod val="75000"/>
                  </a:srgbClr>
                </a:solidFill>
                <a:effectLst/>
                <a:uLnTx/>
                <a:uFillTx/>
                <a:latin typeface="Bookman Old Style"/>
                <a:ea typeface="ＭＳ 明朝"/>
                <a:cs typeface="Times New Roman"/>
              </a:rPr>
              <a:t>r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CC99">
                  <a:lumMod val="75000"/>
                </a:srgbClr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38" name="Text Box 21">
            <a:extLst>
              <a:ext uri="{FF2B5EF4-FFF2-40B4-BE49-F238E27FC236}">
                <a16:creationId xmlns:a16="http://schemas.microsoft.com/office/drawing/2014/main" id="{E927D6AC-F74F-47CD-BF58-758F5020B8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4504" y="1440884"/>
            <a:ext cx="6635711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原点中心半径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anose="02050604050505020204" pitchFamily="18" charset="0"/>
                <a:ea typeface="ＭＳ Ｐゴシック" charset="-128"/>
                <a:cs typeface="+mn-cs"/>
              </a:rPr>
              <a:t>r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の球面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S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にガウスの法則を</a:t>
            </a:r>
            <a:endParaRPr kumimoji="1" lang="en-US" altLang="ja-JP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適用する。</a:t>
            </a:r>
          </a:p>
        </p:txBody>
      </p:sp>
      <p:sp>
        <p:nvSpPr>
          <p:cNvPr id="39" name="Text Box 21">
            <a:extLst>
              <a:ext uri="{FF2B5EF4-FFF2-40B4-BE49-F238E27FC236}">
                <a16:creationId xmlns:a16="http://schemas.microsoft.com/office/drawing/2014/main" id="{CC74BB72-31FC-4A2A-9C1D-ACB7EB33B8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98829" y="1870442"/>
            <a:ext cx="46785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S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内部の電気量を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anose="02050604050505020204" pitchFamily="18" charset="0"/>
                <a:ea typeface="ＭＳ Ｐゴシック" charset="-128"/>
                <a:cs typeface="+mn-cs"/>
              </a:rPr>
              <a:t>Q</a:t>
            </a:r>
            <a:r>
              <a:rPr kumimoji="1" lang="en-US" altLang="ja-JP" sz="2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in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とする。</a:t>
            </a:r>
          </a:p>
        </p:txBody>
      </p:sp>
      <p:sp>
        <p:nvSpPr>
          <p:cNvPr id="40" name="Text Box 21">
            <a:extLst>
              <a:ext uri="{FF2B5EF4-FFF2-40B4-BE49-F238E27FC236}">
                <a16:creationId xmlns:a16="http://schemas.microsoft.com/office/drawing/2014/main" id="{47D7B48F-316F-481F-BEA6-B0CE206AE3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12893" y="2829188"/>
            <a:ext cx="32764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anose="02050604050505020204" pitchFamily="18" charset="0"/>
                <a:ea typeface="ＭＳ Ｐゴシック" charset="-128"/>
                <a:cs typeface="+mn-cs"/>
              </a:rPr>
              <a:t>E</a:t>
            </a:r>
            <a:r>
              <a:rPr kumimoji="1" lang="ja-JP" altLang="en-US" sz="2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⊥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×S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の面積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4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ＭＳ Ｐゴシック" charset="-128"/>
                <a:cs typeface="+mn-cs"/>
              </a:rPr>
              <a:t>p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anose="02050604050505020204" pitchFamily="18" charset="0"/>
                <a:ea typeface="ＭＳ Ｐゴシック" charset="-128"/>
                <a:cs typeface="+mn-cs"/>
              </a:rPr>
              <a:t>r</a:t>
            </a:r>
            <a:r>
              <a:rPr kumimoji="1" lang="en-US" altLang="ja-JP" sz="28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2</a:t>
            </a:r>
            <a:endParaRPr kumimoji="1" lang="en-US" altLang="ja-JP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48" name="正方形/長方形 47">
            <a:extLst>
              <a:ext uri="{FF2B5EF4-FFF2-40B4-BE49-F238E27FC236}">
                <a16:creationId xmlns:a16="http://schemas.microsoft.com/office/drawing/2014/main" id="{5854CCB2-EC1A-4CED-9FC6-8DB185096C21}"/>
              </a:ext>
            </a:extLst>
          </p:cNvPr>
          <p:cNvSpPr/>
          <p:nvPr/>
        </p:nvSpPr>
        <p:spPr>
          <a:xfrm>
            <a:off x="2401101" y="4437186"/>
            <a:ext cx="9153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1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/>
                <a:ea typeface="ＭＳ 明朝"/>
                <a:cs typeface="Times New Roman"/>
              </a:rPr>
              <a:t>Q</a:t>
            </a:r>
            <a:r>
              <a:rPr kumimoji="1" lang="en-US" altLang="ja-JP" sz="2800" b="0" i="0" u="none" strike="noStrike" kern="1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明朝"/>
                <a:cs typeface="Times New Roman" panose="02020603050405020304" pitchFamily="18" charset="0"/>
              </a:rPr>
              <a:t>in</a:t>
            </a:r>
            <a:endParaRPr kumimoji="1" lang="en-US" altLang="ja-JP" sz="2800" b="0" i="1" u="none" strike="noStrike" kern="1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Bookman Old Style"/>
              <a:ea typeface="ＭＳ 明朝"/>
              <a:cs typeface="Times New Roman"/>
            </a:endParaRPr>
          </a:p>
        </p:txBody>
      </p:sp>
      <p:sp>
        <p:nvSpPr>
          <p:cNvPr id="49" name="正方形/長方形 48">
            <a:extLst>
              <a:ext uri="{FF2B5EF4-FFF2-40B4-BE49-F238E27FC236}">
                <a16:creationId xmlns:a16="http://schemas.microsoft.com/office/drawing/2014/main" id="{9273515E-7279-4358-901C-D352EF09FA7B}"/>
              </a:ext>
            </a:extLst>
          </p:cNvPr>
          <p:cNvSpPr/>
          <p:nvPr/>
        </p:nvSpPr>
        <p:spPr>
          <a:xfrm>
            <a:off x="3134415" y="4438686"/>
            <a:ext cx="46600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pitchFamily="50" charset="-128"/>
                <a:cs typeface="+mn-cs"/>
              </a:rPr>
              <a:t>0</a:t>
            </a:r>
            <a:endParaRPr kumimoji="1" lang="en-US" altLang="ja-JP" sz="2800" b="0" i="1" u="none" strike="noStrike" kern="1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Bookman Old Style"/>
              <a:ea typeface="ＭＳ 明朝"/>
              <a:cs typeface="Times New Roman"/>
            </a:endParaRPr>
          </a:p>
        </p:txBody>
      </p:sp>
      <p:sp>
        <p:nvSpPr>
          <p:cNvPr id="50" name="Rectangle 56">
            <a:extLst>
              <a:ext uri="{FF2B5EF4-FFF2-40B4-BE49-F238E27FC236}">
                <a16:creationId xmlns:a16="http://schemas.microsoft.com/office/drawing/2014/main" id="{79F9E49A-437C-4E4A-B5C5-303536E031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7949" y="4432585"/>
            <a:ext cx="561227" cy="557850"/>
          </a:xfrm>
          <a:prstGeom prst="rect">
            <a:avLst/>
          </a:prstGeom>
          <a:noFill/>
          <a:ln w="12700">
            <a:solidFill>
              <a:schemeClr val="accent1"/>
            </a:solidFill>
            <a:prstDash val="dash"/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51" name="正方形/長方形 50">
            <a:extLst>
              <a:ext uri="{FF2B5EF4-FFF2-40B4-BE49-F238E27FC236}">
                <a16:creationId xmlns:a16="http://schemas.microsoft.com/office/drawing/2014/main" id="{581FD225-DF92-4E42-977C-B8C66E5C9A3F}"/>
              </a:ext>
            </a:extLst>
          </p:cNvPr>
          <p:cNvSpPr/>
          <p:nvPr/>
        </p:nvSpPr>
        <p:spPr>
          <a:xfrm>
            <a:off x="2820550" y="4448065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ＭＳ 明朝"/>
                <a:ea typeface="ＭＳ 明朝"/>
                <a:cs typeface="+mn-cs"/>
              </a:rPr>
              <a:t>=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52" name="正方形/長方形 51">
            <a:extLst>
              <a:ext uri="{FF2B5EF4-FFF2-40B4-BE49-F238E27FC236}">
                <a16:creationId xmlns:a16="http://schemas.microsoft.com/office/drawing/2014/main" id="{29DDCF88-26F0-41D7-93D2-59AD9FDE154E}"/>
              </a:ext>
            </a:extLst>
          </p:cNvPr>
          <p:cNvSpPr/>
          <p:nvPr/>
        </p:nvSpPr>
        <p:spPr>
          <a:xfrm>
            <a:off x="4073081" y="4485074"/>
            <a:ext cx="131625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1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/>
                <a:ea typeface="ＭＳ 明朝"/>
                <a:cs typeface="Times New Roman"/>
              </a:rPr>
              <a:t>E</a:t>
            </a:r>
            <a:r>
              <a:rPr kumimoji="1" lang="ja-JP" altLang="en-US" sz="2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⊥</a:t>
            </a:r>
            <a:r>
              <a:rPr kumimoji="1" lang="en-US" altLang="ja-JP" sz="2800" b="0" i="1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/>
                <a:ea typeface="ＭＳ 明朝"/>
                <a:cs typeface="Times New Roman"/>
              </a:rPr>
              <a:t> 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ＭＳ 明朝"/>
                <a:ea typeface="ＭＳ 明朝"/>
                <a:cs typeface="+mn-cs"/>
              </a:rPr>
              <a:t>=</a:t>
            </a:r>
            <a:r>
              <a:rPr kumimoji="1" lang="ja-JP" altLang="ja-JP" sz="2800" b="0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明朝"/>
                <a:cs typeface="Times New Roman"/>
              </a:rPr>
              <a:t>　</a:t>
            </a:r>
            <a:endParaRPr kumimoji="1" lang="ja-JP" altLang="ja-JP" sz="2800" b="0" i="0" u="none" strike="noStrike" kern="1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entury"/>
              <a:ea typeface="ＭＳ 明朝"/>
              <a:cs typeface="Times New Roman"/>
            </a:endParaRPr>
          </a:p>
        </p:txBody>
      </p:sp>
      <p:sp>
        <p:nvSpPr>
          <p:cNvPr id="53" name="Rectangle 56">
            <a:extLst>
              <a:ext uri="{FF2B5EF4-FFF2-40B4-BE49-F238E27FC236}">
                <a16:creationId xmlns:a16="http://schemas.microsoft.com/office/drawing/2014/main" id="{752C9221-6478-472E-97CE-A56FE8FD02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2388" y="4455276"/>
            <a:ext cx="413582" cy="558249"/>
          </a:xfrm>
          <a:prstGeom prst="rect">
            <a:avLst/>
          </a:prstGeom>
          <a:noFill/>
          <a:ln w="12700">
            <a:solidFill>
              <a:schemeClr val="accent1"/>
            </a:solidFill>
            <a:prstDash val="dash"/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54" name="正方形/長方形 53">
            <a:extLst>
              <a:ext uri="{FF2B5EF4-FFF2-40B4-BE49-F238E27FC236}">
                <a16:creationId xmlns:a16="http://schemas.microsoft.com/office/drawing/2014/main" id="{1328B557-F42A-4E65-AA98-A8CADC3ED4A2}"/>
              </a:ext>
            </a:extLst>
          </p:cNvPr>
          <p:cNvSpPr/>
          <p:nvPr/>
        </p:nvSpPr>
        <p:spPr>
          <a:xfrm>
            <a:off x="5260107" y="4516993"/>
            <a:ext cx="6500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ja-JP" sz="2800" b="0" i="0" u="none" strike="noStrike" kern="100" cap="none" spc="0" normalizeH="0" baseline="0" noProof="0" dirty="0">
                <a:ln>
                  <a:noFill/>
                </a:ln>
                <a:solidFill>
                  <a:srgbClr val="CC00CC"/>
                </a:solidFill>
                <a:effectLst/>
                <a:uLnTx/>
                <a:uFillTx/>
                <a:latin typeface="Times New Roman"/>
                <a:ea typeface="ＭＳ 明朝"/>
                <a:cs typeface="Times New Roman"/>
              </a:rPr>
              <a:t>答</a:t>
            </a:r>
            <a:endParaRPr kumimoji="1" lang="ja-JP" altLang="ja-JP" sz="2800" b="0" i="0" u="none" strike="noStrike" kern="100" cap="none" spc="0" normalizeH="0" baseline="0" noProof="0" dirty="0">
              <a:ln>
                <a:noFill/>
              </a:ln>
              <a:solidFill>
                <a:srgbClr val="CC00CC"/>
              </a:solidFill>
              <a:effectLst/>
              <a:uLnTx/>
              <a:uFillTx/>
              <a:latin typeface="Century"/>
              <a:ea typeface="ＭＳ 明朝"/>
              <a:cs typeface="Times New Roman"/>
            </a:endParaRPr>
          </a:p>
        </p:txBody>
      </p:sp>
      <p:sp>
        <p:nvSpPr>
          <p:cNvPr id="55" name="正方形/長方形 54">
            <a:extLst>
              <a:ext uri="{FF2B5EF4-FFF2-40B4-BE49-F238E27FC236}">
                <a16:creationId xmlns:a16="http://schemas.microsoft.com/office/drawing/2014/main" id="{EC91103F-F46B-422E-82CE-F5A80B99E094}"/>
              </a:ext>
            </a:extLst>
          </p:cNvPr>
          <p:cNvSpPr/>
          <p:nvPr/>
        </p:nvSpPr>
        <p:spPr>
          <a:xfrm>
            <a:off x="3618288" y="4455153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ja-JP" sz="2800" b="0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明朝"/>
                <a:cs typeface="Times New Roman"/>
              </a:rPr>
              <a:t>∴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56" name="正方形/長方形 55">
            <a:extLst>
              <a:ext uri="{FF2B5EF4-FFF2-40B4-BE49-F238E27FC236}">
                <a16:creationId xmlns:a16="http://schemas.microsoft.com/office/drawing/2014/main" id="{2304A5E7-94A4-4736-9E2A-8C8EFE4A0E6C}"/>
              </a:ext>
            </a:extLst>
          </p:cNvPr>
          <p:cNvSpPr/>
          <p:nvPr/>
        </p:nvSpPr>
        <p:spPr>
          <a:xfrm>
            <a:off x="4965009" y="4484524"/>
            <a:ext cx="41151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pitchFamily="50" charset="-128"/>
                <a:cs typeface="+mn-cs"/>
              </a:rPr>
              <a:t>0</a:t>
            </a:r>
            <a:endParaRPr kumimoji="1" lang="en-US" altLang="ja-JP" sz="2800" b="0" i="1" u="none" strike="noStrike" kern="1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Bookman Old Style"/>
              <a:ea typeface="ＭＳ 明朝"/>
              <a:cs typeface="Times New Roman"/>
            </a:endParaRPr>
          </a:p>
        </p:txBody>
      </p:sp>
      <p:sp>
        <p:nvSpPr>
          <p:cNvPr id="57" name="正方形/長方形 56">
            <a:extLst>
              <a:ext uri="{FF2B5EF4-FFF2-40B4-BE49-F238E27FC236}">
                <a16:creationId xmlns:a16="http://schemas.microsoft.com/office/drawing/2014/main" id="{7C9383E1-7640-4EF0-93BC-EFFCF06327BA}"/>
              </a:ext>
            </a:extLst>
          </p:cNvPr>
          <p:cNvSpPr/>
          <p:nvPr/>
        </p:nvSpPr>
        <p:spPr>
          <a:xfrm>
            <a:off x="-41157" y="4413760"/>
            <a:ext cx="286994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明朝"/>
                <a:cs typeface="Times New Roman"/>
              </a:rPr>
              <a:t>0 &lt; </a:t>
            </a:r>
            <a:r>
              <a:rPr kumimoji="1" lang="en-US" altLang="ja-JP" sz="2800" b="0" i="1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/>
                <a:ea typeface="ＭＳ 明朝"/>
                <a:cs typeface="Times New Roman"/>
              </a:rPr>
              <a:t>r </a:t>
            </a:r>
            <a:r>
              <a:rPr kumimoji="1" lang="en-US" altLang="ja-JP" sz="2800" b="0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明朝"/>
                <a:cs typeface="Times New Roman"/>
              </a:rPr>
              <a:t>&lt; </a:t>
            </a:r>
            <a:r>
              <a:rPr kumimoji="1" lang="en-US" altLang="ja-JP" sz="2800" b="0" i="1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/>
                <a:ea typeface="ＭＳ 明朝"/>
                <a:cs typeface="Times New Roman"/>
              </a:rPr>
              <a:t>a</a:t>
            </a:r>
            <a:r>
              <a:rPr kumimoji="1" lang="ja-JP" altLang="ja-JP" sz="2800" b="0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ＭＳ Ｐゴシック"/>
                <a:ea typeface="ＭＳ Ｐゴシック"/>
                <a:cs typeface="Times New Roman"/>
              </a:rPr>
              <a:t>のとき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ＭＳ Ｐゴシック"/>
              <a:ea typeface="ＭＳ Ｐゴシック"/>
              <a:cs typeface="+mn-cs"/>
            </a:endParaRPr>
          </a:p>
        </p:txBody>
      </p:sp>
      <p:sp>
        <p:nvSpPr>
          <p:cNvPr id="58" name="正方形/長方形 57">
            <a:extLst>
              <a:ext uri="{FF2B5EF4-FFF2-40B4-BE49-F238E27FC236}">
                <a16:creationId xmlns:a16="http://schemas.microsoft.com/office/drawing/2014/main" id="{18200B02-BB63-43FA-8749-C075A46589BD}"/>
              </a:ext>
            </a:extLst>
          </p:cNvPr>
          <p:cNvSpPr/>
          <p:nvPr/>
        </p:nvSpPr>
        <p:spPr>
          <a:xfrm>
            <a:off x="-886" y="3861345"/>
            <a:ext cx="188865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/>
                <a:ea typeface="ＭＳ 明朝"/>
                <a:cs typeface="Times New Roman"/>
              </a:rPr>
              <a:t>r 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明朝"/>
                <a:cs typeface="+mn-cs"/>
              </a:rPr>
              <a:t>&gt; 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/>
                <a:ea typeface="ＭＳ 明朝"/>
                <a:cs typeface="Times New Roman"/>
              </a:rPr>
              <a:t>a</a:t>
            </a:r>
            <a:r>
              <a:rPr kumimoji="1" lang="ja-JP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ＭＳ Ｐゴシック"/>
                <a:ea typeface="ＭＳ Ｐゴシック"/>
                <a:cs typeface="Times New Roman"/>
              </a:rPr>
              <a:t>のとき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ＭＳ Ｐゴシック"/>
              <a:ea typeface="ＭＳ Ｐゴシック"/>
              <a:cs typeface="+mn-cs"/>
            </a:endParaRPr>
          </a:p>
        </p:txBody>
      </p:sp>
      <p:sp>
        <p:nvSpPr>
          <p:cNvPr id="59" name="正方形/長方形 58">
            <a:extLst>
              <a:ext uri="{FF2B5EF4-FFF2-40B4-BE49-F238E27FC236}">
                <a16:creationId xmlns:a16="http://schemas.microsoft.com/office/drawing/2014/main" id="{9456DF5D-54B7-4CC6-9C9E-A58712FBC8F4}"/>
              </a:ext>
            </a:extLst>
          </p:cNvPr>
          <p:cNvSpPr/>
          <p:nvPr/>
        </p:nvSpPr>
        <p:spPr>
          <a:xfrm>
            <a:off x="1806770" y="3850466"/>
            <a:ext cx="9153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1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/>
                <a:ea typeface="ＭＳ 明朝"/>
                <a:cs typeface="Times New Roman"/>
              </a:rPr>
              <a:t>Q</a:t>
            </a:r>
            <a:r>
              <a:rPr kumimoji="1" lang="en-US" altLang="ja-JP" sz="2800" b="0" i="0" u="none" strike="noStrike" kern="1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明朝"/>
                <a:cs typeface="Times New Roman" panose="02020603050405020304" pitchFamily="18" charset="0"/>
              </a:rPr>
              <a:t>in</a:t>
            </a:r>
            <a:endParaRPr kumimoji="1" lang="en-US" altLang="ja-JP" sz="2800" b="0" i="1" u="none" strike="noStrike" kern="1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Bookman Old Style"/>
              <a:ea typeface="ＭＳ 明朝"/>
              <a:cs typeface="Times New Roman"/>
            </a:endParaRPr>
          </a:p>
        </p:txBody>
      </p:sp>
      <p:sp>
        <p:nvSpPr>
          <p:cNvPr id="60" name="正方形/長方形 59">
            <a:extLst>
              <a:ext uri="{FF2B5EF4-FFF2-40B4-BE49-F238E27FC236}">
                <a16:creationId xmlns:a16="http://schemas.microsoft.com/office/drawing/2014/main" id="{AA9309FA-446F-4DB0-AAE3-404B74880D62}"/>
              </a:ext>
            </a:extLst>
          </p:cNvPr>
          <p:cNvSpPr/>
          <p:nvPr/>
        </p:nvSpPr>
        <p:spPr>
          <a:xfrm>
            <a:off x="2540084" y="3851966"/>
            <a:ext cx="44515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1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/>
                <a:ea typeface="ＭＳ 明朝"/>
                <a:cs typeface="Times New Roman"/>
              </a:rPr>
              <a:t>Q</a:t>
            </a:r>
          </a:p>
        </p:txBody>
      </p:sp>
      <p:sp>
        <p:nvSpPr>
          <p:cNvPr id="61" name="Rectangle 56">
            <a:extLst>
              <a:ext uri="{FF2B5EF4-FFF2-40B4-BE49-F238E27FC236}">
                <a16:creationId xmlns:a16="http://schemas.microsoft.com/office/drawing/2014/main" id="{059CC18C-E9A9-4A7A-A496-845C19D3DF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8140" y="3859084"/>
            <a:ext cx="561227" cy="557850"/>
          </a:xfrm>
          <a:prstGeom prst="rect">
            <a:avLst/>
          </a:prstGeom>
          <a:noFill/>
          <a:ln w="12700">
            <a:solidFill>
              <a:schemeClr val="accent1"/>
            </a:solidFill>
            <a:prstDash val="dash"/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62" name="正方形/長方形 61">
            <a:extLst>
              <a:ext uri="{FF2B5EF4-FFF2-40B4-BE49-F238E27FC236}">
                <a16:creationId xmlns:a16="http://schemas.microsoft.com/office/drawing/2014/main" id="{19480637-0DF8-4AA7-9A7A-41D02F58F5B1}"/>
              </a:ext>
            </a:extLst>
          </p:cNvPr>
          <p:cNvSpPr/>
          <p:nvPr/>
        </p:nvSpPr>
        <p:spPr>
          <a:xfrm>
            <a:off x="2226219" y="3861345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ＭＳ 明朝"/>
                <a:ea typeface="ＭＳ 明朝"/>
                <a:cs typeface="+mn-cs"/>
              </a:rPr>
              <a:t>=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63" name="正方形/長方形 62">
            <a:extLst>
              <a:ext uri="{FF2B5EF4-FFF2-40B4-BE49-F238E27FC236}">
                <a16:creationId xmlns:a16="http://schemas.microsoft.com/office/drawing/2014/main" id="{D191D497-7706-4ED8-870A-EE8DBC21E79B}"/>
              </a:ext>
            </a:extLst>
          </p:cNvPr>
          <p:cNvSpPr/>
          <p:nvPr/>
        </p:nvSpPr>
        <p:spPr>
          <a:xfrm>
            <a:off x="3255750" y="3880276"/>
            <a:ext cx="200435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/>
                <a:ea typeface="ＭＳ 明朝"/>
                <a:cs typeface="Times New Roman"/>
              </a:rPr>
              <a:t>E</a:t>
            </a:r>
            <a:r>
              <a:rPr kumimoji="1" lang="ja-JP" altLang="en-US" sz="2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⊥ 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ＭＳ 明朝"/>
                <a:ea typeface="ＭＳ Ｐゴシック" pitchFamily="50" charset="-128"/>
                <a:cs typeface="+mn-cs"/>
              </a:rPr>
              <a:t>=</a:t>
            </a:r>
            <a:r>
              <a:rPr kumimoji="1" lang="en-US" altLang="ja-JP" sz="2800" b="0" i="1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/>
                <a:ea typeface="ＭＳ 明朝"/>
                <a:cs typeface="Times New Roman"/>
              </a:rPr>
              <a:t> </a:t>
            </a:r>
            <a:r>
              <a:rPr kumimoji="1" lang="ja-JP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明朝"/>
                <a:cs typeface="Times New Roman"/>
              </a:rPr>
              <a:t>　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64" name="Rectangle 56">
            <a:extLst>
              <a:ext uri="{FF2B5EF4-FFF2-40B4-BE49-F238E27FC236}">
                <a16:creationId xmlns:a16="http://schemas.microsoft.com/office/drawing/2014/main" id="{56FF5415-F265-4774-9947-F4DC48CC8E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1190" y="3907199"/>
            <a:ext cx="1944111" cy="484094"/>
          </a:xfrm>
          <a:prstGeom prst="rect">
            <a:avLst/>
          </a:prstGeom>
          <a:noFill/>
          <a:ln w="12700">
            <a:solidFill>
              <a:schemeClr val="accent1"/>
            </a:solidFill>
            <a:prstDash val="dash"/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66" name="正方形/長方形 65">
            <a:extLst>
              <a:ext uri="{FF2B5EF4-FFF2-40B4-BE49-F238E27FC236}">
                <a16:creationId xmlns:a16="http://schemas.microsoft.com/office/drawing/2014/main" id="{A061E8CE-0513-46D9-A3F2-BFFA6C01710D}"/>
              </a:ext>
            </a:extLst>
          </p:cNvPr>
          <p:cNvSpPr/>
          <p:nvPr/>
        </p:nvSpPr>
        <p:spPr>
          <a:xfrm>
            <a:off x="6017174" y="3893929"/>
            <a:ext cx="63263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CC00CC"/>
                </a:solidFill>
                <a:effectLst/>
                <a:uLnTx/>
                <a:uFillTx/>
                <a:latin typeface="Times New Roman"/>
                <a:ea typeface="ＭＳ 明朝"/>
                <a:cs typeface="Times New Roman"/>
              </a:rPr>
              <a:t>答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CC00CC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67" name="正方形/長方形 66">
            <a:extLst>
              <a:ext uri="{FF2B5EF4-FFF2-40B4-BE49-F238E27FC236}">
                <a16:creationId xmlns:a16="http://schemas.microsoft.com/office/drawing/2014/main" id="{A1F41E81-F825-46E8-BC38-C6D9C8166675}"/>
              </a:ext>
            </a:extLst>
          </p:cNvPr>
          <p:cNvSpPr/>
          <p:nvPr/>
        </p:nvSpPr>
        <p:spPr>
          <a:xfrm>
            <a:off x="2888189" y="3880276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明朝"/>
                <a:cs typeface="Times New Roman"/>
              </a:rPr>
              <a:t>∴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68" name="正方形/長方形 67">
            <a:extLst>
              <a:ext uri="{FF2B5EF4-FFF2-40B4-BE49-F238E27FC236}">
                <a16:creationId xmlns:a16="http://schemas.microsoft.com/office/drawing/2014/main" id="{1D6577E5-2E8B-4992-898B-D2A93D633AAD}"/>
              </a:ext>
            </a:extLst>
          </p:cNvPr>
          <p:cNvSpPr/>
          <p:nvPr/>
        </p:nvSpPr>
        <p:spPr>
          <a:xfrm>
            <a:off x="4187677" y="3860955"/>
            <a:ext cx="200435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1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/>
                <a:ea typeface="ＭＳ 明朝"/>
                <a:cs typeface="Times New Roman"/>
              </a:rPr>
              <a:t>Q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ＭＳ 明朝"/>
                <a:ea typeface="ＭＳ 明朝"/>
                <a:cs typeface="+mn-cs"/>
              </a:rPr>
              <a:t>/</a:t>
            </a:r>
            <a:r>
              <a:rPr kumimoji="1" lang="en-US" altLang="ja-JP" sz="2800" b="0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明朝"/>
                <a:cs typeface="Times New Roman"/>
              </a:rPr>
              <a:t>4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/>
                <a:ea typeface="ＭＳ 明朝"/>
                <a:cs typeface="+mn-cs"/>
              </a:rPr>
              <a:t>p e</a:t>
            </a:r>
            <a:r>
              <a:rPr kumimoji="1" lang="en-US" altLang="ja-JP" sz="2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明朝"/>
                <a:cs typeface="Times New Roman"/>
              </a:rPr>
              <a:t>0 </a:t>
            </a:r>
            <a:r>
              <a:rPr kumimoji="1" lang="en-US" altLang="ja-JP" sz="2800" b="0" i="1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/>
                <a:ea typeface="ＭＳ 明朝"/>
                <a:cs typeface="Times New Roman"/>
              </a:rPr>
              <a:t>r</a:t>
            </a:r>
            <a:r>
              <a:rPr kumimoji="1" lang="en-US" altLang="ja-JP" sz="2800" b="0" i="0" u="none" strike="noStrike" kern="1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明朝"/>
                <a:cs typeface="Times New Roman"/>
              </a:rPr>
              <a:t>2 </a:t>
            </a:r>
            <a:r>
              <a:rPr kumimoji="1" lang="ja-JP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明朝"/>
                <a:cs typeface="Times New Roman"/>
              </a:rPr>
              <a:t>　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82" name="楕円 81">
            <a:extLst>
              <a:ext uri="{FF2B5EF4-FFF2-40B4-BE49-F238E27FC236}">
                <a16:creationId xmlns:a16="http://schemas.microsoft.com/office/drawing/2014/main" id="{39CB2AAF-7053-4426-B3A8-5D0BEFB918B9}"/>
              </a:ext>
            </a:extLst>
          </p:cNvPr>
          <p:cNvSpPr>
            <a:spLocks noChangeAspect="1"/>
          </p:cNvSpPr>
          <p:nvPr/>
        </p:nvSpPr>
        <p:spPr bwMode="auto">
          <a:xfrm>
            <a:off x="7450939" y="1343103"/>
            <a:ext cx="771399" cy="771399"/>
          </a:xfrm>
          <a:prstGeom prst="ellipse">
            <a:avLst/>
          </a:prstGeom>
          <a:gradFill>
            <a:gsLst>
              <a:gs pos="0">
                <a:schemeClr val="accent1">
                  <a:lumMod val="7000"/>
                  <a:lumOff val="93000"/>
                  <a:alpha val="0"/>
                </a:schemeClr>
              </a:gs>
              <a:gs pos="100000">
                <a:schemeClr val="accent1">
                  <a:lumMod val="60000"/>
                  <a:lumOff val="40000"/>
                  <a:alpha val="65000"/>
                </a:schemeClr>
              </a:gs>
            </a:gsLst>
            <a:path path="circle">
              <a:fillToRect l="50000" t="50000" r="50000" b="50000"/>
            </a:path>
          </a:gradFill>
          <a:ln w="28575" cap="flat" cmpd="sng" algn="ctr">
            <a:solidFill>
              <a:schemeClr val="accent1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1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Bookman Old Style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83" name="楕円 82">
            <a:extLst>
              <a:ext uri="{FF2B5EF4-FFF2-40B4-BE49-F238E27FC236}">
                <a16:creationId xmlns:a16="http://schemas.microsoft.com/office/drawing/2014/main" id="{F0761E78-89D4-4C52-B6FA-E2BBF3CA1D6D}"/>
              </a:ext>
            </a:extLst>
          </p:cNvPr>
          <p:cNvSpPr>
            <a:spLocks noChangeAspect="1"/>
          </p:cNvSpPr>
          <p:nvPr/>
        </p:nvSpPr>
        <p:spPr bwMode="auto">
          <a:xfrm>
            <a:off x="7154999" y="4470972"/>
            <a:ext cx="1269855" cy="1269855"/>
          </a:xfrm>
          <a:prstGeom prst="ellipse">
            <a:avLst/>
          </a:prstGeom>
          <a:gradFill flip="none" rotWithShape="1">
            <a:gsLst>
              <a:gs pos="54000">
                <a:schemeClr val="bg1"/>
              </a:gs>
              <a:gs pos="0">
                <a:schemeClr val="accent1">
                  <a:lumMod val="7000"/>
                  <a:lumOff val="93000"/>
                </a:schemeClr>
              </a:gs>
              <a:gs pos="100000">
                <a:srgbClr val="FF00FF"/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1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Bookman Old Style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84" name="Line 363">
            <a:extLst>
              <a:ext uri="{FF2B5EF4-FFF2-40B4-BE49-F238E27FC236}">
                <a16:creationId xmlns:a16="http://schemas.microsoft.com/office/drawing/2014/main" id="{3B7D8C41-063D-478A-9E0D-58A9BB918E0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789927" y="5740827"/>
            <a:ext cx="0" cy="612859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ＭＳ Ｐゴシック" charset="-128"/>
              <a:cs typeface="+mn-cs"/>
            </a:endParaRPr>
          </a:p>
        </p:txBody>
      </p:sp>
      <p:grpSp>
        <p:nvGrpSpPr>
          <p:cNvPr id="85" name="グループ化 84">
            <a:extLst>
              <a:ext uri="{FF2B5EF4-FFF2-40B4-BE49-F238E27FC236}">
                <a16:creationId xmlns:a16="http://schemas.microsoft.com/office/drawing/2014/main" id="{8E11259A-9EE0-4F9D-A72C-2F28AFC8F607}"/>
              </a:ext>
            </a:extLst>
          </p:cNvPr>
          <p:cNvGrpSpPr>
            <a:grpSpLocks noChangeAspect="1"/>
          </p:cNvGrpSpPr>
          <p:nvPr/>
        </p:nvGrpSpPr>
        <p:grpSpPr>
          <a:xfrm>
            <a:off x="6757536" y="4097601"/>
            <a:ext cx="2074999" cy="2064704"/>
            <a:chOff x="4845934" y="1618066"/>
            <a:chExt cx="3639931" cy="3621872"/>
          </a:xfrm>
        </p:grpSpPr>
        <p:sp>
          <p:nvSpPr>
            <p:cNvPr id="86" name="Line 60">
              <a:extLst>
                <a:ext uri="{FF2B5EF4-FFF2-40B4-BE49-F238E27FC236}">
                  <a16:creationId xmlns:a16="http://schemas.microsoft.com/office/drawing/2014/main" id="{B842A26F-D7A2-44C6-B949-33EDE42373F1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V="1">
              <a:off x="7793155" y="3413145"/>
              <a:ext cx="692710" cy="0"/>
            </a:xfrm>
            <a:prstGeom prst="line">
              <a:avLst/>
            </a:prstGeom>
            <a:noFill/>
            <a:ln w="19050" cap="sq">
              <a:solidFill>
                <a:srgbClr val="CC00CC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87" name="Line 60">
              <a:extLst>
                <a:ext uri="{FF2B5EF4-FFF2-40B4-BE49-F238E27FC236}">
                  <a16:creationId xmlns:a16="http://schemas.microsoft.com/office/drawing/2014/main" id="{036A6C68-BA74-4593-91F8-7FE8490F0748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5400000" flipV="1">
              <a:off x="6335929" y="4887419"/>
              <a:ext cx="705039" cy="0"/>
            </a:xfrm>
            <a:prstGeom prst="line">
              <a:avLst/>
            </a:prstGeom>
            <a:noFill/>
            <a:ln w="19050" cap="sq">
              <a:solidFill>
                <a:srgbClr val="CC00CC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88" name="Line 60">
              <a:extLst>
                <a:ext uri="{FF2B5EF4-FFF2-40B4-BE49-F238E27FC236}">
                  <a16:creationId xmlns:a16="http://schemas.microsoft.com/office/drawing/2014/main" id="{CDD237E4-646B-4339-B3E7-724A420063C7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10800000" flipV="1">
              <a:off x="4845934" y="3408464"/>
              <a:ext cx="733230" cy="0"/>
            </a:xfrm>
            <a:prstGeom prst="line">
              <a:avLst/>
            </a:prstGeom>
            <a:noFill/>
            <a:ln w="19050" cap="sq">
              <a:solidFill>
                <a:srgbClr val="CC00CC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89" name="Line 60">
              <a:extLst>
                <a:ext uri="{FF2B5EF4-FFF2-40B4-BE49-F238E27FC236}">
                  <a16:creationId xmlns:a16="http://schemas.microsoft.com/office/drawing/2014/main" id="{A6DE40F4-1BF1-4264-91F5-C413848B89F1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16200000">
              <a:off x="6364317" y="1950542"/>
              <a:ext cx="664952" cy="0"/>
            </a:xfrm>
            <a:prstGeom prst="line">
              <a:avLst/>
            </a:prstGeom>
            <a:noFill/>
            <a:ln w="19050" cap="sq">
              <a:solidFill>
                <a:srgbClr val="CC00CC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pitchFamily="50" charset="-128"/>
                <a:cs typeface="+mn-cs"/>
              </a:endParaRPr>
            </a:p>
          </p:txBody>
        </p:sp>
        <p:grpSp>
          <p:nvGrpSpPr>
            <p:cNvPr id="90" name="グループ化 89">
              <a:extLst>
                <a:ext uri="{FF2B5EF4-FFF2-40B4-BE49-F238E27FC236}">
                  <a16:creationId xmlns:a16="http://schemas.microsoft.com/office/drawing/2014/main" id="{9E908D4E-2FBA-49CB-BE36-5AB03A8C6F1B}"/>
                </a:ext>
              </a:extLst>
            </p:cNvPr>
            <p:cNvGrpSpPr/>
            <p:nvPr/>
          </p:nvGrpSpPr>
          <p:grpSpPr>
            <a:xfrm>
              <a:off x="7023307" y="1642466"/>
              <a:ext cx="1449367" cy="3563697"/>
              <a:chOff x="7023306" y="1642465"/>
              <a:chExt cx="1449367" cy="3563697"/>
            </a:xfrm>
          </p:grpSpPr>
          <p:grpSp>
            <p:nvGrpSpPr>
              <p:cNvPr id="116" name="グループ化 115">
                <a:extLst>
                  <a:ext uri="{FF2B5EF4-FFF2-40B4-BE49-F238E27FC236}">
                    <a16:creationId xmlns:a16="http://schemas.microsoft.com/office/drawing/2014/main" id="{530DE1A1-548B-49D9-A475-90CC019C232B}"/>
                  </a:ext>
                </a:extLst>
              </p:cNvPr>
              <p:cNvGrpSpPr/>
              <p:nvPr/>
            </p:nvGrpSpPr>
            <p:grpSpPr>
              <a:xfrm>
                <a:off x="7032183" y="1642465"/>
                <a:ext cx="1440490" cy="1440522"/>
                <a:chOff x="7032183" y="1642465"/>
                <a:chExt cx="1440490" cy="1440522"/>
              </a:xfrm>
            </p:grpSpPr>
            <p:grpSp>
              <p:nvGrpSpPr>
                <p:cNvPr id="126" name="グループ化 125">
                  <a:extLst>
                    <a:ext uri="{FF2B5EF4-FFF2-40B4-BE49-F238E27FC236}">
                      <a16:creationId xmlns:a16="http://schemas.microsoft.com/office/drawing/2014/main" id="{AEAE2CD4-DEBE-4E60-9DCD-0C7301C15DE5}"/>
                    </a:ext>
                  </a:extLst>
                </p:cNvPr>
                <p:cNvGrpSpPr/>
                <p:nvPr/>
              </p:nvGrpSpPr>
              <p:grpSpPr>
                <a:xfrm>
                  <a:off x="7500526" y="2533475"/>
                  <a:ext cx="972147" cy="549512"/>
                  <a:chOff x="7471129" y="2501605"/>
                  <a:chExt cx="972147" cy="549512"/>
                </a:xfrm>
              </p:grpSpPr>
              <p:sp>
                <p:nvSpPr>
                  <p:cNvPr id="131" name="Line 60">
                    <a:extLst>
                      <a:ext uri="{FF2B5EF4-FFF2-40B4-BE49-F238E27FC236}">
                        <a16:creationId xmlns:a16="http://schemas.microsoft.com/office/drawing/2014/main" id="{4BBC5031-4C9E-4C76-BFD6-A7E1D78F7D3C}"/>
                      </a:ext>
                    </a:extLst>
                  </p:cNvPr>
                  <p:cNvSpPr>
                    <a:spLocks noChangeAspect="1" noChangeShapeType="1"/>
                  </p:cNvSpPr>
                  <p:nvPr/>
                </p:nvSpPr>
                <p:spPr bwMode="auto">
                  <a:xfrm rot="20820000" flipV="1">
                    <a:off x="7750566" y="3051117"/>
                    <a:ext cx="692710" cy="0"/>
                  </a:xfrm>
                  <a:prstGeom prst="line">
                    <a:avLst/>
                  </a:prstGeom>
                  <a:noFill/>
                  <a:ln w="19050" cap="sq">
                    <a:solidFill>
                      <a:srgbClr val="CC00CC"/>
                    </a:solidFill>
                    <a:round/>
                    <a:headEnd type="none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ja-JP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itchFamily="18" charset="0"/>
                      <a:ea typeface="ＭＳ Ｐゴシック" pitchFamily="50" charset="-128"/>
                      <a:cs typeface="+mn-cs"/>
                    </a:endParaRPr>
                  </a:p>
                </p:txBody>
              </p:sp>
              <p:sp>
                <p:nvSpPr>
                  <p:cNvPr id="132" name="Line 60">
                    <a:extLst>
                      <a:ext uri="{FF2B5EF4-FFF2-40B4-BE49-F238E27FC236}">
                        <a16:creationId xmlns:a16="http://schemas.microsoft.com/office/drawing/2014/main" id="{701B964E-18F9-41C5-BE6F-BD976E41D8F9}"/>
                      </a:ext>
                    </a:extLst>
                  </p:cNvPr>
                  <p:cNvSpPr>
                    <a:spLocks noChangeAspect="1" noChangeShapeType="1"/>
                  </p:cNvSpPr>
                  <p:nvPr/>
                </p:nvSpPr>
                <p:spPr bwMode="auto">
                  <a:xfrm rot="20040000" flipV="1">
                    <a:off x="7646088" y="2753741"/>
                    <a:ext cx="692710" cy="0"/>
                  </a:xfrm>
                  <a:prstGeom prst="line">
                    <a:avLst/>
                  </a:prstGeom>
                  <a:noFill/>
                  <a:ln w="19050" cap="sq">
                    <a:solidFill>
                      <a:srgbClr val="CC00CC"/>
                    </a:solidFill>
                    <a:round/>
                    <a:headEnd type="none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ja-JP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itchFamily="18" charset="0"/>
                      <a:ea typeface="ＭＳ Ｐゴシック" pitchFamily="50" charset="-128"/>
                      <a:cs typeface="+mn-cs"/>
                    </a:endParaRPr>
                  </a:p>
                </p:txBody>
              </p:sp>
              <p:sp>
                <p:nvSpPr>
                  <p:cNvPr id="134" name="Line 60">
                    <a:extLst>
                      <a:ext uri="{FF2B5EF4-FFF2-40B4-BE49-F238E27FC236}">
                        <a16:creationId xmlns:a16="http://schemas.microsoft.com/office/drawing/2014/main" id="{C549D670-29DB-4C9D-91D9-953D73EF3D01}"/>
                      </a:ext>
                    </a:extLst>
                  </p:cNvPr>
                  <p:cNvSpPr>
                    <a:spLocks noChangeAspect="1" noChangeShapeType="1"/>
                  </p:cNvSpPr>
                  <p:nvPr/>
                </p:nvSpPr>
                <p:spPr bwMode="auto">
                  <a:xfrm rot="19260000" flipV="1">
                    <a:off x="7471129" y="2501605"/>
                    <a:ext cx="685830" cy="0"/>
                  </a:xfrm>
                  <a:prstGeom prst="line">
                    <a:avLst/>
                  </a:prstGeom>
                  <a:noFill/>
                  <a:ln w="19050" cap="sq">
                    <a:solidFill>
                      <a:srgbClr val="CC00CC"/>
                    </a:solidFill>
                    <a:round/>
                    <a:headEnd type="none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ja-JP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itchFamily="18" charset="0"/>
                      <a:ea typeface="ＭＳ Ｐゴシック" pitchFamily="50" charset="-128"/>
                      <a:cs typeface="+mn-cs"/>
                    </a:endParaRPr>
                  </a:p>
                </p:txBody>
              </p:sp>
            </p:grpSp>
            <p:grpSp>
              <p:nvGrpSpPr>
                <p:cNvPr id="127" name="グループ化 126">
                  <a:extLst>
                    <a:ext uri="{FF2B5EF4-FFF2-40B4-BE49-F238E27FC236}">
                      <a16:creationId xmlns:a16="http://schemas.microsoft.com/office/drawing/2014/main" id="{8C815829-8DE6-4C94-A355-36A58BDB34BB}"/>
                    </a:ext>
                  </a:extLst>
                </p:cNvPr>
                <p:cNvGrpSpPr/>
                <p:nvPr/>
              </p:nvGrpSpPr>
              <p:grpSpPr>
                <a:xfrm rot="16200000" flipV="1">
                  <a:off x="6824847" y="1849801"/>
                  <a:ext cx="1006022" cy="591349"/>
                  <a:chOff x="7451917" y="2462601"/>
                  <a:chExt cx="1006022" cy="591349"/>
                </a:xfrm>
              </p:grpSpPr>
              <p:sp>
                <p:nvSpPr>
                  <p:cNvPr id="128" name="Line 60">
                    <a:extLst>
                      <a:ext uri="{FF2B5EF4-FFF2-40B4-BE49-F238E27FC236}">
                        <a16:creationId xmlns:a16="http://schemas.microsoft.com/office/drawing/2014/main" id="{DED824BA-CF62-4379-93BE-1B608E490849}"/>
                      </a:ext>
                    </a:extLst>
                  </p:cNvPr>
                  <p:cNvSpPr>
                    <a:spLocks noChangeAspect="1" noChangeShapeType="1"/>
                  </p:cNvSpPr>
                  <p:nvPr/>
                </p:nvSpPr>
                <p:spPr bwMode="auto">
                  <a:xfrm rot="-780000" flipV="1">
                    <a:off x="7765229" y="3053950"/>
                    <a:ext cx="692710" cy="0"/>
                  </a:xfrm>
                  <a:prstGeom prst="line">
                    <a:avLst/>
                  </a:prstGeom>
                  <a:noFill/>
                  <a:ln w="19050" cap="sq">
                    <a:solidFill>
                      <a:srgbClr val="CC00CC"/>
                    </a:solidFill>
                    <a:round/>
                    <a:headEnd type="none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ja-JP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itchFamily="18" charset="0"/>
                      <a:ea typeface="ＭＳ Ｐゴシック" pitchFamily="50" charset="-128"/>
                      <a:cs typeface="+mn-cs"/>
                    </a:endParaRPr>
                  </a:p>
                </p:txBody>
              </p:sp>
              <p:sp>
                <p:nvSpPr>
                  <p:cNvPr id="129" name="Line 60">
                    <a:extLst>
                      <a:ext uri="{FF2B5EF4-FFF2-40B4-BE49-F238E27FC236}">
                        <a16:creationId xmlns:a16="http://schemas.microsoft.com/office/drawing/2014/main" id="{B9AF79CE-2FE6-422D-A70C-1053E84C3CBD}"/>
                      </a:ext>
                    </a:extLst>
                  </p:cNvPr>
                  <p:cNvSpPr>
                    <a:spLocks noChangeAspect="1" noChangeShapeType="1"/>
                  </p:cNvSpPr>
                  <p:nvPr/>
                </p:nvSpPr>
                <p:spPr bwMode="auto">
                  <a:xfrm rot="-1560000" flipV="1">
                    <a:off x="7657448" y="2753741"/>
                    <a:ext cx="692710" cy="0"/>
                  </a:xfrm>
                  <a:prstGeom prst="line">
                    <a:avLst/>
                  </a:prstGeom>
                  <a:noFill/>
                  <a:ln w="19050" cap="sq">
                    <a:solidFill>
                      <a:srgbClr val="CC00CC"/>
                    </a:solidFill>
                    <a:round/>
                    <a:headEnd type="none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ja-JP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itchFamily="18" charset="0"/>
                      <a:ea typeface="ＭＳ Ｐゴシック" pitchFamily="50" charset="-128"/>
                      <a:cs typeface="+mn-cs"/>
                    </a:endParaRPr>
                  </a:p>
                </p:txBody>
              </p:sp>
              <p:sp>
                <p:nvSpPr>
                  <p:cNvPr id="130" name="Line 60">
                    <a:extLst>
                      <a:ext uri="{FF2B5EF4-FFF2-40B4-BE49-F238E27FC236}">
                        <a16:creationId xmlns:a16="http://schemas.microsoft.com/office/drawing/2014/main" id="{5D82F155-8E63-43FB-98AF-1DF5F6F3F68A}"/>
                      </a:ext>
                    </a:extLst>
                  </p:cNvPr>
                  <p:cNvSpPr>
                    <a:spLocks noChangeAspect="1" noChangeShapeType="1"/>
                  </p:cNvSpPr>
                  <p:nvPr/>
                </p:nvSpPr>
                <p:spPr bwMode="auto">
                  <a:xfrm rot="19260000" flipV="1">
                    <a:off x="7451917" y="2462601"/>
                    <a:ext cx="692710" cy="0"/>
                  </a:xfrm>
                  <a:prstGeom prst="line">
                    <a:avLst/>
                  </a:prstGeom>
                  <a:noFill/>
                  <a:ln w="19050" cap="sq">
                    <a:solidFill>
                      <a:srgbClr val="CC00CC"/>
                    </a:solidFill>
                    <a:round/>
                    <a:headEnd type="none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ja-JP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itchFamily="18" charset="0"/>
                      <a:ea typeface="ＭＳ Ｐゴシック" pitchFamily="50" charset="-128"/>
                      <a:cs typeface="+mn-cs"/>
                    </a:endParaRPr>
                  </a:p>
                </p:txBody>
              </p:sp>
            </p:grpSp>
          </p:grpSp>
          <p:grpSp>
            <p:nvGrpSpPr>
              <p:cNvPr id="117" name="グループ化 116">
                <a:extLst>
                  <a:ext uri="{FF2B5EF4-FFF2-40B4-BE49-F238E27FC236}">
                    <a16:creationId xmlns:a16="http://schemas.microsoft.com/office/drawing/2014/main" id="{9D41B6A3-676C-4B72-81D5-7B3AFF95DFF8}"/>
                  </a:ext>
                </a:extLst>
              </p:cNvPr>
              <p:cNvGrpSpPr/>
              <p:nvPr/>
            </p:nvGrpSpPr>
            <p:grpSpPr>
              <a:xfrm flipV="1">
                <a:off x="7023306" y="3765640"/>
                <a:ext cx="1440490" cy="1440522"/>
                <a:chOff x="7032183" y="1642465"/>
                <a:chExt cx="1440490" cy="1440522"/>
              </a:xfrm>
            </p:grpSpPr>
            <p:grpSp>
              <p:nvGrpSpPr>
                <p:cNvPr id="118" name="グループ化 117">
                  <a:extLst>
                    <a:ext uri="{FF2B5EF4-FFF2-40B4-BE49-F238E27FC236}">
                      <a16:creationId xmlns:a16="http://schemas.microsoft.com/office/drawing/2014/main" id="{AA146C92-4F77-4478-A901-C0E2E54C5F73}"/>
                    </a:ext>
                  </a:extLst>
                </p:cNvPr>
                <p:cNvGrpSpPr/>
                <p:nvPr/>
              </p:nvGrpSpPr>
              <p:grpSpPr>
                <a:xfrm>
                  <a:off x="7500526" y="2533475"/>
                  <a:ext cx="972147" cy="549512"/>
                  <a:chOff x="7471129" y="2501605"/>
                  <a:chExt cx="972147" cy="549512"/>
                </a:xfrm>
              </p:grpSpPr>
              <p:sp>
                <p:nvSpPr>
                  <p:cNvPr id="123" name="Line 60">
                    <a:extLst>
                      <a:ext uri="{FF2B5EF4-FFF2-40B4-BE49-F238E27FC236}">
                        <a16:creationId xmlns:a16="http://schemas.microsoft.com/office/drawing/2014/main" id="{28C81D63-2D3D-44CE-9686-CBC03F8D730C}"/>
                      </a:ext>
                    </a:extLst>
                  </p:cNvPr>
                  <p:cNvSpPr>
                    <a:spLocks noChangeAspect="1" noChangeShapeType="1"/>
                  </p:cNvSpPr>
                  <p:nvPr/>
                </p:nvSpPr>
                <p:spPr bwMode="auto">
                  <a:xfrm rot="20820000" flipV="1">
                    <a:off x="7750566" y="3051117"/>
                    <a:ext cx="692710" cy="0"/>
                  </a:xfrm>
                  <a:prstGeom prst="line">
                    <a:avLst/>
                  </a:prstGeom>
                  <a:noFill/>
                  <a:ln w="19050" cap="sq">
                    <a:solidFill>
                      <a:srgbClr val="CC00CC"/>
                    </a:solidFill>
                    <a:round/>
                    <a:headEnd type="none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ja-JP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itchFamily="18" charset="0"/>
                      <a:ea typeface="ＭＳ Ｐゴシック" pitchFamily="50" charset="-128"/>
                      <a:cs typeface="+mn-cs"/>
                    </a:endParaRPr>
                  </a:p>
                </p:txBody>
              </p:sp>
              <p:sp>
                <p:nvSpPr>
                  <p:cNvPr id="124" name="Line 60">
                    <a:extLst>
                      <a:ext uri="{FF2B5EF4-FFF2-40B4-BE49-F238E27FC236}">
                        <a16:creationId xmlns:a16="http://schemas.microsoft.com/office/drawing/2014/main" id="{7B90FA04-AB0F-4964-89CF-DAA3268496EF}"/>
                      </a:ext>
                    </a:extLst>
                  </p:cNvPr>
                  <p:cNvSpPr>
                    <a:spLocks noChangeAspect="1" noChangeShapeType="1"/>
                  </p:cNvSpPr>
                  <p:nvPr/>
                </p:nvSpPr>
                <p:spPr bwMode="auto">
                  <a:xfrm rot="20040000" flipV="1">
                    <a:off x="7646088" y="2753741"/>
                    <a:ext cx="692710" cy="0"/>
                  </a:xfrm>
                  <a:prstGeom prst="line">
                    <a:avLst/>
                  </a:prstGeom>
                  <a:noFill/>
                  <a:ln w="19050" cap="sq">
                    <a:solidFill>
                      <a:srgbClr val="CC00CC"/>
                    </a:solidFill>
                    <a:round/>
                    <a:headEnd type="none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ja-JP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itchFamily="18" charset="0"/>
                      <a:ea typeface="ＭＳ Ｐゴシック" pitchFamily="50" charset="-128"/>
                      <a:cs typeface="+mn-cs"/>
                    </a:endParaRPr>
                  </a:p>
                </p:txBody>
              </p:sp>
              <p:sp>
                <p:nvSpPr>
                  <p:cNvPr id="125" name="Line 60">
                    <a:extLst>
                      <a:ext uri="{FF2B5EF4-FFF2-40B4-BE49-F238E27FC236}">
                        <a16:creationId xmlns:a16="http://schemas.microsoft.com/office/drawing/2014/main" id="{4CB7B396-10C7-494C-B51F-D1A6F9FF6ABC}"/>
                      </a:ext>
                    </a:extLst>
                  </p:cNvPr>
                  <p:cNvSpPr>
                    <a:spLocks noChangeAspect="1" noChangeShapeType="1"/>
                  </p:cNvSpPr>
                  <p:nvPr/>
                </p:nvSpPr>
                <p:spPr bwMode="auto">
                  <a:xfrm rot="19260000" flipV="1">
                    <a:off x="7471129" y="2501605"/>
                    <a:ext cx="685830" cy="0"/>
                  </a:xfrm>
                  <a:prstGeom prst="line">
                    <a:avLst/>
                  </a:prstGeom>
                  <a:noFill/>
                  <a:ln w="19050" cap="sq">
                    <a:solidFill>
                      <a:srgbClr val="CC00CC"/>
                    </a:solidFill>
                    <a:round/>
                    <a:headEnd type="none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ja-JP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itchFamily="18" charset="0"/>
                      <a:ea typeface="ＭＳ Ｐゴシック" pitchFamily="50" charset="-128"/>
                      <a:cs typeface="+mn-cs"/>
                    </a:endParaRPr>
                  </a:p>
                </p:txBody>
              </p:sp>
            </p:grpSp>
            <p:grpSp>
              <p:nvGrpSpPr>
                <p:cNvPr id="119" name="グループ化 118">
                  <a:extLst>
                    <a:ext uri="{FF2B5EF4-FFF2-40B4-BE49-F238E27FC236}">
                      <a16:creationId xmlns:a16="http://schemas.microsoft.com/office/drawing/2014/main" id="{C05A7D15-E6DC-499A-84FE-EA008FB92622}"/>
                    </a:ext>
                  </a:extLst>
                </p:cNvPr>
                <p:cNvGrpSpPr/>
                <p:nvPr/>
              </p:nvGrpSpPr>
              <p:grpSpPr>
                <a:xfrm rot="16200000" flipV="1">
                  <a:off x="6824847" y="1849801"/>
                  <a:ext cx="1006022" cy="591349"/>
                  <a:chOff x="7451917" y="2462601"/>
                  <a:chExt cx="1006022" cy="591349"/>
                </a:xfrm>
              </p:grpSpPr>
              <p:sp>
                <p:nvSpPr>
                  <p:cNvPr id="120" name="Line 60">
                    <a:extLst>
                      <a:ext uri="{FF2B5EF4-FFF2-40B4-BE49-F238E27FC236}">
                        <a16:creationId xmlns:a16="http://schemas.microsoft.com/office/drawing/2014/main" id="{47594280-CD0E-4788-8A0C-F80FD284165C}"/>
                      </a:ext>
                    </a:extLst>
                  </p:cNvPr>
                  <p:cNvSpPr>
                    <a:spLocks noChangeAspect="1" noChangeShapeType="1"/>
                  </p:cNvSpPr>
                  <p:nvPr/>
                </p:nvSpPr>
                <p:spPr bwMode="auto">
                  <a:xfrm rot="-780000" flipV="1">
                    <a:off x="7765229" y="3053950"/>
                    <a:ext cx="692710" cy="0"/>
                  </a:xfrm>
                  <a:prstGeom prst="line">
                    <a:avLst/>
                  </a:prstGeom>
                  <a:noFill/>
                  <a:ln w="19050" cap="sq">
                    <a:solidFill>
                      <a:srgbClr val="CC00CC"/>
                    </a:solidFill>
                    <a:round/>
                    <a:headEnd type="none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ja-JP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itchFamily="18" charset="0"/>
                      <a:ea typeface="ＭＳ Ｐゴシック" pitchFamily="50" charset="-128"/>
                      <a:cs typeface="+mn-cs"/>
                    </a:endParaRPr>
                  </a:p>
                </p:txBody>
              </p:sp>
              <p:sp>
                <p:nvSpPr>
                  <p:cNvPr id="121" name="Line 60">
                    <a:extLst>
                      <a:ext uri="{FF2B5EF4-FFF2-40B4-BE49-F238E27FC236}">
                        <a16:creationId xmlns:a16="http://schemas.microsoft.com/office/drawing/2014/main" id="{F41C1B27-108E-47A5-B5A8-A96A28477496}"/>
                      </a:ext>
                    </a:extLst>
                  </p:cNvPr>
                  <p:cNvSpPr>
                    <a:spLocks noChangeAspect="1" noChangeShapeType="1"/>
                  </p:cNvSpPr>
                  <p:nvPr/>
                </p:nvSpPr>
                <p:spPr bwMode="auto">
                  <a:xfrm rot="-1560000" flipV="1">
                    <a:off x="7657448" y="2753741"/>
                    <a:ext cx="692710" cy="0"/>
                  </a:xfrm>
                  <a:prstGeom prst="line">
                    <a:avLst/>
                  </a:prstGeom>
                  <a:noFill/>
                  <a:ln w="19050" cap="sq">
                    <a:solidFill>
                      <a:srgbClr val="CC00CC"/>
                    </a:solidFill>
                    <a:round/>
                    <a:headEnd type="none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ja-JP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itchFamily="18" charset="0"/>
                      <a:ea typeface="ＭＳ Ｐゴシック" pitchFamily="50" charset="-128"/>
                      <a:cs typeface="+mn-cs"/>
                    </a:endParaRPr>
                  </a:p>
                </p:txBody>
              </p:sp>
              <p:sp>
                <p:nvSpPr>
                  <p:cNvPr id="122" name="Line 60">
                    <a:extLst>
                      <a:ext uri="{FF2B5EF4-FFF2-40B4-BE49-F238E27FC236}">
                        <a16:creationId xmlns:a16="http://schemas.microsoft.com/office/drawing/2014/main" id="{DF38DF17-9FD2-4064-AE4E-33F121B4075C}"/>
                      </a:ext>
                    </a:extLst>
                  </p:cNvPr>
                  <p:cNvSpPr>
                    <a:spLocks noChangeAspect="1" noChangeShapeType="1"/>
                  </p:cNvSpPr>
                  <p:nvPr/>
                </p:nvSpPr>
                <p:spPr bwMode="auto">
                  <a:xfrm rot="19260000" flipV="1">
                    <a:off x="7451917" y="2462601"/>
                    <a:ext cx="692710" cy="0"/>
                  </a:xfrm>
                  <a:prstGeom prst="line">
                    <a:avLst/>
                  </a:prstGeom>
                  <a:noFill/>
                  <a:ln w="19050" cap="sq">
                    <a:solidFill>
                      <a:srgbClr val="CC00CC"/>
                    </a:solidFill>
                    <a:round/>
                    <a:headEnd type="none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ja-JP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itchFamily="18" charset="0"/>
                      <a:ea typeface="ＭＳ Ｐゴシック" pitchFamily="50" charset="-128"/>
                      <a:cs typeface="+mn-cs"/>
                    </a:endParaRPr>
                  </a:p>
                </p:txBody>
              </p:sp>
            </p:grpSp>
          </p:grpSp>
        </p:grpSp>
        <p:grpSp>
          <p:nvGrpSpPr>
            <p:cNvPr id="91" name="グループ化 90">
              <a:extLst>
                <a:ext uri="{FF2B5EF4-FFF2-40B4-BE49-F238E27FC236}">
                  <a16:creationId xmlns:a16="http://schemas.microsoft.com/office/drawing/2014/main" id="{FDD2813E-F8D1-4A59-A866-F3A83C941F42}"/>
                </a:ext>
              </a:extLst>
            </p:cNvPr>
            <p:cNvGrpSpPr/>
            <p:nvPr/>
          </p:nvGrpSpPr>
          <p:grpSpPr>
            <a:xfrm flipH="1">
              <a:off x="4909168" y="1643670"/>
              <a:ext cx="1449367" cy="3563697"/>
              <a:chOff x="7023306" y="1642465"/>
              <a:chExt cx="1449367" cy="3563697"/>
            </a:xfrm>
          </p:grpSpPr>
          <p:grpSp>
            <p:nvGrpSpPr>
              <p:cNvPr id="92" name="グループ化 91">
                <a:extLst>
                  <a:ext uri="{FF2B5EF4-FFF2-40B4-BE49-F238E27FC236}">
                    <a16:creationId xmlns:a16="http://schemas.microsoft.com/office/drawing/2014/main" id="{A9AF39B7-E87E-4F0A-8316-729715D3D7A7}"/>
                  </a:ext>
                </a:extLst>
              </p:cNvPr>
              <p:cNvGrpSpPr/>
              <p:nvPr/>
            </p:nvGrpSpPr>
            <p:grpSpPr>
              <a:xfrm>
                <a:off x="7032183" y="1642465"/>
                <a:ext cx="1440490" cy="1440522"/>
                <a:chOff x="7032183" y="1642465"/>
                <a:chExt cx="1440490" cy="1440522"/>
              </a:xfrm>
            </p:grpSpPr>
            <p:grpSp>
              <p:nvGrpSpPr>
                <p:cNvPr id="102" name="グループ化 101">
                  <a:extLst>
                    <a:ext uri="{FF2B5EF4-FFF2-40B4-BE49-F238E27FC236}">
                      <a16:creationId xmlns:a16="http://schemas.microsoft.com/office/drawing/2014/main" id="{7B76E919-9AD8-4CDD-81EE-3488766C868C}"/>
                    </a:ext>
                  </a:extLst>
                </p:cNvPr>
                <p:cNvGrpSpPr/>
                <p:nvPr/>
              </p:nvGrpSpPr>
              <p:grpSpPr>
                <a:xfrm>
                  <a:off x="7500526" y="2533475"/>
                  <a:ext cx="972147" cy="549512"/>
                  <a:chOff x="7471129" y="2501605"/>
                  <a:chExt cx="972147" cy="549512"/>
                </a:xfrm>
              </p:grpSpPr>
              <p:sp>
                <p:nvSpPr>
                  <p:cNvPr id="113" name="Line 60">
                    <a:extLst>
                      <a:ext uri="{FF2B5EF4-FFF2-40B4-BE49-F238E27FC236}">
                        <a16:creationId xmlns:a16="http://schemas.microsoft.com/office/drawing/2014/main" id="{76F05785-5575-47AA-8F30-C249E4932404}"/>
                      </a:ext>
                    </a:extLst>
                  </p:cNvPr>
                  <p:cNvSpPr>
                    <a:spLocks noChangeAspect="1" noChangeShapeType="1"/>
                  </p:cNvSpPr>
                  <p:nvPr/>
                </p:nvSpPr>
                <p:spPr bwMode="auto">
                  <a:xfrm rot="20820000" flipV="1">
                    <a:off x="7750566" y="3051117"/>
                    <a:ext cx="692710" cy="0"/>
                  </a:xfrm>
                  <a:prstGeom prst="line">
                    <a:avLst/>
                  </a:prstGeom>
                  <a:noFill/>
                  <a:ln w="19050" cap="sq">
                    <a:solidFill>
                      <a:srgbClr val="CC00CC"/>
                    </a:solidFill>
                    <a:round/>
                    <a:headEnd type="none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ja-JP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itchFamily="18" charset="0"/>
                      <a:ea typeface="ＭＳ Ｐゴシック" pitchFamily="50" charset="-128"/>
                      <a:cs typeface="+mn-cs"/>
                    </a:endParaRPr>
                  </a:p>
                </p:txBody>
              </p:sp>
              <p:sp>
                <p:nvSpPr>
                  <p:cNvPr id="114" name="Line 60">
                    <a:extLst>
                      <a:ext uri="{FF2B5EF4-FFF2-40B4-BE49-F238E27FC236}">
                        <a16:creationId xmlns:a16="http://schemas.microsoft.com/office/drawing/2014/main" id="{A1359E18-1188-49F1-BF07-25C839895134}"/>
                      </a:ext>
                    </a:extLst>
                  </p:cNvPr>
                  <p:cNvSpPr>
                    <a:spLocks noChangeAspect="1" noChangeShapeType="1"/>
                  </p:cNvSpPr>
                  <p:nvPr/>
                </p:nvSpPr>
                <p:spPr bwMode="auto">
                  <a:xfrm rot="20040000" flipV="1">
                    <a:off x="7646088" y="2753741"/>
                    <a:ext cx="692710" cy="0"/>
                  </a:xfrm>
                  <a:prstGeom prst="line">
                    <a:avLst/>
                  </a:prstGeom>
                  <a:noFill/>
                  <a:ln w="19050" cap="sq">
                    <a:solidFill>
                      <a:srgbClr val="CC00CC"/>
                    </a:solidFill>
                    <a:round/>
                    <a:headEnd type="none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ja-JP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itchFamily="18" charset="0"/>
                      <a:ea typeface="ＭＳ Ｐゴシック" pitchFamily="50" charset="-128"/>
                      <a:cs typeface="+mn-cs"/>
                    </a:endParaRPr>
                  </a:p>
                </p:txBody>
              </p:sp>
              <p:sp>
                <p:nvSpPr>
                  <p:cNvPr id="115" name="Line 60">
                    <a:extLst>
                      <a:ext uri="{FF2B5EF4-FFF2-40B4-BE49-F238E27FC236}">
                        <a16:creationId xmlns:a16="http://schemas.microsoft.com/office/drawing/2014/main" id="{6CD41AD6-8321-4453-8D3D-5ECAB6CA2B2E}"/>
                      </a:ext>
                    </a:extLst>
                  </p:cNvPr>
                  <p:cNvSpPr>
                    <a:spLocks noChangeAspect="1" noChangeShapeType="1"/>
                  </p:cNvSpPr>
                  <p:nvPr/>
                </p:nvSpPr>
                <p:spPr bwMode="auto">
                  <a:xfrm rot="19260000" flipV="1">
                    <a:off x="7471129" y="2501605"/>
                    <a:ext cx="685830" cy="0"/>
                  </a:xfrm>
                  <a:prstGeom prst="line">
                    <a:avLst/>
                  </a:prstGeom>
                  <a:noFill/>
                  <a:ln w="19050" cap="sq">
                    <a:solidFill>
                      <a:srgbClr val="CC00CC"/>
                    </a:solidFill>
                    <a:round/>
                    <a:headEnd type="none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ja-JP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itchFamily="18" charset="0"/>
                      <a:ea typeface="ＭＳ Ｐゴシック" pitchFamily="50" charset="-128"/>
                      <a:cs typeface="+mn-cs"/>
                    </a:endParaRPr>
                  </a:p>
                </p:txBody>
              </p:sp>
            </p:grpSp>
            <p:grpSp>
              <p:nvGrpSpPr>
                <p:cNvPr id="108" name="グループ化 107">
                  <a:extLst>
                    <a:ext uri="{FF2B5EF4-FFF2-40B4-BE49-F238E27FC236}">
                      <a16:creationId xmlns:a16="http://schemas.microsoft.com/office/drawing/2014/main" id="{5237CC25-450D-4607-878A-8AF73FB71D77}"/>
                    </a:ext>
                  </a:extLst>
                </p:cNvPr>
                <p:cNvGrpSpPr/>
                <p:nvPr/>
              </p:nvGrpSpPr>
              <p:grpSpPr>
                <a:xfrm rot="16200000" flipV="1">
                  <a:off x="6824847" y="1849801"/>
                  <a:ext cx="1006022" cy="591349"/>
                  <a:chOff x="7451917" y="2462601"/>
                  <a:chExt cx="1006022" cy="591349"/>
                </a:xfrm>
              </p:grpSpPr>
              <p:sp>
                <p:nvSpPr>
                  <p:cNvPr id="110" name="Line 60">
                    <a:extLst>
                      <a:ext uri="{FF2B5EF4-FFF2-40B4-BE49-F238E27FC236}">
                        <a16:creationId xmlns:a16="http://schemas.microsoft.com/office/drawing/2014/main" id="{0EE3A53A-7484-4F82-B63D-9387F0915D27}"/>
                      </a:ext>
                    </a:extLst>
                  </p:cNvPr>
                  <p:cNvSpPr>
                    <a:spLocks noChangeAspect="1" noChangeShapeType="1"/>
                  </p:cNvSpPr>
                  <p:nvPr/>
                </p:nvSpPr>
                <p:spPr bwMode="auto">
                  <a:xfrm rot="-780000" flipV="1">
                    <a:off x="7765229" y="3053950"/>
                    <a:ext cx="692710" cy="0"/>
                  </a:xfrm>
                  <a:prstGeom prst="line">
                    <a:avLst/>
                  </a:prstGeom>
                  <a:noFill/>
                  <a:ln w="19050" cap="sq">
                    <a:solidFill>
                      <a:srgbClr val="CC00CC"/>
                    </a:solidFill>
                    <a:round/>
                    <a:headEnd type="none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ja-JP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itchFamily="18" charset="0"/>
                      <a:ea typeface="ＭＳ Ｐゴシック" pitchFamily="50" charset="-128"/>
                      <a:cs typeface="+mn-cs"/>
                    </a:endParaRPr>
                  </a:p>
                </p:txBody>
              </p:sp>
              <p:sp>
                <p:nvSpPr>
                  <p:cNvPr id="111" name="Line 60">
                    <a:extLst>
                      <a:ext uri="{FF2B5EF4-FFF2-40B4-BE49-F238E27FC236}">
                        <a16:creationId xmlns:a16="http://schemas.microsoft.com/office/drawing/2014/main" id="{09841787-FF85-4C53-95ED-45D67493A0C9}"/>
                      </a:ext>
                    </a:extLst>
                  </p:cNvPr>
                  <p:cNvSpPr>
                    <a:spLocks noChangeAspect="1" noChangeShapeType="1"/>
                  </p:cNvSpPr>
                  <p:nvPr/>
                </p:nvSpPr>
                <p:spPr bwMode="auto">
                  <a:xfrm rot="-1560000" flipV="1">
                    <a:off x="7657448" y="2753741"/>
                    <a:ext cx="692710" cy="0"/>
                  </a:xfrm>
                  <a:prstGeom prst="line">
                    <a:avLst/>
                  </a:prstGeom>
                  <a:noFill/>
                  <a:ln w="19050" cap="sq">
                    <a:solidFill>
                      <a:srgbClr val="CC00CC"/>
                    </a:solidFill>
                    <a:round/>
                    <a:headEnd type="none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ja-JP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itchFamily="18" charset="0"/>
                      <a:ea typeface="ＭＳ Ｐゴシック" pitchFamily="50" charset="-128"/>
                      <a:cs typeface="+mn-cs"/>
                    </a:endParaRPr>
                  </a:p>
                </p:txBody>
              </p:sp>
              <p:sp>
                <p:nvSpPr>
                  <p:cNvPr id="112" name="Line 60">
                    <a:extLst>
                      <a:ext uri="{FF2B5EF4-FFF2-40B4-BE49-F238E27FC236}">
                        <a16:creationId xmlns:a16="http://schemas.microsoft.com/office/drawing/2014/main" id="{388BEB0B-1C3A-411A-8258-465EACBC2D0E}"/>
                      </a:ext>
                    </a:extLst>
                  </p:cNvPr>
                  <p:cNvSpPr>
                    <a:spLocks noChangeAspect="1" noChangeShapeType="1"/>
                  </p:cNvSpPr>
                  <p:nvPr/>
                </p:nvSpPr>
                <p:spPr bwMode="auto">
                  <a:xfrm rot="19260000" flipV="1">
                    <a:off x="7451917" y="2462601"/>
                    <a:ext cx="692710" cy="0"/>
                  </a:xfrm>
                  <a:prstGeom prst="line">
                    <a:avLst/>
                  </a:prstGeom>
                  <a:noFill/>
                  <a:ln w="19050" cap="sq">
                    <a:solidFill>
                      <a:srgbClr val="CC00CC"/>
                    </a:solidFill>
                    <a:round/>
                    <a:headEnd type="none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ja-JP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itchFamily="18" charset="0"/>
                      <a:ea typeface="ＭＳ Ｐゴシック" pitchFamily="50" charset="-128"/>
                      <a:cs typeface="+mn-cs"/>
                    </a:endParaRPr>
                  </a:p>
                </p:txBody>
              </p:sp>
            </p:grpSp>
          </p:grpSp>
          <p:grpSp>
            <p:nvGrpSpPr>
              <p:cNvPr id="93" name="グループ化 92">
                <a:extLst>
                  <a:ext uri="{FF2B5EF4-FFF2-40B4-BE49-F238E27FC236}">
                    <a16:creationId xmlns:a16="http://schemas.microsoft.com/office/drawing/2014/main" id="{12D0B87C-2548-4A73-AC6F-1E2BA306476F}"/>
                  </a:ext>
                </a:extLst>
              </p:cNvPr>
              <p:cNvGrpSpPr/>
              <p:nvPr/>
            </p:nvGrpSpPr>
            <p:grpSpPr>
              <a:xfrm flipV="1">
                <a:off x="7023306" y="3765640"/>
                <a:ext cx="1440490" cy="1440522"/>
                <a:chOff x="7032183" y="1642465"/>
                <a:chExt cx="1440490" cy="1440522"/>
              </a:xfrm>
            </p:grpSpPr>
            <p:grpSp>
              <p:nvGrpSpPr>
                <p:cNvPr id="94" name="グループ化 93">
                  <a:extLst>
                    <a:ext uri="{FF2B5EF4-FFF2-40B4-BE49-F238E27FC236}">
                      <a16:creationId xmlns:a16="http://schemas.microsoft.com/office/drawing/2014/main" id="{44020CF1-6E2C-4917-8152-F496C9846D7D}"/>
                    </a:ext>
                  </a:extLst>
                </p:cNvPr>
                <p:cNvGrpSpPr/>
                <p:nvPr/>
              </p:nvGrpSpPr>
              <p:grpSpPr>
                <a:xfrm>
                  <a:off x="7500526" y="2533475"/>
                  <a:ext cx="972147" cy="549512"/>
                  <a:chOff x="7471129" y="2501605"/>
                  <a:chExt cx="972147" cy="549512"/>
                </a:xfrm>
              </p:grpSpPr>
              <p:sp>
                <p:nvSpPr>
                  <p:cNvPr id="99" name="Line 60">
                    <a:extLst>
                      <a:ext uri="{FF2B5EF4-FFF2-40B4-BE49-F238E27FC236}">
                        <a16:creationId xmlns:a16="http://schemas.microsoft.com/office/drawing/2014/main" id="{5A7C7F9E-03EF-4835-B480-071173AA66BA}"/>
                      </a:ext>
                    </a:extLst>
                  </p:cNvPr>
                  <p:cNvSpPr>
                    <a:spLocks noChangeAspect="1" noChangeShapeType="1"/>
                  </p:cNvSpPr>
                  <p:nvPr/>
                </p:nvSpPr>
                <p:spPr bwMode="auto">
                  <a:xfrm rot="20820000" flipV="1">
                    <a:off x="7750566" y="3051117"/>
                    <a:ext cx="692710" cy="0"/>
                  </a:xfrm>
                  <a:prstGeom prst="line">
                    <a:avLst/>
                  </a:prstGeom>
                  <a:noFill/>
                  <a:ln w="19050" cap="sq">
                    <a:solidFill>
                      <a:srgbClr val="CC00CC"/>
                    </a:solidFill>
                    <a:round/>
                    <a:headEnd type="none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ja-JP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itchFamily="18" charset="0"/>
                      <a:ea typeface="ＭＳ Ｐゴシック" pitchFamily="50" charset="-128"/>
                      <a:cs typeface="+mn-cs"/>
                    </a:endParaRPr>
                  </a:p>
                </p:txBody>
              </p:sp>
              <p:sp>
                <p:nvSpPr>
                  <p:cNvPr id="100" name="Line 60">
                    <a:extLst>
                      <a:ext uri="{FF2B5EF4-FFF2-40B4-BE49-F238E27FC236}">
                        <a16:creationId xmlns:a16="http://schemas.microsoft.com/office/drawing/2014/main" id="{58A49142-1EC9-40ED-8AAC-A6EB2F119AF9}"/>
                      </a:ext>
                    </a:extLst>
                  </p:cNvPr>
                  <p:cNvSpPr>
                    <a:spLocks noChangeAspect="1" noChangeShapeType="1"/>
                  </p:cNvSpPr>
                  <p:nvPr/>
                </p:nvSpPr>
                <p:spPr bwMode="auto">
                  <a:xfrm rot="20040000" flipV="1">
                    <a:off x="7646088" y="2753741"/>
                    <a:ext cx="692710" cy="0"/>
                  </a:xfrm>
                  <a:prstGeom prst="line">
                    <a:avLst/>
                  </a:prstGeom>
                  <a:noFill/>
                  <a:ln w="19050" cap="sq">
                    <a:solidFill>
                      <a:srgbClr val="CC00CC"/>
                    </a:solidFill>
                    <a:round/>
                    <a:headEnd type="none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ja-JP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itchFamily="18" charset="0"/>
                      <a:ea typeface="ＭＳ Ｐゴシック" pitchFamily="50" charset="-128"/>
                      <a:cs typeface="+mn-cs"/>
                    </a:endParaRPr>
                  </a:p>
                </p:txBody>
              </p:sp>
              <p:sp>
                <p:nvSpPr>
                  <p:cNvPr id="101" name="Line 60">
                    <a:extLst>
                      <a:ext uri="{FF2B5EF4-FFF2-40B4-BE49-F238E27FC236}">
                        <a16:creationId xmlns:a16="http://schemas.microsoft.com/office/drawing/2014/main" id="{04C48C46-E28C-46C4-8F12-87B2BC7CFF3A}"/>
                      </a:ext>
                    </a:extLst>
                  </p:cNvPr>
                  <p:cNvSpPr>
                    <a:spLocks noChangeAspect="1" noChangeShapeType="1"/>
                  </p:cNvSpPr>
                  <p:nvPr/>
                </p:nvSpPr>
                <p:spPr bwMode="auto">
                  <a:xfrm rot="19260000" flipV="1">
                    <a:off x="7471129" y="2501605"/>
                    <a:ext cx="685830" cy="0"/>
                  </a:xfrm>
                  <a:prstGeom prst="line">
                    <a:avLst/>
                  </a:prstGeom>
                  <a:noFill/>
                  <a:ln w="19050" cap="sq">
                    <a:solidFill>
                      <a:srgbClr val="CC00CC"/>
                    </a:solidFill>
                    <a:round/>
                    <a:headEnd type="none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ja-JP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itchFamily="18" charset="0"/>
                      <a:ea typeface="ＭＳ Ｐゴシック" pitchFamily="50" charset="-128"/>
                      <a:cs typeface="+mn-cs"/>
                    </a:endParaRPr>
                  </a:p>
                </p:txBody>
              </p:sp>
            </p:grpSp>
            <p:grpSp>
              <p:nvGrpSpPr>
                <p:cNvPr id="95" name="グループ化 94">
                  <a:extLst>
                    <a:ext uri="{FF2B5EF4-FFF2-40B4-BE49-F238E27FC236}">
                      <a16:creationId xmlns:a16="http://schemas.microsoft.com/office/drawing/2014/main" id="{C5919E5F-0874-4376-9CD9-00BD9A3AF1A3}"/>
                    </a:ext>
                  </a:extLst>
                </p:cNvPr>
                <p:cNvGrpSpPr/>
                <p:nvPr/>
              </p:nvGrpSpPr>
              <p:grpSpPr>
                <a:xfrm rot="16200000" flipV="1">
                  <a:off x="6824847" y="1849801"/>
                  <a:ext cx="1006022" cy="591349"/>
                  <a:chOff x="7451917" y="2462601"/>
                  <a:chExt cx="1006022" cy="591349"/>
                </a:xfrm>
              </p:grpSpPr>
              <p:sp>
                <p:nvSpPr>
                  <p:cNvPr id="96" name="Line 60">
                    <a:extLst>
                      <a:ext uri="{FF2B5EF4-FFF2-40B4-BE49-F238E27FC236}">
                        <a16:creationId xmlns:a16="http://schemas.microsoft.com/office/drawing/2014/main" id="{A3C251FF-81C4-4F81-BBD1-B2E01C2F2DF4}"/>
                      </a:ext>
                    </a:extLst>
                  </p:cNvPr>
                  <p:cNvSpPr>
                    <a:spLocks noChangeAspect="1" noChangeShapeType="1"/>
                  </p:cNvSpPr>
                  <p:nvPr/>
                </p:nvSpPr>
                <p:spPr bwMode="auto">
                  <a:xfrm rot="-780000" flipV="1">
                    <a:off x="7765229" y="3053950"/>
                    <a:ext cx="692710" cy="0"/>
                  </a:xfrm>
                  <a:prstGeom prst="line">
                    <a:avLst/>
                  </a:prstGeom>
                  <a:noFill/>
                  <a:ln w="19050" cap="sq">
                    <a:solidFill>
                      <a:srgbClr val="CC00CC"/>
                    </a:solidFill>
                    <a:round/>
                    <a:headEnd type="none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ja-JP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itchFamily="18" charset="0"/>
                      <a:ea typeface="ＭＳ Ｐゴシック" pitchFamily="50" charset="-128"/>
                      <a:cs typeface="+mn-cs"/>
                    </a:endParaRPr>
                  </a:p>
                </p:txBody>
              </p:sp>
              <p:sp>
                <p:nvSpPr>
                  <p:cNvPr id="97" name="Line 60">
                    <a:extLst>
                      <a:ext uri="{FF2B5EF4-FFF2-40B4-BE49-F238E27FC236}">
                        <a16:creationId xmlns:a16="http://schemas.microsoft.com/office/drawing/2014/main" id="{A52826CB-DEDC-4627-A8FF-A9EA873FC1BA}"/>
                      </a:ext>
                    </a:extLst>
                  </p:cNvPr>
                  <p:cNvSpPr>
                    <a:spLocks noChangeAspect="1" noChangeShapeType="1"/>
                  </p:cNvSpPr>
                  <p:nvPr/>
                </p:nvSpPr>
                <p:spPr bwMode="auto">
                  <a:xfrm rot="-1560000" flipV="1">
                    <a:off x="7657448" y="2753741"/>
                    <a:ext cx="692710" cy="0"/>
                  </a:xfrm>
                  <a:prstGeom prst="line">
                    <a:avLst/>
                  </a:prstGeom>
                  <a:noFill/>
                  <a:ln w="19050" cap="sq">
                    <a:solidFill>
                      <a:srgbClr val="CC00CC"/>
                    </a:solidFill>
                    <a:round/>
                    <a:headEnd type="none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ja-JP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itchFamily="18" charset="0"/>
                      <a:ea typeface="ＭＳ Ｐゴシック" pitchFamily="50" charset="-128"/>
                      <a:cs typeface="+mn-cs"/>
                    </a:endParaRPr>
                  </a:p>
                </p:txBody>
              </p:sp>
              <p:sp>
                <p:nvSpPr>
                  <p:cNvPr id="98" name="Line 60">
                    <a:extLst>
                      <a:ext uri="{FF2B5EF4-FFF2-40B4-BE49-F238E27FC236}">
                        <a16:creationId xmlns:a16="http://schemas.microsoft.com/office/drawing/2014/main" id="{6B33630F-8D9D-452C-BC66-7BCA3291FA31}"/>
                      </a:ext>
                    </a:extLst>
                  </p:cNvPr>
                  <p:cNvSpPr>
                    <a:spLocks noChangeAspect="1" noChangeShapeType="1"/>
                  </p:cNvSpPr>
                  <p:nvPr/>
                </p:nvSpPr>
                <p:spPr bwMode="auto">
                  <a:xfrm rot="19260000" flipV="1">
                    <a:off x="7451917" y="2462601"/>
                    <a:ext cx="692710" cy="0"/>
                  </a:xfrm>
                  <a:prstGeom prst="line">
                    <a:avLst/>
                  </a:prstGeom>
                  <a:noFill/>
                  <a:ln w="19050" cap="sq">
                    <a:solidFill>
                      <a:srgbClr val="CC00CC"/>
                    </a:solidFill>
                    <a:round/>
                    <a:headEnd type="none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ja-JP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itchFamily="18" charset="0"/>
                      <a:ea typeface="ＭＳ Ｐゴシック" pitchFamily="50" charset="-128"/>
                      <a:cs typeface="+mn-cs"/>
                    </a:endParaRPr>
                  </a:p>
                </p:txBody>
              </p:sp>
            </p:grpSp>
          </p:grpSp>
        </p:grpSp>
      </p:grpSp>
      <p:sp>
        <p:nvSpPr>
          <p:cNvPr id="136" name="Text Box 21">
            <a:extLst>
              <a:ext uri="{FF2B5EF4-FFF2-40B4-BE49-F238E27FC236}">
                <a16:creationId xmlns:a16="http://schemas.microsoft.com/office/drawing/2014/main" id="{952E0486-49A3-4991-BC84-82252315BD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14382" y="3682930"/>
            <a:ext cx="253626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電気力線の図</a:t>
            </a:r>
          </a:p>
        </p:txBody>
      </p:sp>
      <p:grpSp>
        <p:nvGrpSpPr>
          <p:cNvPr id="2" name="グループ化 1">
            <a:extLst>
              <a:ext uri="{FF2B5EF4-FFF2-40B4-BE49-F238E27FC236}">
                <a16:creationId xmlns:a16="http://schemas.microsoft.com/office/drawing/2014/main" id="{F6F79F6C-FFE2-4BC1-BDA6-CD290DE91780}"/>
              </a:ext>
            </a:extLst>
          </p:cNvPr>
          <p:cNvGrpSpPr/>
          <p:nvPr/>
        </p:nvGrpSpPr>
        <p:grpSpPr>
          <a:xfrm>
            <a:off x="1" y="5040212"/>
            <a:ext cx="3875189" cy="1817787"/>
            <a:chOff x="1" y="5040212"/>
            <a:chExt cx="3875189" cy="1817787"/>
          </a:xfrm>
        </p:grpSpPr>
        <p:sp>
          <p:nvSpPr>
            <p:cNvPr id="142" name="Rectangle 46">
              <a:extLst>
                <a:ext uri="{FF2B5EF4-FFF2-40B4-BE49-F238E27FC236}">
                  <a16:creationId xmlns:a16="http://schemas.microsoft.com/office/drawing/2014/main" id="{9876CB7A-23B5-4D86-B046-4D1BD874EF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" y="5040212"/>
              <a:ext cx="3639176" cy="1817787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FF9966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endParaRPr>
            </a:p>
          </p:txBody>
        </p:sp>
        <p:graphicFrame>
          <p:nvGraphicFramePr>
            <p:cNvPr id="138" name="オブジェクト 137">
              <a:extLst>
                <a:ext uri="{FF2B5EF4-FFF2-40B4-BE49-F238E27FC236}">
                  <a16:creationId xmlns:a16="http://schemas.microsoft.com/office/drawing/2014/main" id="{9AF9006E-D9B4-4D62-94E9-0CC5B975E09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9105" y="5613554"/>
            <a:ext cx="2906796" cy="6697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4" name="数式" r:id="rId4" imgW="1143000" imgH="291960" progId="Equation.3">
                    <p:embed/>
                  </p:oleObj>
                </mc:Choice>
                <mc:Fallback>
                  <p:oleObj name="数式" r:id="rId4" imgW="1143000" imgH="291960" progId="Equation.3">
                    <p:embed/>
                    <p:pic>
                      <p:nvPicPr>
                        <p:cNvPr id="138" name="オブジェクト 137">
                          <a:extLst>
                            <a:ext uri="{FF2B5EF4-FFF2-40B4-BE49-F238E27FC236}">
                              <a16:creationId xmlns:a16="http://schemas.microsoft.com/office/drawing/2014/main" id="{9AF9006E-D9B4-4D62-94E9-0CC5B975E09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105" y="5613554"/>
                          <a:ext cx="2906796" cy="6697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9" name="Rectangle 11">
              <a:extLst>
                <a:ext uri="{FF2B5EF4-FFF2-40B4-BE49-F238E27FC236}">
                  <a16:creationId xmlns:a16="http://schemas.microsoft.com/office/drawing/2014/main" id="{22336799-D1EC-45CD-BA83-3F1160663F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692" y="5638068"/>
              <a:ext cx="3168352" cy="648072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 anchor="ctr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endParaRPr>
            </a:p>
          </p:txBody>
        </p:sp>
        <p:sp>
          <p:nvSpPr>
            <p:cNvPr id="140" name="Rectangle 31">
              <a:extLst>
                <a:ext uri="{FF2B5EF4-FFF2-40B4-BE49-F238E27FC236}">
                  <a16:creationId xmlns:a16="http://schemas.microsoft.com/office/drawing/2014/main" id="{1DBECA3A-8350-4998-AD27-5184ADAE33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886" y="5093239"/>
              <a:ext cx="363030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ja-JP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Times New Roman" pitchFamily="18" charset="0"/>
                  <a:ea typeface="ＭＳ Ｐゴシック" pitchFamily="50" charset="-128"/>
                  <a:cs typeface="+mn-cs"/>
                </a:rPr>
                <a:t>電場のガウスの法則</a:t>
              </a:r>
            </a:p>
          </p:txBody>
        </p:sp>
        <p:sp>
          <p:nvSpPr>
            <p:cNvPr id="141" name="Text Box 21">
              <a:extLst>
                <a:ext uri="{FF2B5EF4-FFF2-40B4-BE49-F238E27FC236}">
                  <a16:creationId xmlns:a16="http://schemas.microsoft.com/office/drawing/2014/main" id="{EBB18FB2-75FF-4A50-BA58-0F3D958FB5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6629" y="6339406"/>
              <a:ext cx="289188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9pPr>
            </a:lstStyle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anose="02050604050505020204" pitchFamily="18" charset="0"/>
                  <a:ea typeface="ＭＳ Ｐゴシック" charset="-128"/>
                  <a:cs typeface="+mn-cs"/>
                </a:rPr>
                <a:t>Q</a:t>
              </a:r>
              <a:r>
                <a:rPr kumimoji="1" lang="en-US" altLang="ja-JP" sz="24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ＭＳ Ｐゴシック" charset="-128"/>
                  <a:cs typeface="+mn-cs"/>
                </a:rPr>
                <a:t>in</a:t>
              </a:r>
              <a:r>
                <a:rPr kumimoji="1" lang="ja-JP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ＭＳ Ｐゴシック" charset="-128"/>
                  <a:cs typeface="+mn-cs"/>
                </a:rPr>
                <a:t>：</a:t>
              </a:r>
              <a:r>
                <a:rPr kumimoji="1" lang="en-US" altLang="ja-JP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ＭＳ Ｐゴシック" charset="-128"/>
                  <a:cs typeface="+mn-cs"/>
                </a:rPr>
                <a:t>S</a:t>
              </a:r>
              <a:r>
                <a:rPr kumimoji="1" lang="ja-JP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ＭＳ Ｐゴシック" charset="-128"/>
                  <a:cs typeface="+mn-cs"/>
                </a:rPr>
                <a:t>内部の電気量</a:t>
              </a:r>
              <a:endParaRPr kumimoji="1" lang="en-US" altLang="ja-JP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endParaRPr>
            </a:p>
          </p:txBody>
        </p:sp>
      </p:grpSp>
      <p:sp>
        <p:nvSpPr>
          <p:cNvPr id="104" name="Line 9">
            <a:extLst>
              <a:ext uri="{FF2B5EF4-FFF2-40B4-BE49-F238E27FC236}">
                <a16:creationId xmlns:a16="http://schemas.microsoft.com/office/drawing/2014/main" id="{81C6D092-B6C9-4A27-A826-3714116DB02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39176" y="1376901"/>
            <a:ext cx="3233949" cy="152279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ＭＳ Ｐゴシック"/>
              <a:cs typeface="+mn-cs"/>
            </a:endParaRPr>
          </a:p>
        </p:txBody>
      </p:sp>
      <p:sp>
        <p:nvSpPr>
          <p:cNvPr id="105" name="Text Box 21">
            <a:extLst>
              <a:ext uri="{FF2B5EF4-FFF2-40B4-BE49-F238E27FC236}">
                <a16:creationId xmlns:a16="http://schemas.microsoft.com/office/drawing/2014/main" id="{8D1304C0-E904-4978-9141-1581E8D9A4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141" y="1106706"/>
            <a:ext cx="37497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S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106" name="Line 9">
            <a:extLst>
              <a:ext uri="{FF2B5EF4-FFF2-40B4-BE49-F238E27FC236}">
                <a16:creationId xmlns:a16="http://schemas.microsoft.com/office/drawing/2014/main" id="{DABE02D8-E011-49E1-9849-7EFE2E1AAA9E}"/>
              </a:ext>
            </a:extLst>
          </p:cNvPr>
          <p:cNvSpPr>
            <a:spLocks noChangeShapeType="1"/>
          </p:cNvSpPr>
          <p:nvPr/>
        </p:nvSpPr>
        <p:spPr bwMode="auto">
          <a:xfrm>
            <a:off x="6433079" y="1038553"/>
            <a:ext cx="677214" cy="107085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ＭＳ Ｐゴシック"/>
              <a:cs typeface="+mn-cs"/>
            </a:endParaRPr>
          </a:p>
        </p:txBody>
      </p:sp>
      <p:sp>
        <p:nvSpPr>
          <p:cNvPr id="107" name="Line 9">
            <a:extLst>
              <a:ext uri="{FF2B5EF4-FFF2-40B4-BE49-F238E27FC236}">
                <a16:creationId xmlns:a16="http://schemas.microsoft.com/office/drawing/2014/main" id="{4E8FEE4A-BD96-4DE8-B726-7CD91218763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101502" y="2079414"/>
            <a:ext cx="771623" cy="339692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ＭＳ Ｐゴシック"/>
              <a:cs typeface="+mn-cs"/>
            </a:endParaRPr>
          </a:p>
        </p:txBody>
      </p:sp>
      <p:sp>
        <p:nvSpPr>
          <p:cNvPr id="109" name="AutoShape 3">
            <a:extLst>
              <a:ext uri="{FF2B5EF4-FFF2-40B4-BE49-F238E27FC236}">
                <a16:creationId xmlns:a16="http://schemas.microsoft.com/office/drawing/2014/main" id="{875A684E-F76F-40D9-99B3-A0B1DB2F92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648" y="2812163"/>
            <a:ext cx="5041047" cy="567613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ＭＳ Ｐゴシック"/>
              <a:cs typeface="+mn-cs"/>
            </a:endParaRPr>
          </a:p>
        </p:txBody>
      </p:sp>
      <p:sp>
        <p:nvSpPr>
          <p:cNvPr id="133" name="Line 5">
            <a:extLst>
              <a:ext uri="{FF2B5EF4-FFF2-40B4-BE49-F238E27FC236}">
                <a16:creationId xmlns:a16="http://schemas.microsoft.com/office/drawing/2014/main" id="{A2CD5998-B13C-4803-B1DB-E674EB3B03CE}"/>
              </a:ext>
            </a:extLst>
          </p:cNvPr>
          <p:cNvSpPr>
            <a:spLocks noChangeShapeType="1"/>
          </p:cNvSpPr>
          <p:nvPr/>
        </p:nvSpPr>
        <p:spPr bwMode="auto">
          <a:xfrm>
            <a:off x="2870815" y="3248715"/>
            <a:ext cx="384935" cy="218559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ＭＳ Ｐゴシック"/>
              <a:cs typeface="+mn-cs"/>
            </a:endParaRPr>
          </a:p>
        </p:txBody>
      </p:sp>
      <p:sp>
        <p:nvSpPr>
          <p:cNvPr id="137" name="AutoShape 10">
            <a:extLst>
              <a:ext uri="{FF2B5EF4-FFF2-40B4-BE49-F238E27FC236}">
                <a16:creationId xmlns:a16="http://schemas.microsoft.com/office/drawing/2014/main" id="{ED04A7EB-BCFF-4CB7-91C5-AA8D7D6634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034" y="5575769"/>
            <a:ext cx="1395999" cy="706709"/>
          </a:xfrm>
          <a:prstGeom prst="roundRect">
            <a:avLst>
              <a:gd name="adj" fmla="val 36787"/>
            </a:avLst>
          </a:prstGeom>
          <a:noFill/>
          <a:ln w="57150" algn="ctr">
            <a:solidFill>
              <a:srgbClr val="FF99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ＭＳ Ｐゴシック"/>
              <a:cs typeface="+mn-cs"/>
            </a:endParaRPr>
          </a:p>
        </p:txBody>
      </p:sp>
      <p:sp>
        <p:nvSpPr>
          <p:cNvPr id="143" name="Line 13">
            <a:extLst>
              <a:ext uri="{FF2B5EF4-FFF2-40B4-BE49-F238E27FC236}">
                <a16:creationId xmlns:a16="http://schemas.microsoft.com/office/drawing/2014/main" id="{94507E25-2D3D-4685-A68D-A39BD681071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13872" y="3406769"/>
            <a:ext cx="0" cy="2105325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ＭＳ Ｐゴシック"/>
              <a:cs typeface="+mn-cs"/>
            </a:endParaRPr>
          </a:p>
        </p:txBody>
      </p:sp>
      <p:sp>
        <p:nvSpPr>
          <p:cNvPr id="144" name="AutoShape 3">
            <a:extLst>
              <a:ext uri="{FF2B5EF4-FFF2-40B4-BE49-F238E27FC236}">
                <a16:creationId xmlns:a16="http://schemas.microsoft.com/office/drawing/2014/main" id="{F448A391-382F-4486-8CEA-843EF608EA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2029" y="5675532"/>
            <a:ext cx="1183872" cy="538783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ＭＳ Ｐゴシック"/>
              <a:cs typeface="+mn-cs"/>
            </a:endParaRPr>
          </a:p>
        </p:txBody>
      </p:sp>
      <p:sp>
        <p:nvSpPr>
          <p:cNvPr id="145" name="Line 7">
            <a:extLst>
              <a:ext uri="{FF2B5EF4-FFF2-40B4-BE49-F238E27FC236}">
                <a16:creationId xmlns:a16="http://schemas.microsoft.com/office/drawing/2014/main" id="{923B30CF-0287-47E7-9B42-64EF021187E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55919" y="3806557"/>
            <a:ext cx="1804479" cy="1900144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ＭＳ Ｐゴシック"/>
              <a:cs typeface="+mn-cs"/>
            </a:endParaRPr>
          </a:p>
        </p:txBody>
      </p:sp>
      <p:sp>
        <p:nvSpPr>
          <p:cNvPr id="146" name="AutoShape 3">
            <a:extLst>
              <a:ext uri="{FF2B5EF4-FFF2-40B4-BE49-F238E27FC236}">
                <a16:creationId xmlns:a16="http://schemas.microsoft.com/office/drawing/2014/main" id="{9D0D67B5-2917-4F27-9171-2F8B547BC6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62124" y="971984"/>
            <a:ext cx="442912" cy="471487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ＭＳ Ｐゴシック"/>
              <a:cs typeface="+mn-cs"/>
            </a:endParaRPr>
          </a:p>
        </p:txBody>
      </p:sp>
      <p:sp>
        <p:nvSpPr>
          <p:cNvPr id="147" name="Line 5">
            <a:extLst>
              <a:ext uri="{FF2B5EF4-FFF2-40B4-BE49-F238E27FC236}">
                <a16:creationId xmlns:a16="http://schemas.microsoft.com/office/drawing/2014/main" id="{118B3444-FE13-4988-8B93-240B011CBCD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19118" y="1426961"/>
            <a:ext cx="4497599" cy="2562533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ＭＳ Ｐゴシック"/>
              <a:cs typeface="+mn-cs"/>
            </a:endParaRPr>
          </a:p>
        </p:txBody>
      </p:sp>
      <p:sp>
        <p:nvSpPr>
          <p:cNvPr id="149" name="AutoShape 10">
            <a:extLst>
              <a:ext uri="{FF2B5EF4-FFF2-40B4-BE49-F238E27FC236}">
                <a16:creationId xmlns:a16="http://schemas.microsoft.com/office/drawing/2014/main" id="{52221236-22BA-4D85-B1B7-91C654A481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67032" y="3824936"/>
            <a:ext cx="541951" cy="616322"/>
          </a:xfrm>
          <a:prstGeom prst="roundRect">
            <a:avLst>
              <a:gd name="adj" fmla="val 36787"/>
            </a:avLst>
          </a:prstGeom>
          <a:noFill/>
          <a:ln w="57150" algn="ctr">
            <a:solidFill>
              <a:srgbClr val="FF99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ＭＳ Ｐゴシック"/>
              <a:cs typeface="+mn-cs"/>
            </a:endParaRPr>
          </a:p>
        </p:txBody>
      </p:sp>
      <p:sp>
        <p:nvSpPr>
          <p:cNvPr id="150" name="Line 13">
            <a:extLst>
              <a:ext uri="{FF2B5EF4-FFF2-40B4-BE49-F238E27FC236}">
                <a16:creationId xmlns:a16="http://schemas.microsoft.com/office/drawing/2014/main" id="{593925A2-E46C-4842-9164-489A4C6571C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68788" y="2017404"/>
            <a:ext cx="4948373" cy="1912025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ＭＳ Ｐゴシック"/>
              <a:cs typeface="+mn-cs"/>
            </a:endParaRPr>
          </a:p>
        </p:txBody>
      </p:sp>
      <p:sp>
        <p:nvSpPr>
          <p:cNvPr id="151" name="Line 5">
            <a:extLst>
              <a:ext uri="{FF2B5EF4-FFF2-40B4-BE49-F238E27FC236}">
                <a16:creationId xmlns:a16="http://schemas.microsoft.com/office/drawing/2014/main" id="{F53D9EB5-3DF7-4472-AE6C-8135851BC60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492045" y="1982893"/>
            <a:ext cx="4246830" cy="2579333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ＭＳ Ｐゴシック"/>
              <a:cs typeface="+mn-cs"/>
            </a:endParaRPr>
          </a:p>
        </p:txBody>
      </p:sp>
      <p:sp>
        <p:nvSpPr>
          <p:cNvPr id="152" name="AutoShape 10">
            <a:extLst>
              <a:ext uri="{FF2B5EF4-FFF2-40B4-BE49-F238E27FC236}">
                <a16:creationId xmlns:a16="http://schemas.microsoft.com/office/drawing/2014/main" id="{F006E15C-13FB-473A-8F3D-EF4EF41D2F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52195" y="4427943"/>
            <a:ext cx="541951" cy="616322"/>
          </a:xfrm>
          <a:prstGeom prst="roundRect">
            <a:avLst>
              <a:gd name="adj" fmla="val 36787"/>
            </a:avLst>
          </a:prstGeom>
          <a:noFill/>
          <a:ln w="57150" algn="ctr">
            <a:solidFill>
              <a:srgbClr val="FF99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ＭＳ Ｐゴシック"/>
              <a:cs typeface="+mn-cs"/>
            </a:endParaRPr>
          </a:p>
        </p:txBody>
      </p:sp>
      <p:sp>
        <p:nvSpPr>
          <p:cNvPr id="153" name="Line 13">
            <a:extLst>
              <a:ext uri="{FF2B5EF4-FFF2-40B4-BE49-F238E27FC236}">
                <a16:creationId xmlns:a16="http://schemas.microsoft.com/office/drawing/2014/main" id="{DC39CF46-C40D-48E6-BBCC-9A1B895F54C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25091" y="1681095"/>
            <a:ext cx="4712707" cy="2824189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ＭＳ Ｐゴシック"/>
              <a:cs typeface="+mn-cs"/>
            </a:endParaRPr>
          </a:p>
        </p:txBody>
      </p:sp>
      <p:sp>
        <p:nvSpPr>
          <p:cNvPr id="154" name="Text Box 21">
            <a:extLst>
              <a:ext uri="{FF2B5EF4-FFF2-40B4-BE49-F238E27FC236}">
                <a16:creationId xmlns:a16="http://schemas.microsoft.com/office/drawing/2014/main" id="{03540CB9-8F75-49FB-964A-77A9D70894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44678" y="1226128"/>
            <a:ext cx="37497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S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155" name="Text Box 21">
            <a:extLst>
              <a:ext uri="{FF2B5EF4-FFF2-40B4-BE49-F238E27FC236}">
                <a16:creationId xmlns:a16="http://schemas.microsoft.com/office/drawing/2014/main" id="{C95DFACB-A3FB-4F7F-AC58-009E1F5650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51620" y="1279320"/>
            <a:ext cx="138257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400" b="0" i="0" u="none" strike="noStrike" kern="1200" cap="none" spc="0" normalizeH="0" baseline="0" noProof="0" dirty="0">
                <a:ln>
                  <a:noFill/>
                </a:ln>
                <a:solidFill>
                  <a:srgbClr val="00CC99">
                    <a:lumMod val="75000"/>
                  </a:srgbClr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S</a:t>
            </a:r>
            <a:r>
              <a:rPr kumimoji="1" lang="ja-JP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CC99">
                    <a:lumMod val="75000"/>
                  </a:srgbClr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内には</a:t>
            </a:r>
            <a:endParaRPr kumimoji="1" lang="en-US" altLang="ja-JP" sz="2400" b="0" i="0" u="none" strike="noStrike" kern="1200" cap="none" spc="0" normalizeH="0" baseline="0" noProof="0" dirty="0">
              <a:ln>
                <a:noFill/>
              </a:ln>
              <a:solidFill>
                <a:srgbClr val="00CC99">
                  <a:lumMod val="75000"/>
                </a:srgbClr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CC99">
                    <a:lumMod val="75000"/>
                  </a:srgbClr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電荷ない</a:t>
            </a:r>
          </a:p>
        </p:txBody>
      </p:sp>
      <p:sp>
        <p:nvSpPr>
          <p:cNvPr id="156" name="Line 13">
            <a:extLst>
              <a:ext uri="{FF2B5EF4-FFF2-40B4-BE49-F238E27FC236}">
                <a16:creationId xmlns:a16="http://schemas.microsoft.com/office/drawing/2014/main" id="{43F493F9-20B3-418C-A371-20C45820DC7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70356" y="2119644"/>
            <a:ext cx="5704858" cy="2352976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ＭＳ Ｐゴシック"/>
              <a:cs typeface="+mn-cs"/>
            </a:endParaRPr>
          </a:p>
        </p:txBody>
      </p:sp>
      <p:sp>
        <p:nvSpPr>
          <p:cNvPr id="171" name="AutoShape 3">
            <a:extLst>
              <a:ext uri="{FF2B5EF4-FFF2-40B4-BE49-F238E27FC236}">
                <a16:creationId xmlns:a16="http://schemas.microsoft.com/office/drawing/2014/main" id="{CD9F8F21-290A-4790-B177-3DB33973C0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25573" y="3375054"/>
            <a:ext cx="3056205" cy="570719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ＭＳ Ｐゴシック"/>
              <a:cs typeface="+mn-cs"/>
            </a:endParaRPr>
          </a:p>
        </p:txBody>
      </p:sp>
      <p:sp>
        <p:nvSpPr>
          <p:cNvPr id="178" name="AutoShape 10">
            <a:extLst>
              <a:ext uri="{FF2B5EF4-FFF2-40B4-BE49-F238E27FC236}">
                <a16:creationId xmlns:a16="http://schemas.microsoft.com/office/drawing/2014/main" id="{AF821B33-B1A6-4F5F-8CB2-36479CAC37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0881" y="4532310"/>
            <a:ext cx="509718" cy="523220"/>
          </a:xfrm>
          <a:prstGeom prst="roundRect">
            <a:avLst>
              <a:gd name="adj" fmla="val 36787"/>
            </a:avLst>
          </a:prstGeom>
          <a:noFill/>
          <a:ln w="57150" algn="ctr">
            <a:solidFill>
              <a:srgbClr val="FF99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ＭＳ Ｐゴシック"/>
              <a:cs typeface="+mn-cs"/>
            </a:endParaRPr>
          </a:p>
        </p:txBody>
      </p:sp>
      <p:sp>
        <p:nvSpPr>
          <p:cNvPr id="181" name="Line 13">
            <a:extLst>
              <a:ext uri="{FF2B5EF4-FFF2-40B4-BE49-F238E27FC236}">
                <a16:creationId xmlns:a16="http://schemas.microsoft.com/office/drawing/2014/main" id="{A2E160EC-F1F5-43B0-A856-C8D58B55BCF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817355" y="3875045"/>
            <a:ext cx="370322" cy="672816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ＭＳ Ｐゴシック"/>
              <a:cs typeface="+mn-cs"/>
            </a:endParaRPr>
          </a:p>
        </p:txBody>
      </p:sp>
      <p:sp>
        <p:nvSpPr>
          <p:cNvPr id="183" name="Line 2">
            <a:extLst>
              <a:ext uri="{FF2B5EF4-FFF2-40B4-BE49-F238E27FC236}">
                <a16:creationId xmlns:a16="http://schemas.microsoft.com/office/drawing/2014/main" id="{7F91479D-CF38-46A8-B915-177A75D89189}"/>
              </a:ext>
            </a:extLst>
          </p:cNvPr>
          <p:cNvSpPr>
            <a:spLocks noChangeShapeType="1"/>
          </p:cNvSpPr>
          <p:nvPr/>
        </p:nvSpPr>
        <p:spPr bwMode="auto">
          <a:xfrm>
            <a:off x="3516681" y="4947299"/>
            <a:ext cx="1491436" cy="207572"/>
          </a:xfrm>
          <a:custGeom>
            <a:avLst/>
            <a:gdLst>
              <a:gd name="connsiteX0" fmla="*/ 0 w 1491436"/>
              <a:gd name="connsiteY0" fmla="*/ 0 h 15158"/>
              <a:gd name="connsiteX1" fmla="*/ 1491436 w 1491436"/>
              <a:gd name="connsiteY1" fmla="*/ 15158 h 15158"/>
              <a:gd name="connsiteX0" fmla="*/ 0 w 1491436"/>
              <a:gd name="connsiteY0" fmla="*/ 0 h 118303"/>
              <a:gd name="connsiteX1" fmla="*/ 1491436 w 1491436"/>
              <a:gd name="connsiteY1" fmla="*/ 15158 h 118303"/>
              <a:gd name="connsiteX0" fmla="*/ 0 w 1491436"/>
              <a:gd name="connsiteY0" fmla="*/ 0 h 207572"/>
              <a:gd name="connsiteX1" fmla="*/ 1491436 w 1491436"/>
              <a:gd name="connsiteY1" fmla="*/ 15158 h 2075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491436" h="207572">
                <a:moveTo>
                  <a:pt x="0" y="0"/>
                </a:moveTo>
                <a:cubicBezTo>
                  <a:pt x="416122" y="259696"/>
                  <a:pt x="994291" y="287898"/>
                  <a:pt x="1491436" y="15158"/>
                </a:cubicBezTo>
              </a:path>
            </a:pathLst>
          </a:cu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ＭＳ Ｐゴシック"/>
              <a:cs typeface="+mn-cs"/>
            </a:endParaRPr>
          </a:p>
        </p:txBody>
      </p:sp>
      <p:sp>
        <p:nvSpPr>
          <p:cNvPr id="184" name="AutoShape 3">
            <a:extLst>
              <a:ext uri="{FF2B5EF4-FFF2-40B4-BE49-F238E27FC236}">
                <a16:creationId xmlns:a16="http://schemas.microsoft.com/office/drawing/2014/main" id="{F5FC50AC-1C10-49F2-8770-FBFB6983E4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58157" y="4435130"/>
            <a:ext cx="1109582" cy="589159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ＭＳ Ｐゴシック"/>
              <a:cs typeface="+mn-cs"/>
            </a:endParaRPr>
          </a:p>
        </p:txBody>
      </p:sp>
      <p:sp>
        <p:nvSpPr>
          <p:cNvPr id="192" name="Line 12">
            <a:extLst>
              <a:ext uri="{FF2B5EF4-FFF2-40B4-BE49-F238E27FC236}">
                <a16:creationId xmlns:a16="http://schemas.microsoft.com/office/drawing/2014/main" id="{29D7B1DD-4CEB-4BF1-87B2-5DA8AA01DB1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50445" y="3790094"/>
            <a:ext cx="1607302" cy="755419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ＭＳ Ｐゴシック"/>
              <a:cs typeface="+mn-cs"/>
            </a:endParaRPr>
          </a:p>
        </p:txBody>
      </p:sp>
      <p:sp>
        <p:nvSpPr>
          <p:cNvPr id="200" name="AutoShape 3">
            <a:extLst>
              <a:ext uri="{FF2B5EF4-FFF2-40B4-BE49-F238E27FC236}">
                <a16:creationId xmlns:a16="http://schemas.microsoft.com/office/drawing/2014/main" id="{32AB7695-B97C-43D5-A5F1-3489891E47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58724" y="3316460"/>
            <a:ext cx="3056205" cy="570719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ＭＳ Ｐゴシック"/>
              <a:cs typeface="+mn-cs"/>
            </a:endParaRPr>
          </a:p>
        </p:txBody>
      </p:sp>
      <p:sp>
        <p:nvSpPr>
          <p:cNvPr id="201" name="AutoShape 10">
            <a:extLst>
              <a:ext uri="{FF2B5EF4-FFF2-40B4-BE49-F238E27FC236}">
                <a16:creationId xmlns:a16="http://schemas.microsoft.com/office/drawing/2014/main" id="{38B0F6A5-F54C-4A6A-BEE0-8D42BB7C8F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88555" y="3922483"/>
            <a:ext cx="509718" cy="523220"/>
          </a:xfrm>
          <a:prstGeom prst="roundRect">
            <a:avLst>
              <a:gd name="adj" fmla="val 36787"/>
            </a:avLst>
          </a:prstGeom>
          <a:noFill/>
          <a:ln w="57150" algn="ctr">
            <a:solidFill>
              <a:srgbClr val="FF99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ＭＳ Ｐゴシック"/>
              <a:cs typeface="+mn-cs"/>
            </a:endParaRPr>
          </a:p>
        </p:txBody>
      </p:sp>
      <p:sp>
        <p:nvSpPr>
          <p:cNvPr id="203" name="Line 13">
            <a:extLst>
              <a:ext uri="{FF2B5EF4-FFF2-40B4-BE49-F238E27FC236}">
                <a16:creationId xmlns:a16="http://schemas.microsoft.com/office/drawing/2014/main" id="{152DBF6B-C1A5-43A6-AFEB-69F0635C726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64972" y="3740303"/>
            <a:ext cx="173106" cy="298433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ＭＳ Ｐゴシック"/>
              <a:cs typeface="+mn-cs"/>
            </a:endParaRPr>
          </a:p>
        </p:txBody>
      </p:sp>
      <p:sp>
        <p:nvSpPr>
          <p:cNvPr id="206" name="Line 2">
            <a:extLst>
              <a:ext uri="{FF2B5EF4-FFF2-40B4-BE49-F238E27FC236}">
                <a16:creationId xmlns:a16="http://schemas.microsoft.com/office/drawing/2014/main" id="{A17BDF5A-7AEC-4FDE-8BD8-DC147F117C5E}"/>
              </a:ext>
            </a:extLst>
          </p:cNvPr>
          <p:cNvSpPr>
            <a:spLocks noChangeShapeType="1"/>
          </p:cNvSpPr>
          <p:nvPr/>
        </p:nvSpPr>
        <p:spPr bwMode="auto">
          <a:xfrm>
            <a:off x="2942736" y="4331451"/>
            <a:ext cx="1491436" cy="207572"/>
          </a:xfrm>
          <a:custGeom>
            <a:avLst/>
            <a:gdLst>
              <a:gd name="connsiteX0" fmla="*/ 0 w 1491436"/>
              <a:gd name="connsiteY0" fmla="*/ 0 h 15158"/>
              <a:gd name="connsiteX1" fmla="*/ 1491436 w 1491436"/>
              <a:gd name="connsiteY1" fmla="*/ 15158 h 15158"/>
              <a:gd name="connsiteX0" fmla="*/ 0 w 1491436"/>
              <a:gd name="connsiteY0" fmla="*/ 0 h 118303"/>
              <a:gd name="connsiteX1" fmla="*/ 1491436 w 1491436"/>
              <a:gd name="connsiteY1" fmla="*/ 15158 h 118303"/>
              <a:gd name="connsiteX0" fmla="*/ 0 w 1491436"/>
              <a:gd name="connsiteY0" fmla="*/ 0 h 207572"/>
              <a:gd name="connsiteX1" fmla="*/ 1491436 w 1491436"/>
              <a:gd name="connsiteY1" fmla="*/ 15158 h 2075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491436" h="207572">
                <a:moveTo>
                  <a:pt x="0" y="0"/>
                </a:moveTo>
                <a:cubicBezTo>
                  <a:pt x="416122" y="259696"/>
                  <a:pt x="994291" y="287898"/>
                  <a:pt x="1491436" y="15158"/>
                </a:cubicBezTo>
              </a:path>
            </a:pathLst>
          </a:cu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ＭＳ Ｐゴシック"/>
              <a:cs typeface="+mn-cs"/>
            </a:endParaRPr>
          </a:p>
        </p:txBody>
      </p:sp>
      <p:sp>
        <p:nvSpPr>
          <p:cNvPr id="209" name="AutoShape 3">
            <a:extLst>
              <a:ext uri="{FF2B5EF4-FFF2-40B4-BE49-F238E27FC236}">
                <a16:creationId xmlns:a16="http://schemas.microsoft.com/office/drawing/2014/main" id="{F2CCF44F-B1E4-49F0-A7AD-B2FF3835F2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227" y="3862978"/>
            <a:ext cx="1109582" cy="589159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ＭＳ Ｐゴシック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06324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3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8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4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9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43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8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84" dur="5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9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4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95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0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28" dur="500" fill="hold"/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3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8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39" dur="500" fill="hold"/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4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45" dur="500" fill="hold"/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>
                      <p:stCondLst>
                        <p:cond delay="indefinite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0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1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3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>
                      <p:stCondLst>
                        <p:cond delay="indefinite"/>
                      </p:stCondLst>
                      <p:childTnLst>
                        <p:par>
                          <p:cTn id="272" fill="hold">
                            <p:stCondLst>
                              <p:cond delay="0"/>
                            </p:stCondLst>
                            <p:childTnLst>
                              <p:par>
                                <p:cTn id="2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>
                      <p:stCondLst>
                        <p:cond delay="indefinite"/>
                      </p:stCondLst>
                      <p:childTnLst>
                        <p:par>
                          <p:cTn id="276" fill="hold">
                            <p:stCondLst>
                              <p:cond delay="0"/>
                            </p:stCondLst>
                            <p:childTnLst>
                              <p:par>
                                <p:cTn id="27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9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0" fill="hold">
                      <p:stCondLst>
                        <p:cond delay="indefinite"/>
                      </p:stCondLst>
                      <p:childTnLst>
                        <p:par>
                          <p:cTn id="281" fill="hold">
                            <p:stCondLst>
                              <p:cond delay="0"/>
                            </p:stCondLst>
                            <p:childTnLst>
                              <p:par>
                                <p:cTn id="28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6" fill="hold">
                      <p:stCondLst>
                        <p:cond delay="indefinite"/>
                      </p:stCondLst>
                      <p:childTnLst>
                        <p:par>
                          <p:cTn id="297" fill="hold">
                            <p:stCondLst>
                              <p:cond delay="0"/>
                            </p:stCondLst>
                            <p:childTnLst>
                              <p:par>
                                <p:cTn id="29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2" fill="hold">
                      <p:stCondLst>
                        <p:cond delay="indefinite"/>
                      </p:stCondLst>
                      <p:childTnLst>
                        <p:par>
                          <p:cTn id="303" fill="hold">
                            <p:stCondLst>
                              <p:cond delay="0"/>
                            </p:stCondLst>
                            <p:childTnLst>
                              <p:par>
                                <p:cTn id="30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6" fill="hold">
                      <p:stCondLst>
                        <p:cond delay="indefinite"/>
                      </p:stCondLst>
                      <p:childTnLst>
                        <p:par>
                          <p:cTn id="307" fill="hold">
                            <p:stCondLst>
                              <p:cond delay="0"/>
                            </p:stCondLst>
                            <p:childTnLst>
                              <p:par>
                                <p:cTn id="30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2" fill="hold">
                            <p:stCondLst>
                              <p:cond delay="0"/>
                            </p:stCondLst>
                            <p:childTnLst>
                              <p:par>
                                <p:cTn id="3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5" fill="hold">
                      <p:stCondLst>
                        <p:cond delay="indefinite"/>
                      </p:stCondLst>
                      <p:childTnLst>
                        <p:par>
                          <p:cTn id="316" fill="hold">
                            <p:stCondLst>
                              <p:cond delay="0"/>
                            </p:stCondLst>
                            <p:childTnLst>
                              <p:par>
                                <p:cTn id="3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9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20" dur="5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1" fill="hold">
                      <p:stCondLst>
                        <p:cond delay="indefinite"/>
                      </p:stCondLst>
                      <p:childTnLst>
                        <p:par>
                          <p:cTn id="322" fill="hold">
                            <p:stCondLst>
                              <p:cond delay="0"/>
                            </p:stCondLst>
                            <p:childTnLst>
                              <p:par>
                                <p:cTn id="3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5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6" fill="hold">
                      <p:stCondLst>
                        <p:cond delay="indefinite"/>
                      </p:stCondLst>
                      <p:childTnLst>
                        <p:par>
                          <p:cTn id="327" fill="hold">
                            <p:stCondLst>
                              <p:cond delay="0"/>
                            </p:stCondLst>
                            <p:childTnLst>
                              <p:par>
                                <p:cTn id="3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0" fill="hold">
                      <p:stCondLst>
                        <p:cond delay="indefinite"/>
                      </p:stCondLst>
                      <p:childTnLst>
                        <p:par>
                          <p:cTn id="331" fill="hold">
                            <p:stCondLst>
                              <p:cond delay="0"/>
                            </p:stCondLst>
                            <p:childTnLst>
                              <p:par>
                                <p:cTn id="3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4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5" fill="hold">
                      <p:stCondLst>
                        <p:cond delay="indefinite"/>
                      </p:stCondLst>
                      <p:childTnLst>
                        <p:par>
                          <p:cTn id="336" fill="hold">
                            <p:stCondLst>
                              <p:cond delay="0"/>
                            </p:stCondLst>
                            <p:childTnLst>
                              <p:par>
                                <p:cTn id="3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9" fill="hold">
                      <p:stCondLst>
                        <p:cond delay="indefinite"/>
                      </p:stCondLst>
                      <p:childTnLst>
                        <p:par>
                          <p:cTn id="340" fill="hold">
                            <p:stCondLst>
                              <p:cond delay="0"/>
                            </p:stCondLst>
                            <p:childTnLst>
                              <p:par>
                                <p:cTn id="341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9" fill="hold">
                      <p:stCondLst>
                        <p:cond delay="indefinite"/>
                      </p:stCondLst>
                      <p:childTnLst>
                        <p:par>
                          <p:cTn id="350" fill="hold">
                            <p:stCondLst>
                              <p:cond delay="0"/>
                            </p:stCondLst>
                            <p:childTnLst>
                              <p:par>
                                <p:cTn id="3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7" fill="hold">
                      <p:stCondLst>
                        <p:cond delay="indefinite"/>
                      </p:stCondLst>
                      <p:childTnLst>
                        <p:par>
                          <p:cTn id="358" fill="hold">
                            <p:stCondLst>
                              <p:cond delay="0"/>
                            </p:stCondLst>
                            <p:childTnLst>
                              <p:par>
                                <p:cTn id="3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1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62" dur="50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3" fill="hold">
                      <p:stCondLst>
                        <p:cond delay="indefinite"/>
                      </p:stCondLst>
                      <p:childTnLst>
                        <p:par>
                          <p:cTn id="364" fill="hold">
                            <p:stCondLst>
                              <p:cond delay="0"/>
                            </p:stCondLst>
                            <p:childTnLst>
                              <p:par>
                                <p:cTn id="3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7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8" fill="hold">
                      <p:stCondLst>
                        <p:cond delay="indefinite"/>
                      </p:stCondLst>
                      <p:childTnLst>
                        <p:par>
                          <p:cTn id="369" fill="hold">
                            <p:stCondLst>
                              <p:cond delay="0"/>
                            </p:stCondLst>
                            <p:childTnLst>
                              <p:par>
                                <p:cTn id="3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2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73" dur="5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4" fill="hold">
                      <p:stCondLst>
                        <p:cond delay="indefinite"/>
                      </p:stCondLst>
                      <p:childTnLst>
                        <p:par>
                          <p:cTn id="375" fill="hold">
                            <p:stCondLst>
                              <p:cond delay="0"/>
                            </p:stCondLst>
                            <p:childTnLst>
                              <p:par>
                                <p:cTn id="37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8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9" fill="hold">
                      <p:stCondLst>
                        <p:cond delay="indefinite"/>
                      </p:stCondLst>
                      <p:childTnLst>
                        <p:par>
                          <p:cTn id="380" fill="hold">
                            <p:stCondLst>
                              <p:cond delay="0"/>
                            </p:stCondLst>
                            <p:childTnLst>
                              <p:par>
                                <p:cTn id="3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3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84" dur="50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5" fill="hold">
                      <p:stCondLst>
                        <p:cond delay="indefinite"/>
                      </p:stCondLst>
                      <p:childTnLst>
                        <p:par>
                          <p:cTn id="386" fill="hold">
                            <p:stCondLst>
                              <p:cond delay="0"/>
                            </p:stCondLst>
                            <p:childTnLst>
                              <p:par>
                                <p:cTn id="3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9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0" fill="hold">
                      <p:stCondLst>
                        <p:cond delay="indefinite"/>
                      </p:stCondLst>
                      <p:childTnLst>
                        <p:par>
                          <p:cTn id="391" fill="hold">
                            <p:stCondLst>
                              <p:cond delay="0"/>
                            </p:stCondLst>
                            <p:childTnLst>
                              <p:par>
                                <p:cTn id="39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4" fill="hold">
                      <p:stCondLst>
                        <p:cond delay="indefinite"/>
                      </p:stCondLst>
                      <p:childTnLst>
                        <p:par>
                          <p:cTn id="395" fill="hold">
                            <p:stCondLst>
                              <p:cond delay="0"/>
                            </p:stCondLst>
                            <p:childTnLst>
                              <p:par>
                                <p:cTn id="396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0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4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8" fill="hold">
                      <p:stCondLst>
                        <p:cond delay="indefinite"/>
                      </p:stCondLst>
                      <p:childTnLst>
                        <p:par>
                          <p:cTn id="409" fill="hold">
                            <p:stCondLst>
                              <p:cond delay="0"/>
                            </p:stCondLst>
                            <p:childTnLst>
                              <p:par>
                                <p:cTn id="4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2" fill="hold">
                      <p:stCondLst>
                        <p:cond delay="indefinite"/>
                      </p:stCondLst>
                      <p:childTnLst>
                        <p:par>
                          <p:cTn id="413" fill="hold">
                            <p:stCondLst>
                              <p:cond delay="0"/>
                            </p:stCondLst>
                            <p:childTnLst>
                              <p:par>
                                <p:cTn id="4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0" fill="hold">
                      <p:stCondLst>
                        <p:cond delay="indefinite"/>
                      </p:stCondLst>
                      <p:childTnLst>
                        <p:par>
                          <p:cTn id="421" fill="hold">
                            <p:stCondLst>
                              <p:cond delay="0"/>
                            </p:stCondLst>
                            <p:childTnLst>
                              <p:par>
                                <p:cTn id="4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" grpId="0" animBg="1"/>
      <p:bldP spid="215" grpId="1" animBg="1"/>
      <p:bldP spid="135" grpId="0"/>
      <p:bldP spid="164" grpId="0"/>
      <p:bldP spid="165" grpId="0"/>
      <p:bldP spid="177" grpId="0"/>
      <p:bldP spid="202" grpId="0"/>
      <p:bldP spid="204" grpId="0"/>
      <p:bldP spid="205" grpId="0"/>
      <p:bldP spid="207" grpId="0"/>
      <p:bldP spid="208" grpId="0"/>
      <p:bldP spid="211" grpId="0" animBg="1"/>
      <p:bldP spid="4" grpId="0" animBg="1"/>
      <p:bldP spid="213" grpId="0" animBg="1"/>
      <p:bldP spid="237" grpId="0" animBg="1"/>
      <p:bldP spid="237" grpId="1" animBg="1"/>
      <p:bldP spid="239" grpId="0"/>
      <p:bldP spid="239" grpId="1"/>
      <p:bldP spid="240" grpId="0"/>
      <p:bldP spid="244" grpId="0" animBg="1"/>
      <p:bldP spid="244" grpId="1" animBg="1"/>
      <p:bldP spid="247" grpId="0"/>
      <p:bldP spid="247" grpId="1"/>
      <p:bldP spid="38" grpId="0"/>
      <p:bldP spid="39" grpId="0"/>
      <p:bldP spid="40" grpId="0"/>
      <p:bldP spid="48" grpId="0"/>
      <p:bldP spid="49" grpId="0"/>
      <p:bldP spid="50" grpId="0" animBg="1"/>
      <p:bldP spid="51" grpId="0"/>
      <p:bldP spid="52" grpId="0"/>
      <p:bldP spid="53" grpId="0" animBg="1"/>
      <p:bldP spid="54" grpId="0"/>
      <p:bldP spid="55" grpId="0"/>
      <p:bldP spid="56" grpId="0"/>
      <p:bldP spid="57" grpId="0"/>
      <p:bldP spid="58" grpId="0"/>
      <p:bldP spid="59" grpId="0"/>
      <p:bldP spid="60" grpId="0"/>
      <p:bldP spid="61" grpId="0" animBg="1"/>
      <p:bldP spid="62" grpId="0"/>
      <p:bldP spid="63" grpId="0"/>
      <p:bldP spid="64" grpId="0" animBg="1"/>
      <p:bldP spid="66" grpId="0"/>
      <p:bldP spid="67" grpId="0"/>
      <p:bldP spid="68" grpId="0"/>
      <p:bldP spid="82" grpId="0" animBg="1"/>
      <p:bldP spid="83" grpId="0" animBg="1"/>
      <p:bldP spid="84" grpId="0" animBg="1"/>
      <p:bldP spid="136" grpId="0"/>
      <p:bldP spid="104" grpId="0" animBg="1"/>
      <p:bldP spid="104" grpId="1" animBg="1"/>
      <p:bldP spid="105" grpId="0"/>
      <p:bldP spid="105" grpId="1"/>
      <p:bldP spid="106" grpId="0" animBg="1"/>
      <p:bldP spid="106" grpId="1" animBg="1"/>
      <p:bldP spid="107" grpId="0" animBg="1"/>
      <p:bldP spid="107" grpId="1" animBg="1"/>
      <p:bldP spid="109" grpId="0" animBg="1"/>
      <p:bldP spid="109" grpId="1" animBg="1"/>
      <p:bldP spid="109" grpId="2" animBg="1"/>
      <p:bldP spid="133" grpId="0" animBg="1"/>
      <p:bldP spid="133" grpId="1" animBg="1"/>
      <p:bldP spid="137" grpId="0" animBg="1"/>
      <p:bldP spid="137" grpId="1" animBg="1"/>
      <p:bldP spid="137" grpId="2" animBg="1"/>
      <p:bldP spid="143" grpId="0" animBg="1"/>
      <p:bldP spid="143" grpId="1" animBg="1"/>
      <p:bldP spid="144" grpId="0" animBg="1"/>
      <p:bldP spid="144" grpId="1" animBg="1"/>
      <p:bldP spid="144" grpId="2" animBg="1"/>
      <p:bldP spid="145" grpId="0" animBg="1"/>
      <p:bldP spid="145" grpId="1" animBg="1"/>
      <p:bldP spid="146" grpId="0" animBg="1"/>
      <p:bldP spid="146" grpId="1" animBg="1"/>
      <p:bldP spid="146" grpId="2" animBg="1"/>
      <p:bldP spid="147" grpId="0" animBg="1"/>
      <p:bldP spid="147" grpId="1" animBg="1"/>
      <p:bldP spid="149" grpId="0" animBg="1"/>
      <p:bldP spid="149" grpId="1" animBg="1"/>
      <p:bldP spid="149" grpId="2" animBg="1"/>
      <p:bldP spid="150" grpId="0" animBg="1"/>
      <p:bldP spid="150" grpId="1" animBg="1"/>
      <p:bldP spid="151" grpId="0" animBg="1"/>
      <p:bldP spid="151" grpId="1" animBg="1"/>
      <p:bldP spid="152" grpId="0" animBg="1"/>
      <p:bldP spid="152" grpId="1" animBg="1"/>
      <p:bldP spid="152" grpId="2" animBg="1"/>
      <p:bldP spid="153" grpId="0" animBg="1"/>
      <p:bldP spid="153" grpId="1" animBg="1"/>
      <p:bldP spid="154" grpId="0"/>
      <p:bldP spid="155" grpId="0"/>
      <p:bldP spid="155" grpId="1"/>
      <p:bldP spid="156" grpId="0" animBg="1"/>
      <p:bldP spid="156" grpId="1" animBg="1"/>
      <p:bldP spid="171" grpId="0" animBg="1"/>
      <p:bldP spid="171" grpId="1" animBg="1"/>
      <p:bldP spid="171" grpId="2" animBg="1"/>
      <p:bldP spid="178" grpId="0" animBg="1"/>
      <p:bldP spid="178" grpId="1" animBg="1"/>
      <p:bldP spid="178" grpId="2" animBg="1"/>
      <p:bldP spid="181" grpId="0" animBg="1"/>
      <p:bldP spid="181" grpId="1" animBg="1"/>
      <p:bldP spid="183" grpId="0" animBg="1"/>
      <p:bldP spid="183" grpId="1" animBg="1"/>
      <p:bldP spid="184" grpId="0" animBg="1"/>
      <p:bldP spid="184" grpId="1" animBg="1"/>
      <p:bldP spid="184" grpId="2" animBg="1"/>
      <p:bldP spid="192" grpId="0" animBg="1"/>
      <p:bldP spid="192" grpId="1" animBg="1"/>
      <p:bldP spid="200" grpId="0" animBg="1"/>
      <p:bldP spid="200" grpId="1" animBg="1"/>
      <p:bldP spid="200" grpId="2" animBg="1"/>
      <p:bldP spid="201" grpId="0" animBg="1"/>
      <p:bldP spid="201" grpId="1" animBg="1"/>
      <p:bldP spid="201" grpId="2" animBg="1"/>
      <p:bldP spid="203" grpId="0" animBg="1"/>
      <p:bldP spid="203" grpId="1" animBg="1"/>
      <p:bldP spid="206" grpId="0" animBg="1"/>
      <p:bldP spid="206" grpId="1" animBg="1"/>
      <p:bldP spid="209" grpId="0" animBg="1"/>
      <p:bldP spid="209" grpId="1" animBg="1"/>
      <p:bldP spid="209" grpId="2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" name="正方形/長方形 155">
            <a:extLst>
              <a:ext uri="{FF2B5EF4-FFF2-40B4-BE49-F238E27FC236}">
                <a16:creationId xmlns:a16="http://schemas.microsoft.com/office/drawing/2014/main" id="{59305E63-627E-4440-ABF6-440D4B2B0CDE}"/>
              </a:ext>
            </a:extLst>
          </p:cNvPr>
          <p:cNvSpPr/>
          <p:nvPr/>
        </p:nvSpPr>
        <p:spPr>
          <a:xfrm>
            <a:off x="-26555" y="5833477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9933FF"/>
                </a:solidFill>
                <a:effectLst/>
                <a:uLnTx/>
                <a:uFillTx/>
                <a:latin typeface="ＭＳ Ｐゴシック"/>
                <a:ea typeface="ＭＳ Ｐゴシック"/>
                <a:cs typeface="+mn-cs"/>
              </a:rPr>
              <a:t>球殻上の一様電荷が球内部に作る電場は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9933FF"/>
                </a:solidFill>
                <a:effectLst/>
                <a:uLnTx/>
                <a:uFillTx/>
                <a:latin typeface="ＭＳ Ｐゴシック"/>
                <a:ea typeface="ＭＳ Ｐゴシック"/>
                <a:cs typeface="+mn-cs"/>
              </a:rPr>
              <a:t>0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9933FF"/>
                </a:solidFill>
                <a:effectLst/>
                <a:uLnTx/>
                <a:uFillTx/>
                <a:latin typeface="ＭＳ Ｐゴシック"/>
                <a:ea typeface="ＭＳ Ｐゴシック"/>
                <a:cs typeface="+mn-cs"/>
              </a:rPr>
              <a:t>球</a:t>
            </a:r>
            <a:r>
              <a:rPr kumimoji="1" lang="ja-JP" altLang="en-US" sz="2800" b="0" i="0" u="none" strike="noStrike" kern="100" cap="none" spc="0" normalizeH="0" baseline="0" noProof="0" dirty="0">
                <a:ln>
                  <a:noFill/>
                </a:ln>
                <a:solidFill>
                  <a:srgbClr val="9933FF"/>
                </a:solidFill>
                <a:effectLst/>
                <a:uLnTx/>
                <a:uFillTx/>
                <a:latin typeface="ＭＳ Ｐゴシック"/>
                <a:ea typeface="ＭＳ Ｐゴシック"/>
                <a:cs typeface="Times New Roman"/>
              </a:rPr>
              <a:t>外部に作る電場は中心にある点電荷と同じである。</a:t>
            </a:r>
            <a:endParaRPr kumimoji="1" lang="ja-JP" altLang="ja-JP" sz="2800" b="0" i="0" u="none" strike="noStrike" kern="100" cap="none" spc="0" normalizeH="0" baseline="0" noProof="0" dirty="0">
              <a:ln>
                <a:noFill/>
              </a:ln>
              <a:solidFill>
                <a:srgbClr val="9933FF"/>
              </a:solidFill>
              <a:effectLst/>
              <a:uLnTx/>
              <a:uFillTx/>
              <a:latin typeface="ＭＳ Ｐゴシック"/>
              <a:ea typeface="ＭＳ Ｐゴシック"/>
              <a:cs typeface="Times New Roman"/>
            </a:endParaRPr>
          </a:p>
        </p:txBody>
      </p:sp>
      <p:sp>
        <p:nvSpPr>
          <p:cNvPr id="76" name="円/楕円 83">
            <a:extLst>
              <a:ext uri="{FF2B5EF4-FFF2-40B4-BE49-F238E27FC236}">
                <a16:creationId xmlns:a16="http://schemas.microsoft.com/office/drawing/2014/main" id="{50B04C0C-5D0E-4BEC-929B-83B44FC893E2}"/>
              </a:ext>
            </a:extLst>
          </p:cNvPr>
          <p:cNvSpPr/>
          <p:nvPr/>
        </p:nvSpPr>
        <p:spPr bwMode="auto">
          <a:xfrm>
            <a:off x="1569025" y="2300616"/>
            <a:ext cx="2218564" cy="2234280"/>
          </a:xfrm>
          <a:prstGeom prst="ellipse">
            <a:avLst/>
          </a:prstGeom>
          <a:noFill/>
          <a:ln w="38100" cap="sq" cmpd="sng" algn="ctr">
            <a:solidFill>
              <a:srgbClr val="FF66FF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78" name="円/楕円 83">
            <a:extLst>
              <a:ext uri="{FF2B5EF4-FFF2-40B4-BE49-F238E27FC236}">
                <a16:creationId xmlns:a16="http://schemas.microsoft.com/office/drawing/2014/main" id="{EAC17F28-6A10-4BED-8036-B3607171C723}"/>
              </a:ext>
            </a:extLst>
          </p:cNvPr>
          <p:cNvSpPr/>
          <p:nvPr/>
        </p:nvSpPr>
        <p:spPr bwMode="auto">
          <a:xfrm>
            <a:off x="5579165" y="2300616"/>
            <a:ext cx="2218564" cy="2234280"/>
          </a:xfrm>
          <a:prstGeom prst="ellipse">
            <a:avLst/>
          </a:prstGeom>
          <a:noFill/>
          <a:ln w="38100" cap="sq" cmpd="sng" algn="ctr">
            <a:solidFill>
              <a:srgbClr val="FF66FF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79" name="正方形/長方形 78">
            <a:extLst>
              <a:ext uri="{FF2B5EF4-FFF2-40B4-BE49-F238E27FC236}">
                <a16:creationId xmlns:a16="http://schemas.microsoft.com/office/drawing/2014/main" id="{856D615E-EF45-4B4F-A5A7-B391157AD957}"/>
              </a:ext>
            </a:extLst>
          </p:cNvPr>
          <p:cNvSpPr/>
          <p:nvPr/>
        </p:nvSpPr>
        <p:spPr>
          <a:xfrm>
            <a:off x="6302323" y="2073543"/>
            <a:ext cx="4651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1" u="none" strike="noStrike" kern="100" cap="none" spc="0" normalizeH="0" baseline="0" noProof="0" dirty="0">
                <a:ln>
                  <a:noFill/>
                </a:ln>
                <a:solidFill>
                  <a:srgbClr val="FF33CC"/>
                </a:solidFill>
                <a:effectLst/>
                <a:uLnTx/>
                <a:uFillTx/>
                <a:latin typeface="Bookman Old Style"/>
                <a:ea typeface="ＭＳ 明朝"/>
                <a:cs typeface="Times New Roman"/>
              </a:rPr>
              <a:t>Q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33CC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grpSp>
        <p:nvGrpSpPr>
          <p:cNvPr id="113" name="グループ化 112">
            <a:extLst>
              <a:ext uri="{FF2B5EF4-FFF2-40B4-BE49-F238E27FC236}">
                <a16:creationId xmlns:a16="http://schemas.microsoft.com/office/drawing/2014/main" id="{A441D68B-D128-4516-90E9-3793D1C5E250}"/>
              </a:ext>
            </a:extLst>
          </p:cNvPr>
          <p:cNvGrpSpPr/>
          <p:nvPr/>
        </p:nvGrpSpPr>
        <p:grpSpPr>
          <a:xfrm>
            <a:off x="4845934" y="1618066"/>
            <a:ext cx="3639931" cy="3621872"/>
            <a:chOff x="4845934" y="1618066"/>
            <a:chExt cx="3639931" cy="3621872"/>
          </a:xfrm>
        </p:grpSpPr>
        <p:sp>
          <p:nvSpPr>
            <p:cNvPr id="114" name="Line 60">
              <a:extLst>
                <a:ext uri="{FF2B5EF4-FFF2-40B4-BE49-F238E27FC236}">
                  <a16:creationId xmlns:a16="http://schemas.microsoft.com/office/drawing/2014/main" id="{41E98609-F679-44EB-8377-473E53D96EE0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V="1">
              <a:off x="7793155" y="3413145"/>
              <a:ext cx="692710" cy="0"/>
            </a:xfrm>
            <a:prstGeom prst="line">
              <a:avLst/>
            </a:prstGeom>
            <a:noFill/>
            <a:ln w="19050" cap="sq">
              <a:solidFill>
                <a:srgbClr val="CC00CC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15" name="Line 60">
              <a:extLst>
                <a:ext uri="{FF2B5EF4-FFF2-40B4-BE49-F238E27FC236}">
                  <a16:creationId xmlns:a16="http://schemas.microsoft.com/office/drawing/2014/main" id="{C31192F9-2DC2-489D-9B56-1041064EC782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5400000" flipV="1">
              <a:off x="6335929" y="4887419"/>
              <a:ext cx="705039" cy="0"/>
            </a:xfrm>
            <a:prstGeom prst="line">
              <a:avLst/>
            </a:prstGeom>
            <a:noFill/>
            <a:ln w="19050" cap="sq">
              <a:solidFill>
                <a:srgbClr val="CC00CC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16" name="Line 60">
              <a:extLst>
                <a:ext uri="{FF2B5EF4-FFF2-40B4-BE49-F238E27FC236}">
                  <a16:creationId xmlns:a16="http://schemas.microsoft.com/office/drawing/2014/main" id="{2C176EDD-507B-49D9-8B38-FC2F93561802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10800000" flipV="1">
              <a:off x="4845934" y="3408464"/>
              <a:ext cx="733230" cy="0"/>
            </a:xfrm>
            <a:prstGeom prst="line">
              <a:avLst/>
            </a:prstGeom>
            <a:noFill/>
            <a:ln w="19050" cap="sq">
              <a:solidFill>
                <a:srgbClr val="CC00CC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17" name="Line 60">
              <a:extLst>
                <a:ext uri="{FF2B5EF4-FFF2-40B4-BE49-F238E27FC236}">
                  <a16:creationId xmlns:a16="http://schemas.microsoft.com/office/drawing/2014/main" id="{34C98A72-9302-4351-AF14-2E2FB2416B90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16200000">
              <a:off x="6364317" y="1950542"/>
              <a:ext cx="664952" cy="0"/>
            </a:xfrm>
            <a:prstGeom prst="line">
              <a:avLst/>
            </a:prstGeom>
            <a:noFill/>
            <a:ln w="19050" cap="sq">
              <a:solidFill>
                <a:srgbClr val="CC00CC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pitchFamily="50" charset="-128"/>
                <a:cs typeface="+mn-cs"/>
              </a:endParaRPr>
            </a:p>
          </p:txBody>
        </p:sp>
        <p:grpSp>
          <p:nvGrpSpPr>
            <p:cNvPr id="118" name="グループ化 117">
              <a:extLst>
                <a:ext uri="{FF2B5EF4-FFF2-40B4-BE49-F238E27FC236}">
                  <a16:creationId xmlns:a16="http://schemas.microsoft.com/office/drawing/2014/main" id="{A3812061-E2FC-49C1-8ED5-3FE3754F9F8F}"/>
                </a:ext>
              </a:extLst>
            </p:cNvPr>
            <p:cNvGrpSpPr/>
            <p:nvPr/>
          </p:nvGrpSpPr>
          <p:grpSpPr>
            <a:xfrm>
              <a:off x="7023307" y="1642466"/>
              <a:ext cx="1449367" cy="3563697"/>
              <a:chOff x="7023306" y="1642465"/>
              <a:chExt cx="1449367" cy="3563697"/>
            </a:xfrm>
          </p:grpSpPr>
          <p:grpSp>
            <p:nvGrpSpPr>
              <p:cNvPr id="157" name="グループ化 156">
                <a:extLst>
                  <a:ext uri="{FF2B5EF4-FFF2-40B4-BE49-F238E27FC236}">
                    <a16:creationId xmlns:a16="http://schemas.microsoft.com/office/drawing/2014/main" id="{5913F823-96B0-4E65-A15E-7DABB280A78C}"/>
                  </a:ext>
                </a:extLst>
              </p:cNvPr>
              <p:cNvGrpSpPr/>
              <p:nvPr/>
            </p:nvGrpSpPr>
            <p:grpSpPr>
              <a:xfrm>
                <a:off x="7032183" y="1642465"/>
                <a:ext cx="1440490" cy="1440522"/>
                <a:chOff x="7032183" y="1642465"/>
                <a:chExt cx="1440490" cy="1440522"/>
              </a:xfrm>
            </p:grpSpPr>
            <p:grpSp>
              <p:nvGrpSpPr>
                <p:cNvPr id="169" name="グループ化 168">
                  <a:extLst>
                    <a:ext uri="{FF2B5EF4-FFF2-40B4-BE49-F238E27FC236}">
                      <a16:creationId xmlns:a16="http://schemas.microsoft.com/office/drawing/2014/main" id="{EE5216F0-0C52-4C6A-A5E9-560598055F8B}"/>
                    </a:ext>
                  </a:extLst>
                </p:cNvPr>
                <p:cNvGrpSpPr/>
                <p:nvPr/>
              </p:nvGrpSpPr>
              <p:grpSpPr>
                <a:xfrm>
                  <a:off x="7500526" y="2533475"/>
                  <a:ext cx="972147" cy="549512"/>
                  <a:chOff x="7471129" y="2501605"/>
                  <a:chExt cx="972147" cy="549512"/>
                </a:xfrm>
              </p:grpSpPr>
              <p:sp>
                <p:nvSpPr>
                  <p:cNvPr id="174" name="Line 60">
                    <a:extLst>
                      <a:ext uri="{FF2B5EF4-FFF2-40B4-BE49-F238E27FC236}">
                        <a16:creationId xmlns:a16="http://schemas.microsoft.com/office/drawing/2014/main" id="{8CEF4A10-5939-48E5-9773-B4EE3ACA14B9}"/>
                      </a:ext>
                    </a:extLst>
                  </p:cNvPr>
                  <p:cNvSpPr>
                    <a:spLocks noChangeAspect="1" noChangeShapeType="1"/>
                  </p:cNvSpPr>
                  <p:nvPr/>
                </p:nvSpPr>
                <p:spPr bwMode="auto">
                  <a:xfrm rot="20820000" flipV="1">
                    <a:off x="7750566" y="3051117"/>
                    <a:ext cx="692710" cy="0"/>
                  </a:xfrm>
                  <a:prstGeom prst="line">
                    <a:avLst/>
                  </a:prstGeom>
                  <a:noFill/>
                  <a:ln w="19050" cap="sq">
                    <a:solidFill>
                      <a:srgbClr val="CC00CC"/>
                    </a:solidFill>
                    <a:round/>
                    <a:headEnd type="none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ja-JP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itchFamily="18" charset="0"/>
                      <a:ea typeface="ＭＳ Ｐゴシック" pitchFamily="50" charset="-128"/>
                      <a:cs typeface="+mn-cs"/>
                    </a:endParaRPr>
                  </a:p>
                </p:txBody>
              </p:sp>
              <p:sp>
                <p:nvSpPr>
                  <p:cNvPr id="175" name="Line 60">
                    <a:extLst>
                      <a:ext uri="{FF2B5EF4-FFF2-40B4-BE49-F238E27FC236}">
                        <a16:creationId xmlns:a16="http://schemas.microsoft.com/office/drawing/2014/main" id="{03742012-AFEC-4583-9B34-E50C9D34C473}"/>
                      </a:ext>
                    </a:extLst>
                  </p:cNvPr>
                  <p:cNvSpPr>
                    <a:spLocks noChangeAspect="1" noChangeShapeType="1"/>
                  </p:cNvSpPr>
                  <p:nvPr/>
                </p:nvSpPr>
                <p:spPr bwMode="auto">
                  <a:xfrm rot="20040000" flipV="1">
                    <a:off x="7646088" y="2753741"/>
                    <a:ext cx="692710" cy="0"/>
                  </a:xfrm>
                  <a:prstGeom prst="line">
                    <a:avLst/>
                  </a:prstGeom>
                  <a:noFill/>
                  <a:ln w="19050" cap="sq">
                    <a:solidFill>
                      <a:srgbClr val="CC00CC"/>
                    </a:solidFill>
                    <a:round/>
                    <a:headEnd type="none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ja-JP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itchFamily="18" charset="0"/>
                      <a:ea typeface="ＭＳ Ｐゴシック" pitchFamily="50" charset="-128"/>
                      <a:cs typeface="+mn-cs"/>
                    </a:endParaRPr>
                  </a:p>
                </p:txBody>
              </p:sp>
              <p:sp>
                <p:nvSpPr>
                  <p:cNvPr id="180" name="Line 60">
                    <a:extLst>
                      <a:ext uri="{FF2B5EF4-FFF2-40B4-BE49-F238E27FC236}">
                        <a16:creationId xmlns:a16="http://schemas.microsoft.com/office/drawing/2014/main" id="{D4C975BF-5926-494B-A775-73DF7187D21C}"/>
                      </a:ext>
                    </a:extLst>
                  </p:cNvPr>
                  <p:cNvSpPr>
                    <a:spLocks noChangeAspect="1" noChangeShapeType="1"/>
                  </p:cNvSpPr>
                  <p:nvPr/>
                </p:nvSpPr>
                <p:spPr bwMode="auto">
                  <a:xfrm rot="19260000" flipV="1">
                    <a:off x="7471129" y="2501605"/>
                    <a:ext cx="685830" cy="0"/>
                  </a:xfrm>
                  <a:prstGeom prst="line">
                    <a:avLst/>
                  </a:prstGeom>
                  <a:noFill/>
                  <a:ln w="19050" cap="sq">
                    <a:solidFill>
                      <a:srgbClr val="CC00CC"/>
                    </a:solidFill>
                    <a:round/>
                    <a:headEnd type="none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ja-JP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itchFamily="18" charset="0"/>
                      <a:ea typeface="ＭＳ Ｐゴシック" pitchFamily="50" charset="-128"/>
                      <a:cs typeface="+mn-cs"/>
                    </a:endParaRPr>
                  </a:p>
                </p:txBody>
              </p:sp>
            </p:grpSp>
            <p:grpSp>
              <p:nvGrpSpPr>
                <p:cNvPr id="170" name="グループ化 169">
                  <a:extLst>
                    <a:ext uri="{FF2B5EF4-FFF2-40B4-BE49-F238E27FC236}">
                      <a16:creationId xmlns:a16="http://schemas.microsoft.com/office/drawing/2014/main" id="{16BA07C5-7B75-4D97-A767-5F77EA3E7974}"/>
                    </a:ext>
                  </a:extLst>
                </p:cNvPr>
                <p:cNvGrpSpPr/>
                <p:nvPr/>
              </p:nvGrpSpPr>
              <p:grpSpPr>
                <a:xfrm rot="16200000" flipV="1">
                  <a:off x="6824847" y="1849801"/>
                  <a:ext cx="1006022" cy="591349"/>
                  <a:chOff x="7451917" y="2462601"/>
                  <a:chExt cx="1006022" cy="591349"/>
                </a:xfrm>
              </p:grpSpPr>
              <p:sp>
                <p:nvSpPr>
                  <p:cNvPr id="171" name="Line 60">
                    <a:extLst>
                      <a:ext uri="{FF2B5EF4-FFF2-40B4-BE49-F238E27FC236}">
                        <a16:creationId xmlns:a16="http://schemas.microsoft.com/office/drawing/2014/main" id="{DF2D0D67-2602-4063-8A25-04489ED9FB02}"/>
                      </a:ext>
                    </a:extLst>
                  </p:cNvPr>
                  <p:cNvSpPr>
                    <a:spLocks noChangeAspect="1" noChangeShapeType="1"/>
                  </p:cNvSpPr>
                  <p:nvPr/>
                </p:nvSpPr>
                <p:spPr bwMode="auto">
                  <a:xfrm rot="-780000" flipV="1">
                    <a:off x="7765229" y="3053950"/>
                    <a:ext cx="692710" cy="0"/>
                  </a:xfrm>
                  <a:prstGeom prst="line">
                    <a:avLst/>
                  </a:prstGeom>
                  <a:noFill/>
                  <a:ln w="19050" cap="sq">
                    <a:solidFill>
                      <a:srgbClr val="CC00CC"/>
                    </a:solidFill>
                    <a:round/>
                    <a:headEnd type="none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ja-JP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itchFamily="18" charset="0"/>
                      <a:ea typeface="ＭＳ Ｐゴシック" pitchFamily="50" charset="-128"/>
                      <a:cs typeface="+mn-cs"/>
                    </a:endParaRPr>
                  </a:p>
                </p:txBody>
              </p:sp>
              <p:sp>
                <p:nvSpPr>
                  <p:cNvPr id="172" name="Line 60">
                    <a:extLst>
                      <a:ext uri="{FF2B5EF4-FFF2-40B4-BE49-F238E27FC236}">
                        <a16:creationId xmlns:a16="http://schemas.microsoft.com/office/drawing/2014/main" id="{3E0438FC-CF44-4D9B-A7A9-ED7A0CD3EDC4}"/>
                      </a:ext>
                    </a:extLst>
                  </p:cNvPr>
                  <p:cNvSpPr>
                    <a:spLocks noChangeAspect="1" noChangeShapeType="1"/>
                  </p:cNvSpPr>
                  <p:nvPr/>
                </p:nvSpPr>
                <p:spPr bwMode="auto">
                  <a:xfrm rot="-1560000" flipV="1">
                    <a:off x="7657448" y="2753741"/>
                    <a:ext cx="692710" cy="0"/>
                  </a:xfrm>
                  <a:prstGeom prst="line">
                    <a:avLst/>
                  </a:prstGeom>
                  <a:noFill/>
                  <a:ln w="19050" cap="sq">
                    <a:solidFill>
                      <a:srgbClr val="CC00CC"/>
                    </a:solidFill>
                    <a:round/>
                    <a:headEnd type="none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ja-JP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itchFamily="18" charset="0"/>
                      <a:ea typeface="ＭＳ Ｐゴシック" pitchFamily="50" charset="-128"/>
                      <a:cs typeface="+mn-cs"/>
                    </a:endParaRPr>
                  </a:p>
                </p:txBody>
              </p:sp>
              <p:sp>
                <p:nvSpPr>
                  <p:cNvPr id="173" name="Line 60">
                    <a:extLst>
                      <a:ext uri="{FF2B5EF4-FFF2-40B4-BE49-F238E27FC236}">
                        <a16:creationId xmlns:a16="http://schemas.microsoft.com/office/drawing/2014/main" id="{E2559DCE-3880-4C6C-91FC-7321B5295255}"/>
                      </a:ext>
                    </a:extLst>
                  </p:cNvPr>
                  <p:cNvSpPr>
                    <a:spLocks noChangeAspect="1" noChangeShapeType="1"/>
                  </p:cNvSpPr>
                  <p:nvPr/>
                </p:nvSpPr>
                <p:spPr bwMode="auto">
                  <a:xfrm rot="19260000" flipV="1">
                    <a:off x="7451917" y="2462601"/>
                    <a:ext cx="692710" cy="0"/>
                  </a:xfrm>
                  <a:prstGeom prst="line">
                    <a:avLst/>
                  </a:prstGeom>
                  <a:noFill/>
                  <a:ln w="19050" cap="sq">
                    <a:solidFill>
                      <a:srgbClr val="CC00CC"/>
                    </a:solidFill>
                    <a:round/>
                    <a:headEnd type="none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ja-JP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itchFamily="18" charset="0"/>
                      <a:ea typeface="ＭＳ Ｐゴシック" pitchFamily="50" charset="-128"/>
                      <a:cs typeface="+mn-cs"/>
                    </a:endParaRPr>
                  </a:p>
                </p:txBody>
              </p:sp>
            </p:grpSp>
          </p:grpSp>
          <p:grpSp>
            <p:nvGrpSpPr>
              <p:cNvPr id="159" name="グループ化 158">
                <a:extLst>
                  <a:ext uri="{FF2B5EF4-FFF2-40B4-BE49-F238E27FC236}">
                    <a16:creationId xmlns:a16="http://schemas.microsoft.com/office/drawing/2014/main" id="{9438205E-D117-481A-88E0-96DA792FEC1A}"/>
                  </a:ext>
                </a:extLst>
              </p:cNvPr>
              <p:cNvGrpSpPr/>
              <p:nvPr/>
            </p:nvGrpSpPr>
            <p:grpSpPr>
              <a:xfrm flipV="1">
                <a:off x="7023306" y="3765640"/>
                <a:ext cx="1440490" cy="1440522"/>
                <a:chOff x="7032183" y="1642465"/>
                <a:chExt cx="1440490" cy="1440522"/>
              </a:xfrm>
            </p:grpSpPr>
            <p:grpSp>
              <p:nvGrpSpPr>
                <p:cNvPr id="160" name="グループ化 159">
                  <a:extLst>
                    <a:ext uri="{FF2B5EF4-FFF2-40B4-BE49-F238E27FC236}">
                      <a16:creationId xmlns:a16="http://schemas.microsoft.com/office/drawing/2014/main" id="{B48D772A-23F6-4A37-B600-0152A478B372}"/>
                    </a:ext>
                  </a:extLst>
                </p:cNvPr>
                <p:cNvGrpSpPr/>
                <p:nvPr/>
              </p:nvGrpSpPr>
              <p:grpSpPr>
                <a:xfrm>
                  <a:off x="7500526" y="2533475"/>
                  <a:ext cx="972147" cy="549512"/>
                  <a:chOff x="7471129" y="2501605"/>
                  <a:chExt cx="972147" cy="549512"/>
                </a:xfrm>
              </p:grpSpPr>
              <p:sp>
                <p:nvSpPr>
                  <p:cNvPr id="166" name="Line 60">
                    <a:extLst>
                      <a:ext uri="{FF2B5EF4-FFF2-40B4-BE49-F238E27FC236}">
                        <a16:creationId xmlns:a16="http://schemas.microsoft.com/office/drawing/2014/main" id="{16EA5069-9805-4F83-9E75-D162E0F794F3}"/>
                      </a:ext>
                    </a:extLst>
                  </p:cNvPr>
                  <p:cNvSpPr>
                    <a:spLocks noChangeAspect="1" noChangeShapeType="1"/>
                  </p:cNvSpPr>
                  <p:nvPr/>
                </p:nvSpPr>
                <p:spPr bwMode="auto">
                  <a:xfrm rot="20820000" flipV="1">
                    <a:off x="7750566" y="3051117"/>
                    <a:ext cx="692710" cy="0"/>
                  </a:xfrm>
                  <a:prstGeom prst="line">
                    <a:avLst/>
                  </a:prstGeom>
                  <a:noFill/>
                  <a:ln w="19050" cap="sq">
                    <a:solidFill>
                      <a:srgbClr val="CC00CC"/>
                    </a:solidFill>
                    <a:round/>
                    <a:headEnd type="none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ja-JP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itchFamily="18" charset="0"/>
                      <a:ea typeface="ＭＳ Ｐゴシック" pitchFamily="50" charset="-128"/>
                      <a:cs typeface="+mn-cs"/>
                    </a:endParaRPr>
                  </a:p>
                </p:txBody>
              </p:sp>
              <p:sp>
                <p:nvSpPr>
                  <p:cNvPr id="167" name="Line 60">
                    <a:extLst>
                      <a:ext uri="{FF2B5EF4-FFF2-40B4-BE49-F238E27FC236}">
                        <a16:creationId xmlns:a16="http://schemas.microsoft.com/office/drawing/2014/main" id="{70E9575D-F0EB-4527-B81D-610768B459C3}"/>
                      </a:ext>
                    </a:extLst>
                  </p:cNvPr>
                  <p:cNvSpPr>
                    <a:spLocks noChangeAspect="1" noChangeShapeType="1"/>
                  </p:cNvSpPr>
                  <p:nvPr/>
                </p:nvSpPr>
                <p:spPr bwMode="auto">
                  <a:xfrm rot="20040000" flipV="1">
                    <a:off x="7646088" y="2753741"/>
                    <a:ext cx="692710" cy="0"/>
                  </a:xfrm>
                  <a:prstGeom prst="line">
                    <a:avLst/>
                  </a:prstGeom>
                  <a:noFill/>
                  <a:ln w="19050" cap="sq">
                    <a:solidFill>
                      <a:srgbClr val="CC00CC"/>
                    </a:solidFill>
                    <a:round/>
                    <a:headEnd type="none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ja-JP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itchFamily="18" charset="0"/>
                      <a:ea typeface="ＭＳ Ｐゴシック" pitchFamily="50" charset="-128"/>
                      <a:cs typeface="+mn-cs"/>
                    </a:endParaRPr>
                  </a:p>
                </p:txBody>
              </p:sp>
              <p:sp>
                <p:nvSpPr>
                  <p:cNvPr id="168" name="Line 60">
                    <a:extLst>
                      <a:ext uri="{FF2B5EF4-FFF2-40B4-BE49-F238E27FC236}">
                        <a16:creationId xmlns:a16="http://schemas.microsoft.com/office/drawing/2014/main" id="{AB9B23ED-A546-4F24-B4DE-08EDFC5F3BA2}"/>
                      </a:ext>
                    </a:extLst>
                  </p:cNvPr>
                  <p:cNvSpPr>
                    <a:spLocks noChangeAspect="1" noChangeShapeType="1"/>
                  </p:cNvSpPr>
                  <p:nvPr/>
                </p:nvSpPr>
                <p:spPr bwMode="auto">
                  <a:xfrm rot="19260000" flipV="1">
                    <a:off x="7471129" y="2501605"/>
                    <a:ext cx="685830" cy="0"/>
                  </a:xfrm>
                  <a:prstGeom prst="line">
                    <a:avLst/>
                  </a:prstGeom>
                  <a:noFill/>
                  <a:ln w="19050" cap="sq">
                    <a:solidFill>
                      <a:srgbClr val="CC00CC"/>
                    </a:solidFill>
                    <a:round/>
                    <a:headEnd type="none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ja-JP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itchFamily="18" charset="0"/>
                      <a:ea typeface="ＭＳ Ｐゴシック" pitchFamily="50" charset="-128"/>
                      <a:cs typeface="+mn-cs"/>
                    </a:endParaRPr>
                  </a:p>
                </p:txBody>
              </p:sp>
            </p:grpSp>
            <p:grpSp>
              <p:nvGrpSpPr>
                <p:cNvPr id="161" name="グループ化 160">
                  <a:extLst>
                    <a:ext uri="{FF2B5EF4-FFF2-40B4-BE49-F238E27FC236}">
                      <a16:creationId xmlns:a16="http://schemas.microsoft.com/office/drawing/2014/main" id="{DA5E3207-5A5D-4665-89B3-9AA31124A91D}"/>
                    </a:ext>
                  </a:extLst>
                </p:cNvPr>
                <p:cNvGrpSpPr/>
                <p:nvPr/>
              </p:nvGrpSpPr>
              <p:grpSpPr>
                <a:xfrm rot="16200000" flipV="1">
                  <a:off x="6824847" y="1849801"/>
                  <a:ext cx="1006022" cy="591349"/>
                  <a:chOff x="7451917" y="2462601"/>
                  <a:chExt cx="1006022" cy="591349"/>
                </a:xfrm>
              </p:grpSpPr>
              <p:sp>
                <p:nvSpPr>
                  <p:cNvPr id="162" name="Line 60">
                    <a:extLst>
                      <a:ext uri="{FF2B5EF4-FFF2-40B4-BE49-F238E27FC236}">
                        <a16:creationId xmlns:a16="http://schemas.microsoft.com/office/drawing/2014/main" id="{1FDB9EFB-5143-46DF-8121-499257E2DDD6}"/>
                      </a:ext>
                    </a:extLst>
                  </p:cNvPr>
                  <p:cNvSpPr>
                    <a:spLocks noChangeAspect="1" noChangeShapeType="1"/>
                  </p:cNvSpPr>
                  <p:nvPr/>
                </p:nvSpPr>
                <p:spPr bwMode="auto">
                  <a:xfrm rot="-780000" flipV="1">
                    <a:off x="7765229" y="3053950"/>
                    <a:ext cx="692710" cy="0"/>
                  </a:xfrm>
                  <a:prstGeom prst="line">
                    <a:avLst/>
                  </a:prstGeom>
                  <a:noFill/>
                  <a:ln w="19050" cap="sq">
                    <a:solidFill>
                      <a:srgbClr val="CC00CC"/>
                    </a:solidFill>
                    <a:round/>
                    <a:headEnd type="none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ja-JP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itchFamily="18" charset="0"/>
                      <a:ea typeface="ＭＳ Ｐゴシック" pitchFamily="50" charset="-128"/>
                      <a:cs typeface="+mn-cs"/>
                    </a:endParaRPr>
                  </a:p>
                </p:txBody>
              </p:sp>
              <p:sp>
                <p:nvSpPr>
                  <p:cNvPr id="163" name="Line 60">
                    <a:extLst>
                      <a:ext uri="{FF2B5EF4-FFF2-40B4-BE49-F238E27FC236}">
                        <a16:creationId xmlns:a16="http://schemas.microsoft.com/office/drawing/2014/main" id="{0F799768-0734-4CA9-A4D5-691B17931B94}"/>
                      </a:ext>
                    </a:extLst>
                  </p:cNvPr>
                  <p:cNvSpPr>
                    <a:spLocks noChangeAspect="1" noChangeShapeType="1"/>
                  </p:cNvSpPr>
                  <p:nvPr/>
                </p:nvSpPr>
                <p:spPr bwMode="auto">
                  <a:xfrm rot="-1560000" flipV="1">
                    <a:off x="7657448" y="2753741"/>
                    <a:ext cx="692710" cy="0"/>
                  </a:xfrm>
                  <a:prstGeom prst="line">
                    <a:avLst/>
                  </a:prstGeom>
                  <a:noFill/>
                  <a:ln w="19050" cap="sq">
                    <a:solidFill>
                      <a:srgbClr val="CC00CC"/>
                    </a:solidFill>
                    <a:round/>
                    <a:headEnd type="none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ja-JP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itchFamily="18" charset="0"/>
                      <a:ea typeface="ＭＳ Ｐゴシック" pitchFamily="50" charset="-128"/>
                      <a:cs typeface="+mn-cs"/>
                    </a:endParaRPr>
                  </a:p>
                </p:txBody>
              </p:sp>
              <p:sp>
                <p:nvSpPr>
                  <p:cNvPr id="164" name="Line 60">
                    <a:extLst>
                      <a:ext uri="{FF2B5EF4-FFF2-40B4-BE49-F238E27FC236}">
                        <a16:creationId xmlns:a16="http://schemas.microsoft.com/office/drawing/2014/main" id="{D0CFEDDB-7D51-4A8A-8045-EAF298EF798E}"/>
                      </a:ext>
                    </a:extLst>
                  </p:cNvPr>
                  <p:cNvSpPr>
                    <a:spLocks noChangeAspect="1" noChangeShapeType="1"/>
                  </p:cNvSpPr>
                  <p:nvPr/>
                </p:nvSpPr>
                <p:spPr bwMode="auto">
                  <a:xfrm rot="19260000" flipV="1">
                    <a:off x="7451917" y="2462601"/>
                    <a:ext cx="692710" cy="0"/>
                  </a:xfrm>
                  <a:prstGeom prst="line">
                    <a:avLst/>
                  </a:prstGeom>
                  <a:noFill/>
                  <a:ln w="19050" cap="sq">
                    <a:solidFill>
                      <a:srgbClr val="CC00CC"/>
                    </a:solidFill>
                    <a:round/>
                    <a:headEnd type="none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ja-JP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itchFamily="18" charset="0"/>
                      <a:ea typeface="ＭＳ Ｐゴシック" pitchFamily="50" charset="-128"/>
                      <a:cs typeface="+mn-cs"/>
                    </a:endParaRPr>
                  </a:p>
                </p:txBody>
              </p:sp>
            </p:grpSp>
          </p:grpSp>
        </p:grpSp>
        <p:grpSp>
          <p:nvGrpSpPr>
            <p:cNvPr id="119" name="グループ化 118">
              <a:extLst>
                <a:ext uri="{FF2B5EF4-FFF2-40B4-BE49-F238E27FC236}">
                  <a16:creationId xmlns:a16="http://schemas.microsoft.com/office/drawing/2014/main" id="{BFD412DA-4526-4D96-8014-445769E7FE24}"/>
                </a:ext>
              </a:extLst>
            </p:cNvPr>
            <p:cNvGrpSpPr/>
            <p:nvPr/>
          </p:nvGrpSpPr>
          <p:grpSpPr>
            <a:xfrm flipH="1">
              <a:off x="4909168" y="1643670"/>
              <a:ext cx="1449367" cy="3563697"/>
              <a:chOff x="7023306" y="1642465"/>
              <a:chExt cx="1449367" cy="3563697"/>
            </a:xfrm>
          </p:grpSpPr>
          <p:grpSp>
            <p:nvGrpSpPr>
              <p:cNvPr id="120" name="グループ化 119">
                <a:extLst>
                  <a:ext uri="{FF2B5EF4-FFF2-40B4-BE49-F238E27FC236}">
                    <a16:creationId xmlns:a16="http://schemas.microsoft.com/office/drawing/2014/main" id="{8DED8222-F8C5-441E-986F-36292ABE612C}"/>
                  </a:ext>
                </a:extLst>
              </p:cNvPr>
              <p:cNvGrpSpPr/>
              <p:nvPr/>
            </p:nvGrpSpPr>
            <p:grpSpPr>
              <a:xfrm>
                <a:off x="7032183" y="1642465"/>
                <a:ext cx="1440490" cy="1440522"/>
                <a:chOff x="7032183" y="1642465"/>
                <a:chExt cx="1440490" cy="1440522"/>
              </a:xfrm>
            </p:grpSpPr>
            <p:grpSp>
              <p:nvGrpSpPr>
                <p:cNvPr id="131" name="グループ化 130">
                  <a:extLst>
                    <a:ext uri="{FF2B5EF4-FFF2-40B4-BE49-F238E27FC236}">
                      <a16:creationId xmlns:a16="http://schemas.microsoft.com/office/drawing/2014/main" id="{788C9629-DB31-4A20-8D34-7338E51309BA}"/>
                    </a:ext>
                  </a:extLst>
                </p:cNvPr>
                <p:cNvGrpSpPr/>
                <p:nvPr/>
              </p:nvGrpSpPr>
              <p:grpSpPr>
                <a:xfrm>
                  <a:off x="7500526" y="2533475"/>
                  <a:ext cx="972147" cy="549512"/>
                  <a:chOff x="7471129" y="2501605"/>
                  <a:chExt cx="972147" cy="549512"/>
                </a:xfrm>
              </p:grpSpPr>
              <p:sp>
                <p:nvSpPr>
                  <p:cNvPr id="151" name="Line 60">
                    <a:extLst>
                      <a:ext uri="{FF2B5EF4-FFF2-40B4-BE49-F238E27FC236}">
                        <a16:creationId xmlns:a16="http://schemas.microsoft.com/office/drawing/2014/main" id="{49B6AA53-A650-48B1-B0EA-26E26F90BA77}"/>
                      </a:ext>
                    </a:extLst>
                  </p:cNvPr>
                  <p:cNvSpPr>
                    <a:spLocks noChangeAspect="1" noChangeShapeType="1"/>
                  </p:cNvSpPr>
                  <p:nvPr/>
                </p:nvSpPr>
                <p:spPr bwMode="auto">
                  <a:xfrm rot="20820000" flipV="1">
                    <a:off x="7750566" y="3051117"/>
                    <a:ext cx="692710" cy="0"/>
                  </a:xfrm>
                  <a:prstGeom prst="line">
                    <a:avLst/>
                  </a:prstGeom>
                  <a:noFill/>
                  <a:ln w="19050" cap="sq">
                    <a:solidFill>
                      <a:srgbClr val="CC00CC"/>
                    </a:solidFill>
                    <a:round/>
                    <a:headEnd type="none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ja-JP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itchFamily="18" charset="0"/>
                      <a:ea typeface="ＭＳ Ｐゴシック" pitchFamily="50" charset="-128"/>
                      <a:cs typeface="+mn-cs"/>
                    </a:endParaRPr>
                  </a:p>
                </p:txBody>
              </p:sp>
              <p:sp>
                <p:nvSpPr>
                  <p:cNvPr id="152" name="Line 60">
                    <a:extLst>
                      <a:ext uri="{FF2B5EF4-FFF2-40B4-BE49-F238E27FC236}">
                        <a16:creationId xmlns:a16="http://schemas.microsoft.com/office/drawing/2014/main" id="{2956D3EB-F287-4D00-BE99-50F25BAF454F}"/>
                      </a:ext>
                    </a:extLst>
                  </p:cNvPr>
                  <p:cNvSpPr>
                    <a:spLocks noChangeAspect="1" noChangeShapeType="1"/>
                  </p:cNvSpPr>
                  <p:nvPr/>
                </p:nvSpPr>
                <p:spPr bwMode="auto">
                  <a:xfrm rot="20040000" flipV="1">
                    <a:off x="7646088" y="2753741"/>
                    <a:ext cx="692710" cy="0"/>
                  </a:xfrm>
                  <a:prstGeom prst="line">
                    <a:avLst/>
                  </a:prstGeom>
                  <a:noFill/>
                  <a:ln w="19050" cap="sq">
                    <a:solidFill>
                      <a:srgbClr val="CC00CC"/>
                    </a:solidFill>
                    <a:round/>
                    <a:headEnd type="none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ja-JP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itchFamily="18" charset="0"/>
                      <a:ea typeface="ＭＳ Ｐゴシック" pitchFamily="50" charset="-128"/>
                      <a:cs typeface="+mn-cs"/>
                    </a:endParaRPr>
                  </a:p>
                </p:txBody>
              </p:sp>
              <p:sp>
                <p:nvSpPr>
                  <p:cNvPr id="153" name="Line 60">
                    <a:extLst>
                      <a:ext uri="{FF2B5EF4-FFF2-40B4-BE49-F238E27FC236}">
                        <a16:creationId xmlns:a16="http://schemas.microsoft.com/office/drawing/2014/main" id="{0EA1F46F-7280-47CF-A4ED-1F0A2D6B9F98}"/>
                      </a:ext>
                    </a:extLst>
                  </p:cNvPr>
                  <p:cNvSpPr>
                    <a:spLocks noChangeAspect="1" noChangeShapeType="1"/>
                  </p:cNvSpPr>
                  <p:nvPr/>
                </p:nvSpPr>
                <p:spPr bwMode="auto">
                  <a:xfrm rot="19260000" flipV="1">
                    <a:off x="7471129" y="2501605"/>
                    <a:ext cx="685830" cy="0"/>
                  </a:xfrm>
                  <a:prstGeom prst="line">
                    <a:avLst/>
                  </a:prstGeom>
                  <a:noFill/>
                  <a:ln w="19050" cap="sq">
                    <a:solidFill>
                      <a:srgbClr val="CC00CC"/>
                    </a:solidFill>
                    <a:round/>
                    <a:headEnd type="none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ja-JP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itchFamily="18" charset="0"/>
                      <a:ea typeface="ＭＳ Ｐゴシック" pitchFamily="50" charset="-128"/>
                      <a:cs typeface="+mn-cs"/>
                    </a:endParaRPr>
                  </a:p>
                </p:txBody>
              </p:sp>
            </p:grpSp>
            <p:grpSp>
              <p:nvGrpSpPr>
                <p:cNvPr id="132" name="グループ化 131">
                  <a:extLst>
                    <a:ext uri="{FF2B5EF4-FFF2-40B4-BE49-F238E27FC236}">
                      <a16:creationId xmlns:a16="http://schemas.microsoft.com/office/drawing/2014/main" id="{0C9B5343-BC55-4FB1-8246-DE5841238F57}"/>
                    </a:ext>
                  </a:extLst>
                </p:cNvPr>
                <p:cNvGrpSpPr/>
                <p:nvPr/>
              </p:nvGrpSpPr>
              <p:grpSpPr>
                <a:xfrm rot="16200000" flipV="1">
                  <a:off x="6824847" y="1849801"/>
                  <a:ext cx="1006022" cy="591349"/>
                  <a:chOff x="7451917" y="2462601"/>
                  <a:chExt cx="1006022" cy="591349"/>
                </a:xfrm>
              </p:grpSpPr>
              <p:sp>
                <p:nvSpPr>
                  <p:cNvPr id="137" name="Line 60">
                    <a:extLst>
                      <a:ext uri="{FF2B5EF4-FFF2-40B4-BE49-F238E27FC236}">
                        <a16:creationId xmlns:a16="http://schemas.microsoft.com/office/drawing/2014/main" id="{F074DDA3-FC1D-4CC3-BB30-5D94969C7EEB}"/>
                      </a:ext>
                    </a:extLst>
                  </p:cNvPr>
                  <p:cNvSpPr>
                    <a:spLocks noChangeAspect="1" noChangeShapeType="1"/>
                  </p:cNvSpPr>
                  <p:nvPr/>
                </p:nvSpPr>
                <p:spPr bwMode="auto">
                  <a:xfrm rot="-780000" flipV="1">
                    <a:off x="7765229" y="3053950"/>
                    <a:ext cx="692710" cy="0"/>
                  </a:xfrm>
                  <a:prstGeom prst="line">
                    <a:avLst/>
                  </a:prstGeom>
                  <a:noFill/>
                  <a:ln w="19050" cap="sq">
                    <a:solidFill>
                      <a:srgbClr val="CC00CC"/>
                    </a:solidFill>
                    <a:round/>
                    <a:headEnd type="none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ja-JP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itchFamily="18" charset="0"/>
                      <a:ea typeface="ＭＳ Ｐゴシック" pitchFamily="50" charset="-128"/>
                      <a:cs typeface="+mn-cs"/>
                    </a:endParaRPr>
                  </a:p>
                </p:txBody>
              </p:sp>
              <p:sp>
                <p:nvSpPr>
                  <p:cNvPr id="142" name="Line 60">
                    <a:extLst>
                      <a:ext uri="{FF2B5EF4-FFF2-40B4-BE49-F238E27FC236}">
                        <a16:creationId xmlns:a16="http://schemas.microsoft.com/office/drawing/2014/main" id="{9949F157-0BE9-444C-B892-6B41652DF7B0}"/>
                      </a:ext>
                    </a:extLst>
                  </p:cNvPr>
                  <p:cNvSpPr>
                    <a:spLocks noChangeAspect="1" noChangeShapeType="1"/>
                  </p:cNvSpPr>
                  <p:nvPr/>
                </p:nvSpPr>
                <p:spPr bwMode="auto">
                  <a:xfrm rot="-1560000" flipV="1">
                    <a:off x="7657448" y="2753741"/>
                    <a:ext cx="692710" cy="0"/>
                  </a:xfrm>
                  <a:prstGeom prst="line">
                    <a:avLst/>
                  </a:prstGeom>
                  <a:noFill/>
                  <a:ln w="19050" cap="sq">
                    <a:solidFill>
                      <a:srgbClr val="CC00CC"/>
                    </a:solidFill>
                    <a:round/>
                    <a:headEnd type="none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ja-JP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itchFamily="18" charset="0"/>
                      <a:ea typeface="ＭＳ Ｐゴシック" pitchFamily="50" charset="-128"/>
                      <a:cs typeface="+mn-cs"/>
                    </a:endParaRPr>
                  </a:p>
                </p:txBody>
              </p:sp>
              <p:sp>
                <p:nvSpPr>
                  <p:cNvPr id="143" name="Line 60">
                    <a:extLst>
                      <a:ext uri="{FF2B5EF4-FFF2-40B4-BE49-F238E27FC236}">
                        <a16:creationId xmlns:a16="http://schemas.microsoft.com/office/drawing/2014/main" id="{68BEC3CF-2417-405E-BAFF-237C4038A8B5}"/>
                      </a:ext>
                    </a:extLst>
                  </p:cNvPr>
                  <p:cNvSpPr>
                    <a:spLocks noChangeAspect="1" noChangeShapeType="1"/>
                  </p:cNvSpPr>
                  <p:nvPr/>
                </p:nvSpPr>
                <p:spPr bwMode="auto">
                  <a:xfrm rot="19260000" flipV="1">
                    <a:off x="7451917" y="2462601"/>
                    <a:ext cx="692710" cy="0"/>
                  </a:xfrm>
                  <a:prstGeom prst="line">
                    <a:avLst/>
                  </a:prstGeom>
                  <a:noFill/>
                  <a:ln w="19050" cap="sq">
                    <a:solidFill>
                      <a:srgbClr val="CC00CC"/>
                    </a:solidFill>
                    <a:round/>
                    <a:headEnd type="none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ja-JP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itchFamily="18" charset="0"/>
                      <a:ea typeface="ＭＳ Ｐゴシック" pitchFamily="50" charset="-128"/>
                      <a:cs typeface="+mn-cs"/>
                    </a:endParaRPr>
                  </a:p>
                </p:txBody>
              </p:sp>
            </p:grpSp>
          </p:grpSp>
          <p:grpSp>
            <p:nvGrpSpPr>
              <p:cNvPr id="121" name="グループ化 120">
                <a:extLst>
                  <a:ext uri="{FF2B5EF4-FFF2-40B4-BE49-F238E27FC236}">
                    <a16:creationId xmlns:a16="http://schemas.microsoft.com/office/drawing/2014/main" id="{0437BF94-1D3F-4794-9018-81DE28AA41EE}"/>
                  </a:ext>
                </a:extLst>
              </p:cNvPr>
              <p:cNvGrpSpPr/>
              <p:nvPr/>
            </p:nvGrpSpPr>
            <p:grpSpPr>
              <a:xfrm flipV="1">
                <a:off x="7023306" y="3765640"/>
                <a:ext cx="1440490" cy="1440522"/>
                <a:chOff x="7032183" y="1642465"/>
                <a:chExt cx="1440490" cy="1440522"/>
              </a:xfrm>
            </p:grpSpPr>
            <p:grpSp>
              <p:nvGrpSpPr>
                <p:cNvPr id="122" name="グループ化 121">
                  <a:extLst>
                    <a:ext uri="{FF2B5EF4-FFF2-40B4-BE49-F238E27FC236}">
                      <a16:creationId xmlns:a16="http://schemas.microsoft.com/office/drawing/2014/main" id="{3135E189-7B62-403B-AD65-1BE6088E9FCA}"/>
                    </a:ext>
                  </a:extLst>
                </p:cNvPr>
                <p:cNvGrpSpPr/>
                <p:nvPr/>
              </p:nvGrpSpPr>
              <p:grpSpPr>
                <a:xfrm>
                  <a:off x="7500526" y="2533475"/>
                  <a:ext cx="972147" cy="549512"/>
                  <a:chOff x="7471129" y="2501605"/>
                  <a:chExt cx="972147" cy="549512"/>
                </a:xfrm>
              </p:grpSpPr>
              <p:sp>
                <p:nvSpPr>
                  <p:cNvPr id="128" name="Line 60">
                    <a:extLst>
                      <a:ext uri="{FF2B5EF4-FFF2-40B4-BE49-F238E27FC236}">
                        <a16:creationId xmlns:a16="http://schemas.microsoft.com/office/drawing/2014/main" id="{9BB45D35-27EF-4DC2-8BB7-E790BA7E0B6F}"/>
                      </a:ext>
                    </a:extLst>
                  </p:cNvPr>
                  <p:cNvSpPr>
                    <a:spLocks noChangeAspect="1" noChangeShapeType="1"/>
                  </p:cNvSpPr>
                  <p:nvPr/>
                </p:nvSpPr>
                <p:spPr bwMode="auto">
                  <a:xfrm rot="20820000" flipV="1">
                    <a:off x="7750566" y="3051117"/>
                    <a:ext cx="692710" cy="0"/>
                  </a:xfrm>
                  <a:prstGeom prst="line">
                    <a:avLst/>
                  </a:prstGeom>
                  <a:noFill/>
                  <a:ln w="19050" cap="sq">
                    <a:solidFill>
                      <a:srgbClr val="CC00CC"/>
                    </a:solidFill>
                    <a:round/>
                    <a:headEnd type="none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ja-JP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itchFamily="18" charset="0"/>
                      <a:ea typeface="ＭＳ Ｐゴシック" pitchFamily="50" charset="-128"/>
                      <a:cs typeface="+mn-cs"/>
                    </a:endParaRPr>
                  </a:p>
                </p:txBody>
              </p:sp>
              <p:sp>
                <p:nvSpPr>
                  <p:cNvPr id="129" name="Line 60">
                    <a:extLst>
                      <a:ext uri="{FF2B5EF4-FFF2-40B4-BE49-F238E27FC236}">
                        <a16:creationId xmlns:a16="http://schemas.microsoft.com/office/drawing/2014/main" id="{9BCEC02C-D4F0-4AB5-843D-5CED4DF5D562}"/>
                      </a:ext>
                    </a:extLst>
                  </p:cNvPr>
                  <p:cNvSpPr>
                    <a:spLocks noChangeAspect="1" noChangeShapeType="1"/>
                  </p:cNvSpPr>
                  <p:nvPr/>
                </p:nvSpPr>
                <p:spPr bwMode="auto">
                  <a:xfrm rot="20040000" flipV="1">
                    <a:off x="7646088" y="2753741"/>
                    <a:ext cx="692710" cy="0"/>
                  </a:xfrm>
                  <a:prstGeom prst="line">
                    <a:avLst/>
                  </a:prstGeom>
                  <a:noFill/>
                  <a:ln w="19050" cap="sq">
                    <a:solidFill>
                      <a:srgbClr val="CC00CC"/>
                    </a:solidFill>
                    <a:round/>
                    <a:headEnd type="none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ja-JP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itchFamily="18" charset="0"/>
                      <a:ea typeface="ＭＳ Ｐゴシック" pitchFamily="50" charset="-128"/>
                      <a:cs typeface="+mn-cs"/>
                    </a:endParaRPr>
                  </a:p>
                </p:txBody>
              </p:sp>
              <p:sp>
                <p:nvSpPr>
                  <p:cNvPr id="130" name="Line 60">
                    <a:extLst>
                      <a:ext uri="{FF2B5EF4-FFF2-40B4-BE49-F238E27FC236}">
                        <a16:creationId xmlns:a16="http://schemas.microsoft.com/office/drawing/2014/main" id="{27358883-C277-43CD-80F2-DEA7AB876E8A}"/>
                      </a:ext>
                    </a:extLst>
                  </p:cNvPr>
                  <p:cNvSpPr>
                    <a:spLocks noChangeAspect="1" noChangeShapeType="1"/>
                  </p:cNvSpPr>
                  <p:nvPr/>
                </p:nvSpPr>
                <p:spPr bwMode="auto">
                  <a:xfrm rot="19260000" flipV="1">
                    <a:off x="7471129" y="2501605"/>
                    <a:ext cx="685830" cy="0"/>
                  </a:xfrm>
                  <a:prstGeom prst="line">
                    <a:avLst/>
                  </a:prstGeom>
                  <a:noFill/>
                  <a:ln w="19050" cap="sq">
                    <a:solidFill>
                      <a:srgbClr val="CC00CC"/>
                    </a:solidFill>
                    <a:round/>
                    <a:headEnd type="none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ja-JP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itchFamily="18" charset="0"/>
                      <a:ea typeface="ＭＳ Ｐゴシック" pitchFamily="50" charset="-128"/>
                      <a:cs typeface="+mn-cs"/>
                    </a:endParaRPr>
                  </a:p>
                </p:txBody>
              </p:sp>
            </p:grpSp>
            <p:grpSp>
              <p:nvGrpSpPr>
                <p:cNvPr id="123" name="グループ化 122">
                  <a:extLst>
                    <a:ext uri="{FF2B5EF4-FFF2-40B4-BE49-F238E27FC236}">
                      <a16:creationId xmlns:a16="http://schemas.microsoft.com/office/drawing/2014/main" id="{F03DA232-23CB-4CD9-A96C-4C9227130B0E}"/>
                    </a:ext>
                  </a:extLst>
                </p:cNvPr>
                <p:cNvGrpSpPr/>
                <p:nvPr/>
              </p:nvGrpSpPr>
              <p:grpSpPr>
                <a:xfrm rot="16200000" flipV="1">
                  <a:off x="6824847" y="1849801"/>
                  <a:ext cx="1006022" cy="591349"/>
                  <a:chOff x="7451917" y="2462601"/>
                  <a:chExt cx="1006022" cy="591349"/>
                </a:xfrm>
              </p:grpSpPr>
              <p:sp>
                <p:nvSpPr>
                  <p:cNvPr id="124" name="Line 60">
                    <a:extLst>
                      <a:ext uri="{FF2B5EF4-FFF2-40B4-BE49-F238E27FC236}">
                        <a16:creationId xmlns:a16="http://schemas.microsoft.com/office/drawing/2014/main" id="{130C2994-A5E9-4ED6-BCA6-B99CF7D8C974}"/>
                      </a:ext>
                    </a:extLst>
                  </p:cNvPr>
                  <p:cNvSpPr>
                    <a:spLocks noChangeAspect="1" noChangeShapeType="1"/>
                  </p:cNvSpPr>
                  <p:nvPr/>
                </p:nvSpPr>
                <p:spPr bwMode="auto">
                  <a:xfrm rot="-780000" flipV="1">
                    <a:off x="7765229" y="3053950"/>
                    <a:ext cx="692710" cy="0"/>
                  </a:xfrm>
                  <a:prstGeom prst="line">
                    <a:avLst/>
                  </a:prstGeom>
                  <a:noFill/>
                  <a:ln w="19050" cap="sq">
                    <a:solidFill>
                      <a:srgbClr val="CC00CC"/>
                    </a:solidFill>
                    <a:round/>
                    <a:headEnd type="none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ja-JP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itchFamily="18" charset="0"/>
                      <a:ea typeface="ＭＳ Ｐゴシック" pitchFamily="50" charset="-128"/>
                      <a:cs typeface="+mn-cs"/>
                    </a:endParaRPr>
                  </a:p>
                </p:txBody>
              </p:sp>
              <p:sp>
                <p:nvSpPr>
                  <p:cNvPr id="125" name="Line 60">
                    <a:extLst>
                      <a:ext uri="{FF2B5EF4-FFF2-40B4-BE49-F238E27FC236}">
                        <a16:creationId xmlns:a16="http://schemas.microsoft.com/office/drawing/2014/main" id="{C667A751-F43B-4B86-86C2-990BC0F23F82}"/>
                      </a:ext>
                    </a:extLst>
                  </p:cNvPr>
                  <p:cNvSpPr>
                    <a:spLocks noChangeAspect="1" noChangeShapeType="1"/>
                  </p:cNvSpPr>
                  <p:nvPr/>
                </p:nvSpPr>
                <p:spPr bwMode="auto">
                  <a:xfrm rot="-1560000" flipV="1">
                    <a:off x="7657448" y="2753741"/>
                    <a:ext cx="692710" cy="0"/>
                  </a:xfrm>
                  <a:prstGeom prst="line">
                    <a:avLst/>
                  </a:prstGeom>
                  <a:noFill/>
                  <a:ln w="19050" cap="sq">
                    <a:solidFill>
                      <a:srgbClr val="CC00CC"/>
                    </a:solidFill>
                    <a:round/>
                    <a:headEnd type="none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ja-JP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itchFamily="18" charset="0"/>
                      <a:ea typeface="ＭＳ Ｐゴシック" pitchFamily="50" charset="-128"/>
                      <a:cs typeface="+mn-cs"/>
                    </a:endParaRPr>
                  </a:p>
                </p:txBody>
              </p:sp>
              <p:sp>
                <p:nvSpPr>
                  <p:cNvPr id="127" name="Line 60">
                    <a:extLst>
                      <a:ext uri="{FF2B5EF4-FFF2-40B4-BE49-F238E27FC236}">
                        <a16:creationId xmlns:a16="http://schemas.microsoft.com/office/drawing/2014/main" id="{C987728B-4B9E-4CEC-9B67-DAB9888CDFE0}"/>
                      </a:ext>
                    </a:extLst>
                  </p:cNvPr>
                  <p:cNvSpPr>
                    <a:spLocks noChangeAspect="1" noChangeShapeType="1"/>
                  </p:cNvSpPr>
                  <p:nvPr/>
                </p:nvSpPr>
                <p:spPr bwMode="auto">
                  <a:xfrm rot="19260000" flipV="1">
                    <a:off x="7451917" y="2462601"/>
                    <a:ext cx="692710" cy="0"/>
                  </a:xfrm>
                  <a:prstGeom prst="line">
                    <a:avLst/>
                  </a:prstGeom>
                  <a:noFill/>
                  <a:ln w="19050" cap="sq">
                    <a:solidFill>
                      <a:srgbClr val="CC00CC"/>
                    </a:solidFill>
                    <a:round/>
                    <a:headEnd type="none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ja-JP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itchFamily="18" charset="0"/>
                      <a:ea typeface="ＭＳ Ｐゴシック" pitchFamily="50" charset="-128"/>
                      <a:cs typeface="+mn-cs"/>
                    </a:endParaRPr>
                  </a:p>
                </p:txBody>
              </p:sp>
            </p:grpSp>
          </p:grpSp>
        </p:grpSp>
      </p:grpSp>
      <p:grpSp>
        <p:nvGrpSpPr>
          <p:cNvPr id="184" name="グループ化 183">
            <a:extLst>
              <a:ext uri="{FF2B5EF4-FFF2-40B4-BE49-F238E27FC236}">
                <a16:creationId xmlns:a16="http://schemas.microsoft.com/office/drawing/2014/main" id="{434D09F2-8CF1-428B-885B-961E38B93DA8}"/>
              </a:ext>
            </a:extLst>
          </p:cNvPr>
          <p:cNvGrpSpPr/>
          <p:nvPr/>
        </p:nvGrpSpPr>
        <p:grpSpPr>
          <a:xfrm>
            <a:off x="836913" y="1618065"/>
            <a:ext cx="3639930" cy="3621870"/>
            <a:chOff x="5648048" y="2231913"/>
            <a:chExt cx="3639930" cy="3621870"/>
          </a:xfrm>
        </p:grpSpPr>
        <p:sp>
          <p:nvSpPr>
            <p:cNvPr id="198" name="Line 60">
              <a:extLst>
                <a:ext uri="{FF2B5EF4-FFF2-40B4-BE49-F238E27FC236}">
                  <a16:creationId xmlns:a16="http://schemas.microsoft.com/office/drawing/2014/main" id="{79C811DE-C241-426B-AD7B-BA0FA97B8D8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923191" y="4026993"/>
              <a:ext cx="364787" cy="6964"/>
            </a:xfrm>
            <a:prstGeom prst="line">
              <a:avLst/>
            </a:prstGeom>
            <a:noFill/>
            <a:ln w="76200" cap="sq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99" name="Line 60">
              <a:extLst>
                <a:ext uri="{FF2B5EF4-FFF2-40B4-BE49-F238E27FC236}">
                  <a16:creationId xmlns:a16="http://schemas.microsoft.com/office/drawing/2014/main" id="{8DDF7DB0-6255-4E89-8A21-15C43A60B7C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700000" flipV="1">
              <a:off x="8449500" y="5225661"/>
              <a:ext cx="364787" cy="6964"/>
            </a:xfrm>
            <a:prstGeom prst="line">
              <a:avLst/>
            </a:prstGeom>
            <a:noFill/>
            <a:ln w="76200" cap="sq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200" name="Line 60">
              <a:extLst>
                <a:ext uri="{FF2B5EF4-FFF2-40B4-BE49-F238E27FC236}">
                  <a16:creationId xmlns:a16="http://schemas.microsoft.com/office/drawing/2014/main" id="{DF891C73-B3E8-45FC-B14E-606C6BB6275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7304685" y="5667908"/>
              <a:ext cx="364787" cy="6964"/>
            </a:xfrm>
            <a:prstGeom prst="line">
              <a:avLst/>
            </a:prstGeom>
            <a:noFill/>
            <a:ln w="76200" cap="sq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201" name="Line 60">
              <a:extLst>
                <a:ext uri="{FF2B5EF4-FFF2-40B4-BE49-F238E27FC236}">
                  <a16:creationId xmlns:a16="http://schemas.microsoft.com/office/drawing/2014/main" id="{EEF97A36-0EF2-4BCB-A076-AA59C17BAD5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8100000" flipV="1">
              <a:off x="6232563" y="5277621"/>
              <a:ext cx="364787" cy="6964"/>
            </a:xfrm>
            <a:prstGeom prst="line">
              <a:avLst/>
            </a:prstGeom>
            <a:noFill/>
            <a:ln w="76200" cap="sq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202" name="Line 60">
              <a:extLst>
                <a:ext uri="{FF2B5EF4-FFF2-40B4-BE49-F238E27FC236}">
                  <a16:creationId xmlns:a16="http://schemas.microsoft.com/office/drawing/2014/main" id="{50A60465-BCEE-4068-A769-B3BC83C6E4D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V="1">
              <a:off x="5648048" y="4045398"/>
              <a:ext cx="364787" cy="6964"/>
            </a:xfrm>
            <a:prstGeom prst="line">
              <a:avLst/>
            </a:prstGeom>
            <a:noFill/>
            <a:ln w="76200" cap="sq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203" name="Line 60">
              <a:extLst>
                <a:ext uri="{FF2B5EF4-FFF2-40B4-BE49-F238E27FC236}">
                  <a16:creationId xmlns:a16="http://schemas.microsoft.com/office/drawing/2014/main" id="{9D942C97-A93F-4831-A7F1-B05A791A955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3500000" flipV="1">
              <a:off x="6131774" y="2875768"/>
              <a:ext cx="364787" cy="6964"/>
            </a:xfrm>
            <a:prstGeom prst="line">
              <a:avLst/>
            </a:prstGeom>
            <a:noFill/>
            <a:ln w="76200" cap="sq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204" name="Line 60">
              <a:extLst>
                <a:ext uri="{FF2B5EF4-FFF2-40B4-BE49-F238E27FC236}">
                  <a16:creationId xmlns:a16="http://schemas.microsoft.com/office/drawing/2014/main" id="{F51FB1D2-5DFE-4ECB-BD18-0975EC5A506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>
              <a:off x="7319938" y="2409352"/>
              <a:ext cx="356405" cy="1528"/>
            </a:xfrm>
            <a:prstGeom prst="line">
              <a:avLst/>
            </a:prstGeom>
            <a:noFill/>
            <a:ln w="76200" cap="sq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pitchFamily="50" charset="-128"/>
                <a:cs typeface="+mn-cs"/>
              </a:endParaRPr>
            </a:p>
          </p:txBody>
        </p:sp>
      </p:grpSp>
      <p:sp>
        <p:nvSpPr>
          <p:cNvPr id="185" name="Line 60">
            <a:extLst>
              <a:ext uri="{FF2B5EF4-FFF2-40B4-BE49-F238E27FC236}">
                <a16:creationId xmlns:a16="http://schemas.microsoft.com/office/drawing/2014/main" id="{072AFD3E-48B7-429C-93D1-8A0AC3E43DF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62978" y="2214947"/>
            <a:ext cx="267751" cy="231546"/>
          </a:xfrm>
          <a:prstGeom prst="line">
            <a:avLst/>
          </a:prstGeom>
          <a:noFill/>
          <a:ln w="76200" cap="sq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208" name="Rectangle 31">
            <a:extLst>
              <a:ext uri="{FF2B5EF4-FFF2-40B4-BE49-F238E27FC236}">
                <a16:creationId xmlns:a16="http://schemas.microsoft.com/office/drawing/2014/main" id="{F1513C56-D68C-4C2B-AE2F-0FBB5155C2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6673" y="566082"/>
            <a:ext cx="9028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ＭＳ Ｐゴシック" pitchFamily="50" charset="-128"/>
                <a:cs typeface="+mn-cs"/>
              </a:rPr>
              <a:t>電場</a:t>
            </a:r>
            <a:endParaRPr kumimoji="1" lang="ja-JP" altLang="en-US" sz="2800" b="1" i="1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Bookman Old Style" panose="02050604050505020204" pitchFamily="18" charset="0"/>
              <a:ea typeface="ＭＳ Ｐゴシック" pitchFamily="50" charset="-128"/>
              <a:cs typeface="Times New Roman" panose="02020603050405020304" pitchFamily="18" charset="0"/>
            </a:endParaRPr>
          </a:p>
        </p:txBody>
      </p:sp>
      <p:sp>
        <p:nvSpPr>
          <p:cNvPr id="209" name="Rectangle 31">
            <a:extLst>
              <a:ext uri="{FF2B5EF4-FFF2-40B4-BE49-F238E27FC236}">
                <a16:creationId xmlns:a16="http://schemas.microsoft.com/office/drawing/2014/main" id="{4EC6FC2F-43D8-4671-9695-EEC97C0778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2973" y="566082"/>
            <a:ext cx="162095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ＭＳ Ｐゴシック" pitchFamily="50" charset="-128"/>
                <a:cs typeface="+mn-cs"/>
              </a:rPr>
              <a:t>電気力線</a:t>
            </a:r>
            <a:endParaRPr kumimoji="1" lang="ja-JP" altLang="en-US" sz="2800" b="1" i="1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Bookman Old Style" panose="02050604050505020204" pitchFamily="18" charset="0"/>
              <a:ea typeface="ＭＳ Ｐゴシック" pitchFamily="50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8460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 animBg="1"/>
      <p:bldP spid="79" grpId="0"/>
      <p:bldP spid="208" grpId="0"/>
      <p:bldP spid="20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Text Box 21">
            <a:extLst>
              <a:ext uri="{FF2B5EF4-FFF2-40B4-BE49-F238E27FC236}">
                <a16:creationId xmlns:a16="http://schemas.microsoft.com/office/drawing/2014/main" id="{7AD07680-C4E3-4C45-A17E-05A627F554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886" y="0"/>
            <a:ext cx="6841278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(2)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anose="02050604050505020204" pitchFamily="18" charset="0"/>
                <a:ea typeface="ＭＳ Ｐゴシック" charset="-128"/>
                <a:cs typeface="+mn-cs"/>
              </a:rPr>
              <a:t> 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/>
                <a:ea typeface="ＭＳ 明朝"/>
                <a:cs typeface="Times New Roman"/>
              </a:rPr>
              <a:t>r 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明朝"/>
                <a:cs typeface="+mn-cs"/>
              </a:rPr>
              <a:t>&gt; 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/>
                <a:ea typeface="ＭＳ 明朝"/>
                <a:cs typeface="Times New Roman"/>
              </a:rPr>
              <a:t>a</a:t>
            </a:r>
            <a:r>
              <a:rPr kumimoji="1" lang="ja-JP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ＭＳ Ｐゴシック"/>
                <a:ea typeface="ＭＳ Ｐゴシック" charset="-128"/>
                <a:cs typeface="Times New Roman"/>
              </a:rPr>
              <a:t>のとき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ＭＳ Ｐゴシック"/>
                <a:ea typeface="ＭＳ Ｐゴシック" charset="-128"/>
                <a:cs typeface="Times New Roman"/>
              </a:rPr>
              <a:t>、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/>
                <a:ea typeface="ＭＳ 明朝"/>
                <a:cs typeface="Times New Roman"/>
              </a:rPr>
              <a:t>r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anose="02050604050505020204" pitchFamily="18" charset="0"/>
                <a:ea typeface="ＭＳ Ｐゴシック" charset="-128"/>
                <a:cs typeface="+mn-cs"/>
              </a:rPr>
              <a:t>が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ＭＳ Ｐゴシック"/>
                <a:ea typeface="ＭＳ Ｐゴシック" charset="-128"/>
                <a:cs typeface="Times New Roman"/>
              </a:rPr>
              <a:t>一定の球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S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上で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anose="02050604050505020204" pitchFamily="18" charset="0"/>
                <a:ea typeface="ＭＳ Ｐゴシック" charset="-128"/>
                <a:cs typeface="+mn-cs"/>
              </a:rPr>
              <a:t>z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anose="02050604050505020204" pitchFamily="18" charset="0"/>
                <a:ea typeface="ＭＳ Ｐゴシック" charset="-128"/>
                <a:cs typeface="+mn-cs"/>
              </a:rPr>
              <a:t>が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一定の円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C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にマクスウェル・アンペールの法則を適用する。</a:t>
            </a:r>
          </a:p>
        </p:txBody>
      </p:sp>
      <p:sp>
        <p:nvSpPr>
          <p:cNvPr id="67" name="Text Box 21">
            <a:extLst>
              <a:ext uri="{FF2B5EF4-FFF2-40B4-BE49-F238E27FC236}">
                <a16:creationId xmlns:a16="http://schemas.microsoft.com/office/drawing/2014/main" id="{C7C55C4A-3431-4F9A-A23C-D9ED5666A6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886" y="1276893"/>
            <a:ext cx="673312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anose="02050604050505020204" pitchFamily="18" charset="0"/>
                <a:ea typeface="ＭＳ Ｐゴシック" charset="-128"/>
                <a:cs typeface="+mn-cs"/>
              </a:rPr>
              <a:t>z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軸まわりの回転対称性より磁場は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C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の接線成分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anose="02050604050505020204" pitchFamily="18" charset="0"/>
                <a:ea typeface="ＭＳ Ｐゴシック" charset="-128"/>
                <a:cs typeface="+mn-cs"/>
              </a:rPr>
              <a:t>B</a:t>
            </a:r>
            <a:r>
              <a:rPr kumimoji="1" lang="en-US" altLang="ja-JP" sz="2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//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のみで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anose="02050604050505020204" pitchFamily="18" charset="0"/>
                <a:ea typeface="ＭＳ Ｐゴシック" charset="-128"/>
                <a:cs typeface="+mn-cs"/>
              </a:rPr>
              <a:t>B</a:t>
            </a:r>
            <a:r>
              <a:rPr kumimoji="1" lang="en-US" altLang="ja-JP" sz="2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//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は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anose="02050604050505020204" pitchFamily="18" charset="0"/>
                <a:ea typeface="ＭＳ Ｐゴシック" charset="-128"/>
                <a:cs typeface="+mn-cs"/>
              </a:rPr>
              <a:t>h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と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anose="02050604050505020204" pitchFamily="18" charset="0"/>
                <a:ea typeface="ＭＳ Ｐゴシック" charset="-128"/>
                <a:cs typeface="+mn-cs"/>
              </a:rPr>
              <a:t>z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の関数となる。</a:t>
            </a:r>
          </a:p>
        </p:txBody>
      </p:sp>
      <p:sp>
        <p:nvSpPr>
          <p:cNvPr id="69" name="Text Box 21">
            <a:extLst>
              <a:ext uri="{FF2B5EF4-FFF2-40B4-BE49-F238E27FC236}">
                <a16:creationId xmlns:a16="http://schemas.microsoft.com/office/drawing/2014/main" id="{799FB589-0885-43B4-AACF-5FCD068014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2706" y="2113035"/>
            <a:ext cx="575930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anose="02050604050505020204" pitchFamily="18" charset="0"/>
                <a:ea typeface="ＭＳ Ｐゴシック" charset="-128"/>
                <a:cs typeface="+mn-cs"/>
              </a:rPr>
              <a:t>B</a:t>
            </a:r>
            <a:r>
              <a:rPr kumimoji="1" lang="en-US" altLang="ja-JP" sz="2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//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は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C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上で一定なので∫</a:t>
            </a:r>
            <a:r>
              <a:rPr kumimoji="1" lang="en-US" altLang="ja-JP" sz="2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C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anose="02050604050505020204" pitchFamily="18" charset="0"/>
                <a:ea typeface="ＭＳ Ｐゴシック" charset="-128"/>
                <a:cs typeface="+mn-cs"/>
              </a:rPr>
              <a:t>B</a:t>
            </a:r>
            <a:r>
              <a:rPr kumimoji="1" lang="en-US" altLang="ja-JP" sz="2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//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anose="02050604050505020204" pitchFamily="18" charset="0"/>
                <a:ea typeface="ＭＳ Ｐゴシック" charset="-128"/>
                <a:cs typeface="+mn-cs"/>
              </a:rPr>
              <a:t>dl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ＭＳ 明朝"/>
                <a:ea typeface="ＭＳ 明朝"/>
                <a:cs typeface="+mn-cs"/>
              </a:rPr>
              <a:t>=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71" name="Text Box 21">
            <a:extLst>
              <a:ext uri="{FF2B5EF4-FFF2-40B4-BE49-F238E27FC236}">
                <a16:creationId xmlns:a16="http://schemas.microsoft.com/office/drawing/2014/main" id="{1DB295D5-1A17-4EAD-8E8E-9A0B689CC4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01" y="2577858"/>
            <a:ext cx="597797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球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S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上で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C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より上の部分を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A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とする。</a:t>
            </a:r>
          </a:p>
        </p:txBody>
      </p:sp>
      <p:sp>
        <p:nvSpPr>
          <p:cNvPr id="170" name="楕円 169">
            <a:extLst>
              <a:ext uri="{FF2B5EF4-FFF2-40B4-BE49-F238E27FC236}">
                <a16:creationId xmlns:a16="http://schemas.microsoft.com/office/drawing/2014/main" id="{C091260A-9E38-4D1A-AC0A-1851E145F449}"/>
              </a:ext>
            </a:extLst>
          </p:cNvPr>
          <p:cNvSpPr>
            <a:spLocks noChangeAspect="1"/>
          </p:cNvSpPr>
          <p:nvPr/>
        </p:nvSpPr>
        <p:spPr bwMode="auto">
          <a:xfrm>
            <a:off x="7020272" y="319657"/>
            <a:ext cx="1629473" cy="1629473"/>
          </a:xfrm>
          <a:prstGeom prst="ellipse">
            <a:avLst/>
          </a:prstGeom>
          <a:gradFill>
            <a:gsLst>
              <a:gs pos="0">
                <a:schemeClr val="accent1">
                  <a:lumMod val="7000"/>
                  <a:lumOff val="93000"/>
                </a:schemeClr>
              </a:gs>
              <a:gs pos="52000">
                <a:schemeClr val="bg1"/>
              </a:gs>
              <a:gs pos="100000">
                <a:schemeClr val="accent1">
                  <a:lumMod val="60000"/>
                  <a:lumOff val="40000"/>
                </a:schemeClr>
              </a:gs>
            </a:gsLst>
            <a:path path="circle">
              <a:fillToRect l="50000" t="50000" r="50000" b="50000"/>
            </a:path>
          </a:gradFill>
          <a:ln w="28575" cap="flat" cmpd="sng" algn="ctr">
            <a:solidFill>
              <a:schemeClr val="accent1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1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Bookman Old Style" pitchFamily="18" charset="0"/>
              <a:ea typeface="ＭＳ Ｐゴシック" pitchFamily="50" charset="-128"/>
              <a:cs typeface="+mn-cs"/>
            </a:endParaRPr>
          </a:p>
        </p:txBody>
      </p:sp>
      <p:grpSp>
        <p:nvGrpSpPr>
          <p:cNvPr id="9" name="グループ化 8">
            <a:extLst>
              <a:ext uri="{FF2B5EF4-FFF2-40B4-BE49-F238E27FC236}">
                <a16:creationId xmlns:a16="http://schemas.microsoft.com/office/drawing/2014/main" id="{F53A97CE-A7D8-41FA-B89E-45A81F592AA4}"/>
              </a:ext>
            </a:extLst>
          </p:cNvPr>
          <p:cNvGrpSpPr/>
          <p:nvPr/>
        </p:nvGrpSpPr>
        <p:grpSpPr>
          <a:xfrm>
            <a:off x="7201711" y="501096"/>
            <a:ext cx="1269855" cy="1882714"/>
            <a:chOff x="7201711" y="4736726"/>
            <a:chExt cx="1269855" cy="1882714"/>
          </a:xfrm>
        </p:grpSpPr>
        <p:sp>
          <p:nvSpPr>
            <p:cNvPr id="171" name="楕円 170">
              <a:extLst>
                <a:ext uri="{FF2B5EF4-FFF2-40B4-BE49-F238E27FC236}">
                  <a16:creationId xmlns:a16="http://schemas.microsoft.com/office/drawing/2014/main" id="{BCB6DB19-C4B7-49AD-943B-55530E5EAD50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7201711" y="4736726"/>
              <a:ext cx="1269855" cy="1269855"/>
            </a:xfrm>
            <a:prstGeom prst="ellipse">
              <a:avLst/>
            </a:prstGeom>
            <a:gradFill flip="none" rotWithShape="1">
              <a:gsLst>
                <a:gs pos="54000">
                  <a:schemeClr val="bg1"/>
                </a:gs>
                <a:gs pos="0">
                  <a:schemeClr val="accent1">
                    <a:lumMod val="7000"/>
                    <a:lumOff val="93000"/>
                  </a:schemeClr>
                </a:gs>
                <a:gs pos="100000">
                  <a:srgbClr val="FF00FF"/>
                </a:gs>
              </a:gsLst>
              <a:path path="circle">
                <a:fillToRect l="50000" t="50000" r="50000" b="50000"/>
              </a:path>
              <a:tileRect/>
            </a:gradFill>
            <a:ln w="12700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72" name="Line 363">
              <a:extLst>
                <a:ext uri="{FF2B5EF4-FFF2-40B4-BE49-F238E27FC236}">
                  <a16:creationId xmlns:a16="http://schemas.microsoft.com/office/drawing/2014/main" id="{CE539A1C-3549-4EFB-B04A-27F3DEAD508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7836639" y="6006581"/>
              <a:ext cx="0" cy="612859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Ｐゴシック" charset="-128"/>
                <a:cs typeface="+mn-cs"/>
              </a:endParaRPr>
            </a:p>
          </p:txBody>
        </p:sp>
      </p:grpSp>
      <p:grpSp>
        <p:nvGrpSpPr>
          <p:cNvPr id="173" name="グループ化 172">
            <a:extLst>
              <a:ext uri="{FF2B5EF4-FFF2-40B4-BE49-F238E27FC236}">
                <a16:creationId xmlns:a16="http://schemas.microsoft.com/office/drawing/2014/main" id="{789E1159-4423-4C21-B111-48E9319E46ED}"/>
              </a:ext>
            </a:extLst>
          </p:cNvPr>
          <p:cNvGrpSpPr>
            <a:grpSpLocks noChangeAspect="1"/>
          </p:cNvGrpSpPr>
          <p:nvPr/>
        </p:nvGrpSpPr>
        <p:grpSpPr>
          <a:xfrm>
            <a:off x="6805401" y="83013"/>
            <a:ext cx="2087079" cy="1021049"/>
            <a:chOff x="5724822" y="2642459"/>
            <a:chExt cx="3543239" cy="1733438"/>
          </a:xfrm>
        </p:grpSpPr>
        <p:sp>
          <p:nvSpPr>
            <p:cNvPr id="174" name="Line 60">
              <a:extLst>
                <a:ext uri="{FF2B5EF4-FFF2-40B4-BE49-F238E27FC236}">
                  <a16:creationId xmlns:a16="http://schemas.microsoft.com/office/drawing/2014/main" id="{2FA981D3-1325-4F89-AFB0-11BBF3724B9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513957" y="3216991"/>
              <a:ext cx="267751" cy="231546"/>
            </a:xfrm>
            <a:prstGeom prst="line">
              <a:avLst/>
            </a:prstGeom>
            <a:noFill/>
            <a:ln w="38100" cap="sq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pitchFamily="50" charset="-128"/>
                <a:cs typeface="+mn-cs"/>
              </a:endParaRPr>
            </a:p>
          </p:txBody>
        </p:sp>
        <p:grpSp>
          <p:nvGrpSpPr>
            <p:cNvPr id="175" name="グループ化 174">
              <a:extLst>
                <a:ext uri="{FF2B5EF4-FFF2-40B4-BE49-F238E27FC236}">
                  <a16:creationId xmlns:a16="http://schemas.microsoft.com/office/drawing/2014/main" id="{EC32542A-67C0-43A6-B571-986775FAA494}"/>
                </a:ext>
              </a:extLst>
            </p:cNvPr>
            <p:cNvGrpSpPr/>
            <p:nvPr/>
          </p:nvGrpSpPr>
          <p:grpSpPr>
            <a:xfrm>
              <a:off x="5724822" y="2642459"/>
              <a:ext cx="3543239" cy="1733438"/>
              <a:chOff x="5744739" y="2318924"/>
              <a:chExt cx="3543239" cy="1733438"/>
            </a:xfrm>
          </p:grpSpPr>
          <p:sp>
            <p:nvSpPr>
              <p:cNvPr id="176" name="Line 60">
                <a:extLst>
                  <a:ext uri="{FF2B5EF4-FFF2-40B4-BE49-F238E27FC236}">
                    <a16:creationId xmlns:a16="http://schemas.microsoft.com/office/drawing/2014/main" id="{79A124E4-D628-4615-8AD2-F0829FCDEC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923191" y="4026993"/>
                <a:ext cx="364787" cy="6964"/>
              </a:xfrm>
              <a:prstGeom prst="line">
                <a:avLst/>
              </a:prstGeom>
              <a:noFill/>
              <a:ln w="38100" cap="sq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ja-JP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ＭＳ Ｐゴシック" pitchFamily="50" charset="-128"/>
                  <a:cs typeface="+mn-cs"/>
                </a:endParaRPr>
              </a:p>
            </p:txBody>
          </p:sp>
          <p:sp>
            <p:nvSpPr>
              <p:cNvPr id="184" name="Line 60">
                <a:extLst>
                  <a:ext uri="{FF2B5EF4-FFF2-40B4-BE49-F238E27FC236}">
                    <a16:creationId xmlns:a16="http://schemas.microsoft.com/office/drawing/2014/main" id="{1A1910EA-891D-471C-ADBB-B10ACF0B4A4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V="1">
                <a:off x="5744739" y="4045398"/>
                <a:ext cx="364787" cy="6964"/>
              </a:xfrm>
              <a:prstGeom prst="line">
                <a:avLst/>
              </a:prstGeom>
              <a:noFill/>
              <a:ln w="38100" cap="sq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ja-JP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ＭＳ Ｐゴシック" pitchFamily="50" charset="-128"/>
                  <a:cs typeface="+mn-cs"/>
                </a:endParaRPr>
              </a:p>
            </p:txBody>
          </p:sp>
          <p:sp>
            <p:nvSpPr>
              <p:cNvPr id="185" name="Line 60">
                <a:extLst>
                  <a:ext uri="{FF2B5EF4-FFF2-40B4-BE49-F238E27FC236}">
                    <a16:creationId xmlns:a16="http://schemas.microsoft.com/office/drawing/2014/main" id="{4C90D70B-90EB-47B3-BE6A-927B7279B6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3500000" flipV="1">
                <a:off x="6162442" y="2907158"/>
                <a:ext cx="364787" cy="6964"/>
              </a:xfrm>
              <a:prstGeom prst="line">
                <a:avLst/>
              </a:prstGeom>
              <a:noFill/>
              <a:ln w="38100" cap="sq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ja-JP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ＭＳ Ｐゴシック" pitchFamily="50" charset="-128"/>
                  <a:cs typeface="+mn-cs"/>
                </a:endParaRPr>
              </a:p>
            </p:txBody>
          </p:sp>
          <p:sp>
            <p:nvSpPr>
              <p:cNvPr id="186" name="Line 60">
                <a:extLst>
                  <a:ext uri="{FF2B5EF4-FFF2-40B4-BE49-F238E27FC236}">
                    <a16:creationId xmlns:a16="http://schemas.microsoft.com/office/drawing/2014/main" id="{7BEA51FD-0FED-4964-930D-6C062FE036B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6200000">
                <a:off x="7319938" y="2496363"/>
                <a:ext cx="356406" cy="1528"/>
              </a:xfrm>
              <a:prstGeom prst="line">
                <a:avLst/>
              </a:prstGeom>
              <a:noFill/>
              <a:ln w="38100" cap="sq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ja-JP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ＭＳ Ｐゴシック" pitchFamily="50" charset="-128"/>
                  <a:cs typeface="+mn-cs"/>
                </a:endParaRPr>
              </a:p>
            </p:txBody>
          </p:sp>
        </p:grpSp>
      </p:grpSp>
      <p:grpSp>
        <p:nvGrpSpPr>
          <p:cNvPr id="7" name="グループ化 6">
            <a:extLst>
              <a:ext uri="{FF2B5EF4-FFF2-40B4-BE49-F238E27FC236}">
                <a16:creationId xmlns:a16="http://schemas.microsoft.com/office/drawing/2014/main" id="{818ABF62-F508-4541-A692-20A0793A4829}"/>
              </a:ext>
            </a:extLst>
          </p:cNvPr>
          <p:cNvGrpSpPr/>
          <p:nvPr/>
        </p:nvGrpSpPr>
        <p:grpSpPr>
          <a:xfrm>
            <a:off x="7070867" y="1268287"/>
            <a:ext cx="1548248" cy="294762"/>
            <a:chOff x="7070867" y="5503917"/>
            <a:chExt cx="1548248" cy="294762"/>
          </a:xfrm>
        </p:grpSpPr>
        <p:sp>
          <p:nvSpPr>
            <p:cNvPr id="188" name="円弧 187">
              <a:extLst>
                <a:ext uri="{FF2B5EF4-FFF2-40B4-BE49-F238E27FC236}">
                  <a16:creationId xmlns:a16="http://schemas.microsoft.com/office/drawing/2014/main" id="{20115145-8BD3-4D84-824A-66FF2B3B270B}"/>
                </a:ext>
              </a:extLst>
            </p:cNvPr>
            <p:cNvSpPr/>
            <p:nvPr/>
          </p:nvSpPr>
          <p:spPr bwMode="auto">
            <a:xfrm>
              <a:off x="7070867" y="5503917"/>
              <a:ext cx="1548248" cy="294762"/>
            </a:xfrm>
            <a:prstGeom prst="arc">
              <a:avLst>
                <a:gd name="adj1" fmla="val 21106494"/>
                <a:gd name="adj2" fmla="val 11275263"/>
              </a:avLst>
            </a:prstGeom>
            <a:noFill/>
            <a:ln w="3810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89" name="円弧 188">
              <a:extLst>
                <a:ext uri="{FF2B5EF4-FFF2-40B4-BE49-F238E27FC236}">
                  <a16:creationId xmlns:a16="http://schemas.microsoft.com/office/drawing/2014/main" id="{37B3EBFB-2F2B-4D82-B87B-B148E0E905F4}"/>
                </a:ext>
              </a:extLst>
            </p:cNvPr>
            <p:cNvSpPr/>
            <p:nvPr/>
          </p:nvSpPr>
          <p:spPr bwMode="auto">
            <a:xfrm>
              <a:off x="7070867" y="5503917"/>
              <a:ext cx="1548248" cy="294762"/>
            </a:xfrm>
            <a:prstGeom prst="arc">
              <a:avLst>
                <a:gd name="adj1" fmla="val 11436561"/>
                <a:gd name="adj2" fmla="val 20955182"/>
              </a:avLst>
            </a:prstGeom>
            <a:noFill/>
            <a:ln w="38100" cap="flat" cmpd="sng" algn="ctr">
              <a:solidFill>
                <a:schemeClr val="accent1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endParaRPr>
            </a:p>
          </p:txBody>
        </p:sp>
      </p:grpSp>
      <p:sp>
        <p:nvSpPr>
          <p:cNvPr id="191" name="Text Box 21">
            <a:extLst>
              <a:ext uri="{FF2B5EF4-FFF2-40B4-BE49-F238E27FC236}">
                <a16:creationId xmlns:a16="http://schemas.microsoft.com/office/drawing/2014/main" id="{10AC1F56-755A-454E-8D67-2E0E7B9743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17913" y="1176324"/>
            <a:ext cx="58984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CC99">
                    <a:lumMod val="75000"/>
                  </a:srgbClr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C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CC99">
                  <a:lumMod val="75000"/>
                </a:srgbClr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192" name="Text Box 21">
            <a:extLst>
              <a:ext uri="{FF2B5EF4-FFF2-40B4-BE49-F238E27FC236}">
                <a16:creationId xmlns:a16="http://schemas.microsoft.com/office/drawing/2014/main" id="{49AF31E6-539A-450D-BDCD-D7FEEE576F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32253" y="1505576"/>
            <a:ext cx="6167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anose="02050604050505020204" pitchFamily="18" charset="0"/>
                <a:ea typeface="ＭＳ Ｐゴシック" charset="-128"/>
                <a:cs typeface="+mn-cs"/>
              </a:rPr>
              <a:t>B</a:t>
            </a:r>
            <a:r>
              <a:rPr kumimoji="1" lang="en-US" altLang="ja-JP" sz="2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//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193" name="Line 60">
            <a:extLst>
              <a:ext uri="{FF2B5EF4-FFF2-40B4-BE49-F238E27FC236}">
                <a16:creationId xmlns:a16="http://schemas.microsoft.com/office/drawing/2014/main" id="{C7D72A1F-92D2-45EA-A51B-049122856B8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989353" y="1531085"/>
            <a:ext cx="329589" cy="31964"/>
          </a:xfrm>
          <a:prstGeom prst="line">
            <a:avLst/>
          </a:prstGeom>
          <a:noFill/>
          <a:ln w="38100" cap="sq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196" name="楕円 195">
            <a:extLst>
              <a:ext uri="{FF2B5EF4-FFF2-40B4-BE49-F238E27FC236}">
                <a16:creationId xmlns:a16="http://schemas.microsoft.com/office/drawing/2014/main" id="{87A4061E-F507-47BC-8C64-598349A2C1F4}"/>
              </a:ext>
            </a:extLst>
          </p:cNvPr>
          <p:cNvSpPr>
            <a:spLocks noChangeAspect="1"/>
          </p:cNvSpPr>
          <p:nvPr/>
        </p:nvSpPr>
        <p:spPr bwMode="auto">
          <a:xfrm>
            <a:off x="7048136" y="2591712"/>
            <a:ext cx="1629473" cy="1629473"/>
          </a:xfrm>
          <a:prstGeom prst="ellipse">
            <a:avLst/>
          </a:prstGeom>
          <a:gradFill>
            <a:gsLst>
              <a:gs pos="0">
                <a:schemeClr val="accent1">
                  <a:lumMod val="7000"/>
                  <a:lumOff val="93000"/>
                </a:schemeClr>
              </a:gs>
              <a:gs pos="52000">
                <a:schemeClr val="bg1"/>
              </a:gs>
              <a:gs pos="100000">
                <a:schemeClr val="accent1">
                  <a:lumMod val="60000"/>
                  <a:lumOff val="40000"/>
                </a:schemeClr>
              </a:gs>
            </a:gsLst>
            <a:path path="circle">
              <a:fillToRect l="50000" t="50000" r="50000" b="50000"/>
            </a:path>
          </a:gradFill>
          <a:ln w="28575" cap="flat" cmpd="sng" algn="ctr">
            <a:solidFill>
              <a:schemeClr val="accent1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1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Bookman Old Style" pitchFamily="18" charset="0"/>
              <a:ea typeface="ＭＳ Ｐゴシック" pitchFamily="50" charset="-128"/>
              <a:cs typeface="+mn-cs"/>
            </a:endParaRPr>
          </a:p>
        </p:txBody>
      </p:sp>
      <p:grpSp>
        <p:nvGrpSpPr>
          <p:cNvPr id="197" name="グループ化 196">
            <a:extLst>
              <a:ext uri="{FF2B5EF4-FFF2-40B4-BE49-F238E27FC236}">
                <a16:creationId xmlns:a16="http://schemas.microsoft.com/office/drawing/2014/main" id="{E3DF0C5D-5A4C-4C04-8F20-126CB19005A7}"/>
              </a:ext>
            </a:extLst>
          </p:cNvPr>
          <p:cNvGrpSpPr/>
          <p:nvPr/>
        </p:nvGrpSpPr>
        <p:grpSpPr>
          <a:xfrm>
            <a:off x="7098731" y="3540342"/>
            <a:ext cx="1548248" cy="294762"/>
            <a:chOff x="7070867" y="5503917"/>
            <a:chExt cx="1548248" cy="294762"/>
          </a:xfrm>
        </p:grpSpPr>
        <p:sp>
          <p:nvSpPr>
            <p:cNvPr id="198" name="円弧 197">
              <a:extLst>
                <a:ext uri="{FF2B5EF4-FFF2-40B4-BE49-F238E27FC236}">
                  <a16:creationId xmlns:a16="http://schemas.microsoft.com/office/drawing/2014/main" id="{9DAC51BC-AD1F-4FB2-8AEE-CC99C697C827}"/>
                </a:ext>
              </a:extLst>
            </p:cNvPr>
            <p:cNvSpPr/>
            <p:nvPr/>
          </p:nvSpPr>
          <p:spPr bwMode="auto">
            <a:xfrm>
              <a:off x="7070867" y="5503917"/>
              <a:ext cx="1548248" cy="294762"/>
            </a:xfrm>
            <a:prstGeom prst="arc">
              <a:avLst>
                <a:gd name="adj1" fmla="val 21106494"/>
                <a:gd name="adj2" fmla="val 11275263"/>
              </a:avLst>
            </a:prstGeom>
            <a:noFill/>
            <a:ln w="3810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99" name="円弧 198">
              <a:extLst>
                <a:ext uri="{FF2B5EF4-FFF2-40B4-BE49-F238E27FC236}">
                  <a16:creationId xmlns:a16="http://schemas.microsoft.com/office/drawing/2014/main" id="{52070575-08E7-4C2E-AF2D-DCFE517AC66C}"/>
                </a:ext>
              </a:extLst>
            </p:cNvPr>
            <p:cNvSpPr/>
            <p:nvPr/>
          </p:nvSpPr>
          <p:spPr bwMode="auto">
            <a:xfrm>
              <a:off x="7070867" y="5503917"/>
              <a:ext cx="1548248" cy="294762"/>
            </a:xfrm>
            <a:prstGeom prst="arc">
              <a:avLst>
                <a:gd name="adj1" fmla="val 11436561"/>
                <a:gd name="adj2" fmla="val 20955182"/>
              </a:avLst>
            </a:prstGeom>
            <a:noFill/>
            <a:ln w="38100" cap="flat" cmpd="sng" algn="ctr">
              <a:solidFill>
                <a:schemeClr val="accent1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endParaRPr>
            </a:p>
          </p:txBody>
        </p:sp>
      </p:grpSp>
      <p:sp>
        <p:nvSpPr>
          <p:cNvPr id="200" name="正方形/長方形 199">
            <a:extLst>
              <a:ext uri="{FF2B5EF4-FFF2-40B4-BE49-F238E27FC236}">
                <a16:creationId xmlns:a16="http://schemas.microsoft.com/office/drawing/2014/main" id="{080FEDC4-0014-440B-BCC5-4B7572A6EA0A}"/>
              </a:ext>
            </a:extLst>
          </p:cNvPr>
          <p:cNvSpPr/>
          <p:nvPr/>
        </p:nvSpPr>
        <p:spPr>
          <a:xfrm>
            <a:off x="2763542" y="2989616"/>
            <a:ext cx="200435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1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/>
                <a:ea typeface="ＭＳ 明朝"/>
                <a:cs typeface="Times New Roman"/>
              </a:rPr>
              <a:t>Q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ＭＳ 明朝"/>
                <a:ea typeface="ＭＳ 明朝"/>
                <a:cs typeface="+mn-cs"/>
              </a:rPr>
              <a:t>/</a:t>
            </a:r>
            <a:r>
              <a:rPr kumimoji="1" lang="en-US" altLang="ja-JP" sz="2800" b="0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明朝"/>
                <a:cs typeface="Times New Roman"/>
              </a:rPr>
              <a:t>4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/>
                <a:ea typeface="ＭＳ 明朝"/>
                <a:cs typeface="+mn-cs"/>
              </a:rPr>
              <a:t>p e</a:t>
            </a:r>
            <a:r>
              <a:rPr kumimoji="1" lang="en-US" altLang="ja-JP" sz="2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明朝"/>
                <a:cs typeface="Times New Roman"/>
              </a:rPr>
              <a:t>0 </a:t>
            </a:r>
            <a:r>
              <a:rPr kumimoji="1" lang="en-US" altLang="ja-JP" sz="2800" b="0" i="1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/>
                <a:ea typeface="ＭＳ 明朝"/>
                <a:cs typeface="Times New Roman"/>
              </a:rPr>
              <a:t>r</a:t>
            </a:r>
            <a:r>
              <a:rPr kumimoji="1" lang="en-US" altLang="ja-JP" sz="2800" b="0" i="0" u="none" strike="noStrike" kern="1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明朝"/>
                <a:cs typeface="Times New Roman"/>
              </a:rPr>
              <a:t>2 </a:t>
            </a:r>
            <a:r>
              <a:rPr kumimoji="1" lang="ja-JP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明朝"/>
                <a:cs typeface="Times New Roman"/>
              </a:rPr>
              <a:t>　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201" name="Text Box 21">
            <a:extLst>
              <a:ext uri="{FF2B5EF4-FFF2-40B4-BE49-F238E27FC236}">
                <a16:creationId xmlns:a16="http://schemas.microsoft.com/office/drawing/2014/main" id="{7DAE2B33-175C-4B26-A725-446778ACA6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3387" y="3000244"/>
            <a:ext cx="324413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(1)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の結果より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/>
                <a:ea typeface="ＭＳ 明朝"/>
                <a:cs typeface="Times New Roman"/>
              </a:rPr>
              <a:t>E</a:t>
            </a:r>
            <a:r>
              <a:rPr kumimoji="1" lang="ja-JP" altLang="en-US" sz="2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⊥ 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ＭＳ 明朝"/>
                <a:ea typeface="ＭＳ Ｐゴシック" pitchFamily="50" charset="-128"/>
                <a:cs typeface="+mn-cs"/>
              </a:rPr>
              <a:t>=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203" name="Text Box 21">
            <a:extLst>
              <a:ext uri="{FF2B5EF4-FFF2-40B4-BE49-F238E27FC236}">
                <a16:creationId xmlns:a16="http://schemas.microsoft.com/office/drawing/2014/main" id="{871437FF-2687-4347-9CD1-28439E1DC0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8783" y="3368564"/>
            <a:ext cx="24642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A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上で一定。</a:t>
            </a:r>
          </a:p>
        </p:txBody>
      </p:sp>
      <p:graphicFrame>
        <p:nvGraphicFramePr>
          <p:cNvPr id="206" name="Object 88">
            <a:extLst>
              <a:ext uri="{FF2B5EF4-FFF2-40B4-BE49-F238E27FC236}">
                <a16:creationId xmlns:a16="http://schemas.microsoft.com/office/drawing/2014/main" id="{1A39E6E8-7D81-4806-9C9D-E5B344B26D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6463" y="4198664"/>
          <a:ext cx="1697037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4" imgW="787320" imgH="241200" progId="Equation.DSMT4">
                  <p:embed/>
                </p:oleObj>
              </mc:Choice>
              <mc:Fallback>
                <p:oleObj name="Equation" r:id="rId4" imgW="787320" imgH="241200" progId="Equation.DSMT4">
                  <p:embed/>
                  <p:pic>
                    <p:nvPicPr>
                      <p:cNvPr id="206" name="Object 88">
                        <a:extLst>
                          <a:ext uri="{FF2B5EF4-FFF2-40B4-BE49-F238E27FC236}">
                            <a16:creationId xmlns:a16="http://schemas.microsoft.com/office/drawing/2014/main" id="{1A39E6E8-7D81-4806-9C9D-E5B344B26D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463" y="4198664"/>
                        <a:ext cx="1697037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" name="Text Box 21">
            <a:extLst>
              <a:ext uri="{FF2B5EF4-FFF2-40B4-BE49-F238E27FC236}">
                <a16:creationId xmlns:a16="http://schemas.microsoft.com/office/drawing/2014/main" id="{A5D14B78-CEFB-4AB4-84CC-27BAB7C57D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12498" y="2113035"/>
            <a:ext cx="137439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2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ＭＳ Ｐゴシック" charset="-128"/>
                <a:cs typeface="+mn-cs"/>
              </a:rPr>
              <a:t>p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anose="02050604050505020204" pitchFamily="18" charset="0"/>
                <a:ea typeface="ＭＳ Ｐゴシック" charset="-128"/>
                <a:cs typeface="+mn-cs"/>
              </a:rPr>
              <a:t>hB</a:t>
            </a:r>
            <a:r>
              <a:rPr kumimoji="1" lang="en-US" altLang="ja-JP" sz="2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//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212" name="Text Box 21">
            <a:extLst>
              <a:ext uri="{FF2B5EF4-FFF2-40B4-BE49-F238E27FC236}">
                <a16:creationId xmlns:a16="http://schemas.microsoft.com/office/drawing/2014/main" id="{4E109997-C685-4C45-9F7F-DCFC564C9F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88837" y="3836411"/>
            <a:ext cx="343438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∴∫∫</a:t>
            </a:r>
            <a:r>
              <a:rPr kumimoji="1" lang="en-US" altLang="ja-JP" sz="2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A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(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∂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/>
                <a:ea typeface="ＭＳ 明朝"/>
                <a:cs typeface="Times New Roman"/>
              </a:rPr>
              <a:t>E</a:t>
            </a:r>
            <a:r>
              <a:rPr kumimoji="1" lang="ja-JP" altLang="en-US" sz="2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⊥</a:t>
            </a:r>
            <a:r>
              <a:rPr kumimoji="1" lang="ja-JP" altLang="en-US" sz="2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Ｐゴシック" charset="-128"/>
                <a:cs typeface="+mn-cs"/>
              </a:rPr>
              <a:t> </a:t>
            </a:r>
            <a:r>
              <a:rPr kumimoji="1" lang="en-US" altLang="ja-JP" sz="2800" b="0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明朝"/>
                <a:cs typeface="Times New Roman"/>
              </a:rPr>
              <a:t>/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∂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anose="02050604050505020204" pitchFamily="18" charset="0"/>
                <a:ea typeface="ＭＳ Ｐゴシック" charset="-128"/>
                <a:cs typeface="+mn-cs"/>
              </a:rPr>
              <a:t>t 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)</a:t>
            </a:r>
            <a:r>
              <a:rPr kumimoji="1" lang="en-US" altLang="ja-JP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anose="02050604050505020204" pitchFamily="18" charset="0"/>
                <a:ea typeface="ＭＳ Ｐゴシック" charset="-128"/>
                <a:cs typeface="+mn-cs"/>
              </a:rPr>
              <a:t>dA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ＭＳ 明朝"/>
                <a:ea typeface="ＭＳ 明朝"/>
                <a:cs typeface="+mn-cs"/>
              </a:rPr>
              <a:t>=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grpSp>
        <p:nvGrpSpPr>
          <p:cNvPr id="11" name="グループ化 10">
            <a:extLst>
              <a:ext uri="{FF2B5EF4-FFF2-40B4-BE49-F238E27FC236}">
                <a16:creationId xmlns:a16="http://schemas.microsoft.com/office/drawing/2014/main" id="{D3CE1409-0D51-471C-8FD8-33F9C9F91100}"/>
              </a:ext>
            </a:extLst>
          </p:cNvPr>
          <p:cNvGrpSpPr/>
          <p:nvPr/>
        </p:nvGrpSpPr>
        <p:grpSpPr>
          <a:xfrm>
            <a:off x="4128582" y="5411945"/>
            <a:ext cx="5207313" cy="1459559"/>
            <a:chOff x="2021995" y="5426731"/>
            <a:chExt cx="5207313" cy="1459559"/>
          </a:xfrm>
        </p:grpSpPr>
        <p:sp>
          <p:nvSpPr>
            <p:cNvPr id="216" name="Rectangle 46">
              <a:extLst>
                <a:ext uri="{FF2B5EF4-FFF2-40B4-BE49-F238E27FC236}">
                  <a16:creationId xmlns:a16="http://schemas.microsoft.com/office/drawing/2014/main" id="{507B1F0D-1B4B-4AE3-94A3-4A08C24DC6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33365" y="5532018"/>
              <a:ext cx="4965650" cy="1354272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FF9966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endParaRPr>
            </a:p>
          </p:txBody>
        </p:sp>
        <p:graphicFrame>
          <p:nvGraphicFramePr>
            <p:cNvPr id="213" name="Object 88">
              <a:extLst>
                <a:ext uri="{FF2B5EF4-FFF2-40B4-BE49-F238E27FC236}">
                  <a16:creationId xmlns:a16="http://schemas.microsoft.com/office/drawing/2014/main" id="{59531AB6-842F-45EF-94BC-1A61EE7039A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78288" y="5847261"/>
            <a:ext cx="2943218" cy="1025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7" name="Equation" r:id="rId6" imgW="1396800" imgH="431640" progId="Equation.DSMT4">
                    <p:embed/>
                  </p:oleObj>
                </mc:Choice>
                <mc:Fallback>
                  <p:oleObj name="Equation" r:id="rId6" imgW="1396800" imgH="431640" progId="Equation.DSMT4">
                    <p:embed/>
                    <p:pic>
                      <p:nvPicPr>
                        <p:cNvPr id="213" name="Object 88">
                          <a:extLst>
                            <a:ext uri="{FF2B5EF4-FFF2-40B4-BE49-F238E27FC236}">
                              <a16:creationId xmlns:a16="http://schemas.microsoft.com/office/drawing/2014/main" id="{59531AB6-842F-45EF-94BC-1A61EE7039A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8288" y="5847261"/>
                          <a:ext cx="2943218" cy="1025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4" name="Text Box 16">
              <a:extLst>
                <a:ext uri="{FF2B5EF4-FFF2-40B4-BE49-F238E27FC236}">
                  <a16:creationId xmlns:a16="http://schemas.microsoft.com/office/drawing/2014/main" id="{9463B395-1A27-4649-A08C-218777E68E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21995" y="5426731"/>
              <a:ext cx="5207313" cy="633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4400">
                  <a:solidFill>
                    <a:schemeClr val="tx2"/>
                  </a:solidFill>
                  <a:latin typeface="+mj-lt"/>
                  <a:ea typeface="+mj-ea"/>
                  <a:cs typeface="+mj-cs"/>
                </a:defRPr>
              </a:lvl1pPr>
              <a:lvl2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4400">
                  <a:solidFill>
                    <a:schemeClr val="tx2"/>
                  </a:solidFill>
                  <a:latin typeface="Times New Roman" pitchFamily="18" charset="0"/>
                  <a:ea typeface="ＭＳ Ｐゴシック" pitchFamily="50" charset="-128"/>
                </a:defRPr>
              </a:lvl2pPr>
              <a:lvl3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4400">
                  <a:solidFill>
                    <a:schemeClr val="tx2"/>
                  </a:solidFill>
                  <a:latin typeface="Times New Roman" pitchFamily="18" charset="0"/>
                  <a:ea typeface="ＭＳ Ｐゴシック" pitchFamily="50" charset="-128"/>
                </a:defRPr>
              </a:lvl3pPr>
              <a:lvl4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4400">
                  <a:solidFill>
                    <a:schemeClr val="tx2"/>
                  </a:solidFill>
                  <a:latin typeface="Times New Roman" pitchFamily="18" charset="0"/>
                  <a:ea typeface="ＭＳ Ｐゴシック" pitchFamily="50" charset="-128"/>
                </a:defRPr>
              </a:lvl4pPr>
              <a:lvl5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sz="4400">
                  <a:solidFill>
                    <a:schemeClr val="tx2"/>
                  </a:solidFill>
                  <a:latin typeface="Times New Roman" pitchFamily="18" charset="0"/>
                  <a:ea typeface="ＭＳ Ｐゴシック" pitchFamily="50" charset="-128"/>
                </a:defRPr>
              </a:lvl5pPr>
              <a:lvl6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4400">
                  <a:solidFill>
                    <a:schemeClr val="tx2"/>
                  </a:solidFill>
                  <a:latin typeface="Times New Roman" pitchFamily="18" charset="0"/>
                  <a:ea typeface="ＭＳ Ｐゴシック" pitchFamily="50" charset="-128"/>
                </a:defRPr>
              </a:lvl6pPr>
              <a:lvl7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4400">
                  <a:solidFill>
                    <a:schemeClr val="tx2"/>
                  </a:solidFill>
                  <a:latin typeface="Times New Roman" pitchFamily="18" charset="0"/>
                  <a:ea typeface="ＭＳ Ｐゴシック" pitchFamily="50" charset="-128"/>
                </a:defRPr>
              </a:lvl7pPr>
              <a:lvl8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4400">
                  <a:solidFill>
                    <a:schemeClr val="tx2"/>
                  </a:solidFill>
                  <a:latin typeface="Times New Roman" pitchFamily="18" charset="0"/>
                  <a:ea typeface="ＭＳ Ｐゴシック" pitchFamily="50" charset="-128"/>
                </a:defRPr>
              </a:lvl8pPr>
              <a:lvl9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4400">
                  <a:solidFill>
                    <a:schemeClr val="tx2"/>
                  </a:solidFill>
                  <a:latin typeface="Times New Roman" pitchFamily="18" charset="0"/>
                  <a:ea typeface="ＭＳ Ｐゴシック" pitchFamily="50" charset="-128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ja-JP" altLang="en-US" sz="2800" b="0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/>
                  <a:ea typeface="ＭＳ Ｐゴシック"/>
                  <a:cs typeface="+mj-cs"/>
                </a:rPr>
                <a:t>マクスウェル・アンペールの法則　</a:t>
              </a:r>
            </a:p>
          </p:txBody>
        </p:sp>
        <p:graphicFrame>
          <p:nvGraphicFramePr>
            <p:cNvPr id="215" name="オブジェクト 214">
              <a:extLst>
                <a:ext uri="{FF2B5EF4-FFF2-40B4-BE49-F238E27FC236}">
                  <a16:creationId xmlns:a16="http://schemas.microsoft.com/office/drawing/2014/main" id="{776A9E91-1F49-4746-87B3-286DB9173E9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65413" y="6069343"/>
            <a:ext cx="1412875" cy="681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8" name="数式" r:id="rId8" imgW="647640" imgH="291960" progId="Equation.3">
                    <p:embed/>
                  </p:oleObj>
                </mc:Choice>
                <mc:Fallback>
                  <p:oleObj name="数式" r:id="rId8" imgW="647640" imgH="291960" progId="Equation.3">
                    <p:embed/>
                    <p:pic>
                      <p:nvPicPr>
                        <p:cNvPr id="215" name="オブジェクト 214">
                          <a:extLst>
                            <a:ext uri="{FF2B5EF4-FFF2-40B4-BE49-F238E27FC236}">
                              <a16:creationId xmlns:a16="http://schemas.microsoft.com/office/drawing/2014/main" id="{776A9E91-1F49-4746-87B3-286DB9173E9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5413" y="6069343"/>
                          <a:ext cx="1412875" cy="6810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7" name="Text Box 21">
            <a:extLst>
              <a:ext uri="{FF2B5EF4-FFF2-40B4-BE49-F238E27FC236}">
                <a16:creationId xmlns:a16="http://schemas.microsoft.com/office/drawing/2014/main" id="{887FDBCD-ED82-4ADD-A524-B49BF2565B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51429" y="2951575"/>
            <a:ext cx="200435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anose="02050604050505020204" pitchFamily="18" charset="0"/>
                <a:ea typeface="ＭＳ Ｐゴシック" charset="-128"/>
                <a:cs typeface="+mn-cs"/>
              </a:rPr>
              <a:t>dQ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/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anose="02050604050505020204" pitchFamily="18" charset="0"/>
                <a:ea typeface="ＭＳ Ｐゴシック" charset="-128"/>
                <a:cs typeface="+mn-cs"/>
              </a:rPr>
              <a:t>dt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ＭＳ 明朝"/>
                <a:ea typeface="ＭＳ 明朝"/>
                <a:cs typeface="+mn-cs"/>
              </a:rPr>
              <a:t>=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anose="02050604050505020204" pitchFamily="18" charset="0"/>
                <a:ea typeface="ＭＳ Ｐゴシック" charset="-128"/>
                <a:cs typeface="+mn-cs"/>
              </a:rPr>
              <a:t>J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218" name="Text Box 21">
            <a:extLst>
              <a:ext uri="{FF2B5EF4-FFF2-40B4-BE49-F238E27FC236}">
                <a16:creationId xmlns:a16="http://schemas.microsoft.com/office/drawing/2014/main" id="{20FF0765-DF4C-4060-994A-9BA6DFBCDE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16509" y="5445224"/>
            <a:ext cx="343438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∴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anose="02050604050505020204" pitchFamily="18" charset="0"/>
                <a:ea typeface="ＭＳ Ｐゴシック" charset="-128"/>
                <a:cs typeface="+mn-cs"/>
              </a:rPr>
              <a:t>B</a:t>
            </a:r>
            <a:r>
              <a:rPr kumimoji="1" lang="en-US" altLang="ja-JP" sz="2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//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ＭＳ 明朝"/>
                <a:ea typeface="ＭＳ 明朝"/>
                <a:cs typeface="+mn-cs"/>
              </a:rPr>
              <a:t>=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/>
                <a:ea typeface="ＭＳ 明朝"/>
                <a:cs typeface="+mn-cs"/>
              </a:rPr>
              <a:t>m</a:t>
            </a:r>
            <a:r>
              <a:rPr kumimoji="1" lang="en-US" altLang="ja-JP" sz="2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明朝"/>
                <a:cs typeface="Times New Roman"/>
              </a:rPr>
              <a:t>0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anose="02050604050505020204" pitchFamily="18" charset="0"/>
                <a:ea typeface="ＭＳ Ｐゴシック" charset="-128"/>
                <a:cs typeface="+mn-cs"/>
              </a:rPr>
              <a:t>J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(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anose="02050604050505020204" pitchFamily="18" charset="0"/>
                <a:ea typeface="ＭＳ Ｐゴシック" charset="-128"/>
                <a:cs typeface="+mn-cs"/>
              </a:rPr>
              <a:t>r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ＭＳ 明朝"/>
                <a:ea typeface="ＭＳ 明朝"/>
                <a:cs typeface="+mn-cs"/>
              </a:rPr>
              <a:t>-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anose="02050604050505020204" pitchFamily="18" charset="0"/>
                <a:ea typeface="ＭＳ Ｐゴシック" charset="-128"/>
                <a:cs typeface="+mn-cs"/>
              </a:rPr>
              <a:t>z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)/4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ＭＳ Ｐゴシック" charset="-128"/>
                <a:cs typeface="+mn-cs"/>
              </a:rPr>
              <a:t>p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anose="02050604050505020204" pitchFamily="18" charset="0"/>
                <a:ea typeface="ＭＳ Ｐゴシック" charset="-128"/>
                <a:cs typeface="+mn-cs"/>
              </a:rPr>
              <a:t>rh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219" name="Text Box 21">
            <a:extLst>
              <a:ext uri="{FF2B5EF4-FFF2-40B4-BE49-F238E27FC236}">
                <a16:creationId xmlns:a16="http://schemas.microsoft.com/office/drawing/2014/main" id="{56CECF9A-8190-4701-A564-184D500BFC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77" y="5877272"/>
            <a:ext cx="292442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明朝"/>
                <a:cs typeface="Times New Roman"/>
              </a:rPr>
              <a:t>0 &lt; </a:t>
            </a:r>
            <a:r>
              <a:rPr kumimoji="1" lang="en-US" altLang="ja-JP" sz="2800" b="0" i="1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/>
                <a:ea typeface="ＭＳ 明朝"/>
                <a:cs typeface="Times New Roman"/>
              </a:rPr>
              <a:t>r </a:t>
            </a:r>
            <a:r>
              <a:rPr kumimoji="1" lang="en-US" altLang="ja-JP" sz="2800" b="0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明朝"/>
                <a:cs typeface="Times New Roman"/>
              </a:rPr>
              <a:t>&lt; </a:t>
            </a:r>
            <a:r>
              <a:rPr kumimoji="1" lang="en-US" altLang="ja-JP" sz="2800" b="0" i="1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/>
                <a:ea typeface="ＭＳ 明朝"/>
                <a:cs typeface="Times New Roman"/>
              </a:rPr>
              <a:t>a</a:t>
            </a:r>
            <a:r>
              <a:rPr kumimoji="1" lang="ja-JP" altLang="ja-JP" sz="2800" b="0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ＭＳ Ｐゴシック"/>
                <a:ea typeface="ＭＳ Ｐゴシック" charset="-128"/>
                <a:cs typeface="Times New Roman"/>
              </a:rPr>
              <a:t>のとき</a:t>
            </a:r>
            <a:r>
              <a:rPr kumimoji="1" lang="ja-JP" altLang="en-US" sz="2800" b="0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ＭＳ Ｐゴシック"/>
                <a:ea typeface="ＭＳ Ｐゴシック" charset="-128"/>
                <a:cs typeface="Times New Roman"/>
              </a:rPr>
              <a:t>は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ＭＳ Ｐゴシック"/>
              <a:ea typeface="ＭＳ Ｐゴシック" charset="-128"/>
              <a:cs typeface="+mn-cs"/>
            </a:endParaRPr>
          </a:p>
        </p:txBody>
      </p:sp>
      <p:sp>
        <p:nvSpPr>
          <p:cNvPr id="220" name="正方形/長方形 219">
            <a:extLst>
              <a:ext uri="{FF2B5EF4-FFF2-40B4-BE49-F238E27FC236}">
                <a16:creationId xmlns:a16="http://schemas.microsoft.com/office/drawing/2014/main" id="{E1B74688-8793-42D4-BE77-FC388D7A7E75}"/>
              </a:ext>
            </a:extLst>
          </p:cNvPr>
          <p:cNvSpPr/>
          <p:nvPr/>
        </p:nvSpPr>
        <p:spPr>
          <a:xfrm>
            <a:off x="-34376" y="6314419"/>
            <a:ext cx="282720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/>
                <a:ea typeface="ＭＳ 明朝"/>
                <a:cs typeface="Times New Roman"/>
              </a:rPr>
              <a:t>E</a:t>
            </a:r>
            <a:r>
              <a:rPr kumimoji="1" lang="ja-JP" altLang="en-US" sz="2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⊥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ＭＳ 明朝"/>
                <a:ea typeface="ＭＳ Ｐゴシック" pitchFamily="50" charset="-128"/>
                <a:cs typeface="+mn-cs"/>
              </a:rPr>
              <a:t>=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0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なので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anose="02050604050505020204" pitchFamily="18" charset="0"/>
                <a:ea typeface="ＭＳ Ｐゴシック"/>
                <a:cs typeface="+mn-cs"/>
              </a:rPr>
              <a:t>B</a:t>
            </a:r>
            <a:r>
              <a:rPr kumimoji="1" lang="en-US" altLang="ja-JP" sz="2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//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ＭＳ 明朝"/>
                <a:ea typeface="ＭＳ 明朝"/>
                <a:cs typeface="+mn-cs"/>
              </a:rPr>
              <a:t>=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0</a:t>
            </a:r>
            <a:r>
              <a:rPr kumimoji="1" lang="en-US" altLang="ja-JP" sz="2800" b="0" i="1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/>
                <a:ea typeface="ＭＳ 明朝"/>
                <a:cs typeface="Times New Roman"/>
              </a:rPr>
              <a:t> </a:t>
            </a:r>
            <a:r>
              <a:rPr kumimoji="1" lang="ja-JP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明朝"/>
                <a:cs typeface="Times New Roman"/>
              </a:rPr>
              <a:t>　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221" name="正方形/長方形 220">
            <a:extLst>
              <a:ext uri="{FF2B5EF4-FFF2-40B4-BE49-F238E27FC236}">
                <a16:creationId xmlns:a16="http://schemas.microsoft.com/office/drawing/2014/main" id="{E5662B37-B2FC-4608-B138-7DD9812BB85E}"/>
              </a:ext>
            </a:extLst>
          </p:cNvPr>
          <p:cNvSpPr/>
          <p:nvPr/>
        </p:nvSpPr>
        <p:spPr>
          <a:xfrm>
            <a:off x="3094084" y="5479663"/>
            <a:ext cx="63263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CC00CC"/>
                </a:solidFill>
                <a:effectLst/>
                <a:uLnTx/>
                <a:uFillTx/>
                <a:latin typeface="Times New Roman"/>
                <a:ea typeface="ＭＳ 明朝"/>
                <a:cs typeface="Times New Roman"/>
              </a:rPr>
              <a:t>答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CC00CC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222" name="正方形/長方形 221">
            <a:extLst>
              <a:ext uri="{FF2B5EF4-FFF2-40B4-BE49-F238E27FC236}">
                <a16:creationId xmlns:a16="http://schemas.microsoft.com/office/drawing/2014/main" id="{50FEF19E-13C8-4801-A8E1-5D4BD47EF05F}"/>
              </a:ext>
            </a:extLst>
          </p:cNvPr>
          <p:cNvSpPr/>
          <p:nvPr/>
        </p:nvSpPr>
        <p:spPr>
          <a:xfrm>
            <a:off x="2606846" y="6318111"/>
            <a:ext cx="63263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CC00CC"/>
                </a:solidFill>
                <a:effectLst/>
                <a:uLnTx/>
                <a:uFillTx/>
                <a:latin typeface="Times New Roman"/>
                <a:ea typeface="ＭＳ 明朝"/>
                <a:cs typeface="Times New Roman"/>
              </a:rPr>
              <a:t>答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CC00CC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graphicFrame>
        <p:nvGraphicFramePr>
          <p:cNvPr id="47" name="Object 88">
            <a:extLst>
              <a:ext uri="{FF2B5EF4-FFF2-40B4-BE49-F238E27FC236}">
                <a16:creationId xmlns:a16="http://schemas.microsoft.com/office/drawing/2014/main" id="{54EDB633-4E4E-43A6-BFFE-D7D7A6B4B1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5004926"/>
          <a:ext cx="1590541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name="Equation" r:id="rId10" imgW="749160" imgH="228600" progId="Equation.DSMT4">
                  <p:embed/>
                </p:oleObj>
              </mc:Choice>
              <mc:Fallback>
                <p:oleObj name="Equation" r:id="rId10" imgW="749160" imgH="228600" progId="Equation.DSMT4">
                  <p:embed/>
                  <p:pic>
                    <p:nvPicPr>
                      <p:cNvPr id="47" name="Object 88">
                        <a:extLst>
                          <a:ext uri="{FF2B5EF4-FFF2-40B4-BE49-F238E27FC236}">
                            <a16:creationId xmlns:a16="http://schemas.microsoft.com/office/drawing/2014/main" id="{54EDB633-4E4E-43A6-BFFE-D7D7A6B4B1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004926"/>
                        <a:ext cx="1590541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正方形/長方形 47">
            <a:extLst>
              <a:ext uri="{FF2B5EF4-FFF2-40B4-BE49-F238E27FC236}">
                <a16:creationId xmlns:a16="http://schemas.microsoft.com/office/drawing/2014/main" id="{F4EA723E-FF10-4871-985D-4DDC31E7C70B}"/>
              </a:ext>
            </a:extLst>
          </p:cNvPr>
          <p:cNvSpPr/>
          <p:nvPr/>
        </p:nvSpPr>
        <p:spPr>
          <a:xfrm>
            <a:off x="1948011" y="3365207"/>
            <a:ext cx="200435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1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/>
                <a:ea typeface="ＭＳ 明朝"/>
                <a:cs typeface="Times New Roman"/>
              </a:rPr>
              <a:t>J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ＭＳ 明朝"/>
                <a:ea typeface="ＭＳ 明朝"/>
                <a:cs typeface="+mn-cs"/>
              </a:rPr>
              <a:t>/</a:t>
            </a:r>
            <a:r>
              <a:rPr kumimoji="1" lang="en-US" altLang="ja-JP" sz="2800" b="0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明朝"/>
                <a:cs typeface="Times New Roman"/>
              </a:rPr>
              <a:t>4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/>
                <a:ea typeface="ＭＳ 明朝"/>
                <a:cs typeface="+mn-cs"/>
              </a:rPr>
              <a:t>p e</a:t>
            </a:r>
            <a:r>
              <a:rPr kumimoji="1" lang="en-US" altLang="ja-JP" sz="2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明朝"/>
                <a:cs typeface="Times New Roman"/>
              </a:rPr>
              <a:t>0 </a:t>
            </a:r>
            <a:r>
              <a:rPr kumimoji="1" lang="en-US" altLang="ja-JP" sz="2800" b="0" i="1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/>
                <a:ea typeface="ＭＳ 明朝"/>
                <a:cs typeface="Times New Roman"/>
              </a:rPr>
              <a:t>r</a:t>
            </a:r>
            <a:r>
              <a:rPr kumimoji="1" lang="en-US" altLang="ja-JP" sz="2800" b="0" i="0" u="none" strike="noStrike" kern="1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明朝"/>
                <a:cs typeface="Times New Roman"/>
              </a:rPr>
              <a:t>2 </a:t>
            </a:r>
            <a:r>
              <a:rPr kumimoji="1" lang="ja-JP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明朝"/>
                <a:cs typeface="Times New Roman"/>
              </a:rPr>
              <a:t>　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49" name="Text Box 21">
            <a:extLst>
              <a:ext uri="{FF2B5EF4-FFF2-40B4-BE49-F238E27FC236}">
                <a16:creationId xmlns:a16="http://schemas.microsoft.com/office/drawing/2014/main" id="{D705C90B-63DE-4091-987F-1DAEC254CE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074" y="3353096"/>
            <a:ext cx="225715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∴∂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/>
                <a:ea typeface="ＭＳ 明朝"/>
                <a:cs typeface="Times New Roman"/>
              </a:rPr>
              <a:t>E</a:t>
            </a:r>
            <a:r>
              <a:rPr kumimoji="1" lang="ja-JP" altLang="en-US" sz="2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⊥</a:t>
            </a:r>
            <a:r>
              <a:rPr kumimoji="1" lang="ja-JP" altLang="en-US" sz="2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Ｐゴシック" charset="-128"/>
                <a:cs typeface="+mn-cs"/>
              </a:rPr>
              <a:t> </a:t>
            </a:r>
            <a:r>
              <a:rPr kumimoji="1" lang="en-US" altLang="ja-JP" sz="2800" b="0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明朝"/>
                <a:cs typeface="Times New Roman"/>
              </a:rPr>
              <a:t>/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∂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anose="02050604050505020204" pitchFamily="18" charset="0"/>
                <a:ea typeface="ＭＳ Ｐゴシック" charset="-128"/>
                <a:cs typeface="+mn-cs"/>
              </a:rPr>
              <a:t>t 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Ｐゴシック" pitchFamily="50" charset="-128"/>
                <a:cs typeface="+mn-cs"/>
              </a:rPr>
              <a:t>=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54" name="フリーフォーム: 図形 53">
            <a:extLst>
              <a:ext uri="{FF2B5EF4-FFF2-40B4-BE49-F238E27FC236}">
                <a16:creationId xmlns:a16="http://schemas.microsoft.com/office/drawing/2014/main" id="{5E7EDE45-56FA-43C6-844E-A6BCC6CD8B4B}"/>
              </a:ext>
            </a:extLst>
          </p:cNvPr>
          <p:cNvSpPr/>
          <p:nvPr/>
        </p:nvSpPr>
        <p:spPr bwMode="auto">
          <a:xfrm>
            <a:off x="7018571" y="313078"/>
            <a:ext cx="1641265" cy="1235851"/>
          </a:xfrm>
          <a:custGeom>
            <a:avLst/>
            <a:gdLst>
              <a:gd name="connsiteX0" fmla="*/ 36334 w 1641196"/>
              <a:gd name="connsiteY0" fmla="*/ 1118398 h 1239706"/>
              <a:gd name="connsiteX1" fmla="*/ 192 w 1641196"/>
              <a:gd name="connsiteY1" fmla="*/ 829259 h 1239706"/>
              <a:gd name="connsiteX2" fmla="*/ 47177 w 1641196"/>
              <a:gd name="connsiteY2" fmla="*/ 583492 h 1239706"/>
              <a:gd name="connsiteX3" fmla="*/ 162833 w 1641196"/>
              <a:gd name="connsiteY3" fmla="*/ 316039 h 1239706"/>
              <a:gd name="connsiteX4" fmla="*/ 408600 w 1641196"/>
              <a:gd name="connsiteY4" fmla="*/ 113642 h 1239706"/>
              <a:gd name="connsiteX5" fmla="*/ 708581 w 1641196"/>
              <a:gd name="connsiteY5" fmla="*/ 12443 h 1239706"/>
              <a:gd name="connsiteX6" fmla="*/ 997719 w 1641196"/>
              <a:gd name="connsiteY6" fmla="*/ 19672 h 1239706"/>
              <a:gd name="connsiteX7" fmla="*/ 1312157 w 1641196"/>
              <a:gd name="connsiteY7" fmla="*/ 175084 h 1239706"/>
              <a:gd name="connsiteX8" fmla="*/ 1536240 w 1641196"/>
              <a:gd name="connsiteY8" fmla="*/ 428080 h 1239706"/>
              <a:gd name="connsiteX9" fmla="*/ 1637438 w 1641196"/>
              <a:gd name="connsiteY9" fmla="*/ 738903 h 1239706"/>
              <a:gd name="connsiteX10" fmla="*/ 1615753 w 1641196"/>
              <a:gd name="connsiteY10" fmla="*/ 999128 h 1239706"/>
              <a:gd name="connsiteX11" fmla="*/ 1579610 w 1641196"/>
              <a:gd name="connsiteY11" fmla="*/ 1107555 h 1239706"/>
              <a:gd name="connsiteX12" fmla="*/ 1333843 w 1641196"/>
              <a:gd name="connsiteY12" fmla="*/ 1219596 h 1239706"/>
              <a:gd name="connsiteX13" fmla="*/ 947120 w 1641196"/>
              <a:gd name="connsiteY13" fmla="*/ 1237667 h 1239706"/>
              <a:gd name="connsiteX14" fmla="*/ 610997 w 1641196"/>
              <a:gd name="connsiteY14" fmla="*/ 1237667 h 1239706"/>
              <a:gd name="connsiteX15" fmla="*/ 394143 w 1641196"/>
              <a:gd name="connsiteY15" fmla="*/ 1223210 h 1239706"/>
              <a:gd name="connsiteX16" fmla="*/ 162833 w 1641196"/>
              <a:gd name="connsiteY16" fmla="*/ 1179839 h 1239706"/>
              <a:gd name="connsiteX17" fmla="*/ 36334 w 1641196"/>
              <a:gd name="connsiteY17" fmla="*/ 1118398 h 1239706"/>
              <a:gd name="connsiteX0" fmla="*/ 36182 w 1641044"/>
              <a:gd name="connsiteY0" fmla="*/ 1118398 h 1239706"/>
              <a:gd name="connsiteX1" fmla="*/ 40 w 1641044"/>
              <a:gd name="connsiteY1" fmla="*/ 829259 h 1239706"/>
              <a:gd name="connsiteX2" fmla="*/ 32568 w 1641044"/>
              <a:gd name="connsiteY2" fmla="*/ 561806 h 1239706"/>
              <a:gd name="connsiteX3" fmla="*/ 162681 w 1641044"/>
              <a:gd name="connsiteY3" fmla="*/ 316039 h 1239706"/>
              <a:gd name="connsiteX4" fmla="*/ 408448 w 1641044"/>
              <a:gd name="connsiteY4" fmla="*/ 113642 h 1239706"/>
              <a:gd name="connsiteX5" fmla="*/ 708429 w 1641044"/>
              <a:gd name="connsiteY5" fmla="*/ 12443 h 1239706"/>
              <a:gd name="connsiteX6" fmla="*/ 997567 w 1641044"/>
              <a:gd name="connsiteY6" fmla="*/ 19672 h 1239706"/>
              <a:gd name="connsiteX7" fmla="*/ 1312005 w 1641044"/>
              <a:gd name="connsiteY7" fmla="*/ 175084 h 1239706"/>
              <a:gd name="connsiteX8" fmla="*/ 1536088 w 1641044"/>
              <a:gd name="connsiteY8" fmla="*/ 428080 h 1239706"/>
              <a:gd name="connsiteX9" fmla="*/ 1637286 w 1641044"/>
              <a:gd name="connsiteY9" fmla="*/ 738903 h 1239706"/>
              <a:gd name="connsiteX10" fmla="*/ 1615601 w 1641044"/>
              <a:gd name="connsiteY10" fmla="*/ 999128 h 1239706"/>
              <a:gd name="connsiteX11" fmla="*/ 1579458 w 1641044"/>
              <a:gd name="connsiteY11" fmla="*/ 1107555 h 1239706"/>
              <a:gd name="connsiteX12" fmla="*/ 1333691 w 1641044"/>
              <a:gd name="connsiteY12" fmla="*/ 1219596 h 1239706"/>
              <a:gd name="connsiteX13" fmla="*/ 946968 w 1641044"/>
              <a:gd name="connsiteY13" fmla="*/ 1237667 h 1239706"/>
              <a:gd name="connsiteX14" fmla="*/ 610845 w 1641044"/>
              <a:gd name="connsiteY14" fmla="*/ 1237667 h 1239706"/>
              <a:gd name="connsiteX15" fmla="*/ 393991 w 1641044"/>
              <a:gd name="connsiteY15" fmla="*/ 1223210 h 1239706"/>
              <a:gd name="connsiteX16" fmla="*/ 162681 w 1641044"/>
              <a:gd name="connsiteY16" fmla="*/ 1179839 h 1239706"/>
              <a:gd name="connsiteX17" fmla="*/ 36182 w 1641044"/>
              <a:gd name="connsiteY17" fmla="*/ 1118398 h 1239706"/>
              <a:gd name="connsiteX0" fmla="*/ 43632 w 1641265"/>
              <a:gd name="connsiteY0" fmla="*/ 1107555 h 1239706"/>
              <a:gd name="connsiteX1" fmla="*/ 261 w 1641265"/>
              <a:gd name="connsiteY1" fmla="*/ 829259 h 1239706"/>
              <a:gd name="connsiteX2" fmla="*/ 32789 w 1641265"/>
              <a:gd name="connsiteY2" fmla="*/ 561806 h 1239706"/>
              <a:gd name="connsiteX3" fmla="*/ 162902 w 1641265"/>
              <a:gd name="connsiteY3" fmla="*/ 316039 h 1239706"/>
              <a:gd name="connsiteX4" fmla="*/ 408669 w 1641265"/>
              <a:gd name="connsiteY4" fmla="*/ 113642 h 1239706"/>
              <a:gd name="connsiteX5" fmla="*/ 708650 w 1641265"/>
              <a:gd name="connsiteY5" fmla="*/ 12443 h 1239706"/>
              <a:gd name="connsiteX6" fmla="*/ 997788 w 1641265"/>
              <a:gd name="connsiteY6" fmla="*/ 19672 h 1239706"/>
              <a:gd name="connsiteX7" fmla="*/ 1312226 w 1641265"/>
              <a:gd name="connsiteY7" fmla="*/ 175084 h 1239706"/>
              <a:gd name="connsiteX8" fmla="*/ 1536309 w 1641265"/>
              <a:gd name="connsiteY8" fmla="*/ 428080 h 1239706"/>
              <a:gd name="connsiteX9" fmla="*/ 1637507 w 1641265"/>
              <a:gd name="connsiteY9" fmla="*/ 738903 h 1239706"/>
              <a:gd name="connsiteX10" fmla="*/ 1615822 w 1641265"/>
              <a:gd name="connsiteY10" fmla="*/ 999128 h 1239706"/>
              <a:gd name="connsiteX11" fmla="*/ 1579679 w 1641265"/>
              <a:gd name="connsiteY11" fmla="*/ 1107555 h 1239706"/>
              <a:gd name="connsiteX12" fmla="*/ 1333912 w 1641265"/>
              <a:gd name="connsiteY12" fmla="*/ 1219596 h 1239706"/>
              <a:gd name="connsiteX13" fmla="*/ 947189 w 1641265"/>
              <a:gd name="connsiteY13" fmla="*/ 1237667 h 1239706"/>
              <a:gd name="connsiteX14" fmla="*/ 611066 w 1641265"/>
              <a:gd name="connsiteY14" fmla="*/ 1237667 h 1239706"/>
              <a:gd name="connsiteX15" fmla="*/ 394212 w 1641265"/>
              <a:gd name="connsiteY15" fmla="*/ 1223210 h 1239706"/>
              <a:gd name="connsiteX16" fmla="*/ 162902 w 1641265"/>
              <a:gd name="connsiteY16" fmla="*/ 1179839 h 1239706"/>
              <a:gd name="connsiteX17" fmla="*/ 43632 w 1641265"/>
              <a:gd name="connsiteY17" fmla="*/ 1107555 h 1239706"/>
              <a:gd name="connsiteX0" fmla="*/ 43632 w 1641265"/>
              <a:gd name="connsiteY0" fmla="*/ 1107555 h 1239706"/>
              <a:gd name="connsiteX1" fmla="*/ 261 w 1641265"/>
              <a:gd name="connsiteY1" fmla="*/ 829259 h 1239706"/>
              <a:gd name="connsiteX2" fmla="*/ 32789 w 1641265"/>
              <a:gd name="connsiteY2" fmla="*/ 561806 h 1239706"/>
              <a:gd name="connsiteX3" fmla="*/ 162902 w 1641265"/>
              <a:gd name="connsiteY3" fmla="*/ 316039 h 1239706"/>
              <a:gd name="connsiteX4" fmla="*/ 408669 w 1641265"/>
              <a:gd name="connsiteY4" fmla="*/ 113642 h 1239706"/>
              <a:gd name="connsiteX5" fmla="*/ 708650 w 1641265"/>
              <a:gd name="connsiteY5" fmla="*/ 12443 h 1239706"/>
              <a:gd name="connsiteX6" fmla="*/ 997788 w 1641265"/>
              <a:gd name="connsiteY6" fmla="*/ 19672 h 1239706"/>
              <a:gd name="connsiteX7" fmla="*/ 1312226 w 1641265"/>
              <a:gd name="connsiteY7" fmla="*/ 175084 h 1239706"/>
              <a:gd name="connsiteX8" fmla="*/ 1536309 w 1641265"/>
              <a:gd name="connsiteY8" fmla="*/ 428080 h 1239706"/>
              <a:gd name="connsiteX9" fmla="*/ 1637507 w 1641265"/>
              <a:gd name="connsiteY9" fmla="*/ 738903 h 1239706"/>
              <a:gd name="connsiteX10" fmla="*/ 1615822 w 1641265"/>
              <a:gd name="connsiteY10" fmla="*/ 999128 h 1239706"/>
              <a:gd name="connsiteX11" fmla="*/ 1579679 w 1641265"/>
              <a:gd name="connsiteY11" fmla="*/ 1107555 h 1239706"/>
              <a:gd name="connsiteX12" fmla="*/ 1333912 w 1641265"/>
              <a:gd name="connsiteY12" fmla="*/ 1219596 h 1239706"/>
              <a:gd name="connsiteX13" fmla="*/ 947189 w 1641265"/>
              <a:gd name="connsiteY13" fmla="*/ 1237667 h 1239706"/>
              <a:gd name="connsiteX14" fmla="*/ 611066 w 1641265"/>
              <a:gd name="connsiteY14" fmla="*/ 1237667 h 1239706"/>
              <a:gd name="connsiteX15" fmla="*/ 394212 w 1641265"/>
              <a:gd name="connsiteY15" fmla="*/ 1223210 h 1239706"/>
              <a:gd name="connsiteX16" fmla="*/ 162902 w 1641265"/>
              <a:gd name="connsiteY16" fmla="*/ 1179839 h 1239706"/>
              <a:gd name="connsiteX17" fmla="*/ 43632 w 1641265"/>
              <a:gd name="connsiteY17" fmla="*/ 1107555 h 1239706"/>
              <a:gd name="connsiteX0" fmla="*/ 43632 w 1641265"/>
              <a:gd name="connsiteY0" fmla="*/ 1107555 h 1239706"/>
              <a:gd name="connsiteX1" fmla="*/ 261 w 1641265"/>
              <a:gd name="connsiteY1" fmla="*/ 829259 h 1239706"/>
              <a:gd name="connsiteX2" fmla="*/ 32789 w 1641265"/>
              <a:gd name="connsiteY2" fmla="*/ 561806 h 1239706"/>
              <a:gd name="connsiteX3" fmla="*/ 162902 w 1641265"/>
              <a:gd name="connsiteY3" fmla="*/ 316039 h 1239706"/>
              <a:gd name="connsiteX4" fmla="*/ 408669 w 1641265"/>
              <a:gd name="connsiteY4" fmla="*/ 113642 h 1239706"/>
              <a:gd name="connsiteX5" fmla="*/ 708650 w 1641265"/>
              <a:gd name="connsiteY5" fmla="*/ 12443 h 1239706"/>
              <a:gd name="connsiteX6" fmla="*/ 997788 w 1641265"/>
              <a:gd name="connsiteY6" fmla="*/ 19672 h 1239706"/>
              <a:gd name="connsiteX7" fmla="*/ 1312226 w 1641265"/>
              <a:gd name="connsiteY7" fmla="*/ 175084 h 1239706"/>
              <a:gd name="connsiteX8" fmla="*/ 1536309 w 1641265"/>
              <a:gd name="connsiteY8" fmla="*/ 428080 h 1239706"/>
              <a:gd name="connsiteX9" fmla="*/ 1637507 w 1641265"/>
              <a:gd name="connsiteY9" fmla="*/ 738903 h 1239706"/>
              <a:gd name="connsiteX10" fmla="*/ 1615822 w 1641265"/>
              <a:gd name="connsiteY10" fmla="*/ 999128 h 1239706"/>
              <a:gd name="connsiteX11" fmla="*/ 1579679 w 1641265"/>
              <a:gd name="connsiteY11" fmla="*/ 1107555 h 1239706"/>
              <a:gd name="connsiteX12" fmla="*/ 1333912 w 1641265"/>
              <a:gd name="connsiteY12" fmla="*/ 1219596 h 1239706"/>
              <a:gd name="connsiteX13" fmla="*/ 947189 w 1641265"/>
              <a:gd name="connsiteY13" fmla="*/ 1237667 h 1239706"/>
              <a:gd name="connsiteX14" fmla="*/ 611066 w 1641265"/>
              <a:gd name="connsiteY14" fmla="*/ 1237667 h 1239706"/>
              <a:gd name="connsiteX15" fmla="*/ 394212 w 1641265"/>
              <a:gd name="connsiteY15" fmla="*/ 1223210 h 1239706"/>
              <a:gd name="connsiteX16" fmla="*/ 162902 w 1641265"/>
              <a:gd name="connsiteY16" fmla="*/ 1179839 h 1239706"/>
              <a:gd name="connsiteX17" fmla="*/ 43632 w 1641265"/>
              <a:gd name="connsiteY17" fmla="*/ 1107555 h 1239706"/>
              <a:gd name="connsiteX0" fmla="*/ 43632 w 1641265"/>
              <a:gd name="connsiteY0" fmla="*/ 1107555 h 1239706"/>
              <a:gd name="connsiteX1" fmla="*/ 261 w 1641265"/>
              <a:gd name="connsiteY1" fmla="*/ 829259 h 1239706"/>
              <a:gd name="connsiteX2" fmla="*/ 32789 w 1641265"/>
              <a:gd name="connsiteY2" fmla="*/ 561806 h 1239706"/>
              <a:gd name="connsiteX3" fmla="*/ 162902 w 1641265"/>
              <a:gd name="connsiteY3" fmla="*/ 316039 h 1239706"/>
              <a:gd name="connsiteX4" fmla="*/ 408669 w 1641265"/>
              <a:gd name="connsiteY4" fmla="*/ 113642 h 1239706"/>
              <a:gd name="connsiteX5" fmla="*/ 708650 w 1641265"/>
              <a:gd name="connsiteY5" fmla="*/ 12443 h 1239706"/>
              <a:gd name="connsiteX6" fmla="*/ 997788 w 1641265"/>
              <a:gd name="connsiteY6" fmla="*/ 19672 h 1239706"/>
              <a:gd name="connsiteX7" fmla="*/ 1312226 w 1641265"/>
              <a:gd name="connsiteY7" fmla="*/ 175084 h 1239706"/>
              <a:gd name="connsiteX8" fmla="*/ 1536309 w 1641265"/>
              <a:gd name="connsiteY8" fmla="*/ 428080 h 1239706"/>
              <a:gd name="connsiteX9" fmla="*/ 1637507 w 1641265"/>
              <a:gd name="connsiteY9" fmla="*/ 738903 h 1239706"/>
              <a:gd name="connsiteX10" fmla="*/ 1615822 w 1641265"/>
              <a:gd name="connsiteY10" fmla="*/ 999128 h 1239706"/>
              <a:gd name="connsiteX11" fmla="*/ 1579679 w 1641265"/>
              <a:gd name="connsiteY11" fmla="*/ 1107555 h 1239706"/>
              <a:gd name="connsiteX12" fmla="*/ 1333912 w 1641265"/>
              <a:gd name="connsiteY12" fmla="*/ 1219596 h 1239706"/>
              <a:gd name="connsiteX13" fmla="*/ 947189 w 1641265"/>
              <a:gd name="connsiteY13" fmla="*/ 1237667 h 1239706"/>
              <a:gd name="connsiteX14" fmla="*/ 611066 w 1641265"/>
              <a:gd name="connsiteY14" fmla="*/ 1237667 h 1239706"/>
              <a:gd name="connsiteX15" fmla="*/ 394212 w 1641265"/>
              <a:gd name="connsiteY15" fmla="*/ 1223210 h 1239706"/>
              <a:gd name="connsiteX16" fmla="*/ 162902 w 1641265"/>
              <a:gd name="connsiteY16" fmla="*/ 1179839 h 1239706"/>
              <a:gd name="connsiteX17" fmla="*/ 43632 w 1641265"/>
              <a:gd name="connsiteY17" fmla="*/ 1107555 h 1239706"/>
              <a:gd name="connsiteX0" fmla="*/ 43632 w 1641265"/>
              <a:gd name="connsiteY0" fmla="*/ 1107555 h 1239706"/>
              <a:gd name="connsiteX1" fmla="*/ 261 w 1641265"/>
              <a:gd name="connsiteY1" fmla="*/ 829259 h 1239706"/>
              <a:gd name="connsiteX2" fmla="*/ 32789 w 1641265"/>
              <a:gd name="connsiteY2" fmla="*/ 561806 h 1239706"/>
              <a:gd name="connsiteX3" fmla="*/ 162902 w 1641265"/>
              <a:gd name="connsiteY3" fmla="*/ 316039 h 1239706"/>
              <a:gd name="connsiteX4" fmla="*/ 408669 w 1641265"/>
              <a:gd name="connsiteY4" fmla="*/ 113642 h 1239706"/>
              <a:gd name="connsiteX5" fmla="*/ 708650 w 1641265"/>
              <a:gd name="connsiteY5" fmla="*/ 12443 h 1239706"/>
              <a:gd name="connsiteX6" fmla="*/ 997788 w 1641265"/>
              <a:gd name="connsiteY6" fmla="*/ 19672 h 1239706"/>
              <a:gd name="connsiteX7" fmla="*/ 1312226 w 1641265"/>
              <a:gd name="connsiteY7" fmla="*/ 175084 h 1239706"/>
              <a:gd name="connsiteX8" fmla="*/ 1536309 w 1641265"/>
              <a:gd name="connsiteY8" fmla="*/ 428080 h 1239706"/>
              <a:gd name="connsiteX9" fmla="*/ 1637507 w 1641265"/>
              <a:gd name="connsiteY9" fmla="*/ 738903 h 1239706"/>
              <a:gd name="connsiteX10" fmla="*/ 1615822 w 1641265"/>
              <a:gd name="connsiteY10" fmla="*/ 999128 h 1239706"/>
              <a:gd name="connsiteX11" fmla="*/ 1579679 w 1641265"/>
              <a:gd name="connsiteY11" fmla="*/ 1107555 h 1239706"/>
              <a:gd name="connsiteX12" fmla="*/ 1333912 w 1641265"/>
              <a:gd name="connsiteY12" fmla="*/ 1219596 h 1239706"/>
              <a:gd name="connsiteX13" fmla="*/ 947189 w 1641265"/>
              <a:gd name="connsiteY13" fmla="*/ 1237667 h 1239706"/>
              <a:gd name="connsiteX14" fmla="*/ 611066 w 1641265"/>
              <a:gd name="connsiteY14" fmla="*/ 1237667 h 1239706"/>
              <a:gd name="connsiteX15" fmla="*/ 394212 w 1641265"/>
              <a:gd name="connsiteY15" fmla="*/ 1223210 h 1239706"/>
              <a:gd name="connsiteX16" fmla="*/ 162902 w 1641265"/>
              <a:gd name="connsiteY16" fmla="*/ 1179839 h 1239706"/>
              <a:gd name="connsiteX17" fmla="*/ 43632 w 1641265"/>
              <a:gd name="connsiteY17" fmla="*/ 1107555 h 1239706"/>
              <a:gd name="connsiteX0" fmla="*/ 43632 w 1641265"/>
              <a:gd name="connsiteY0" fmla="*/ 1107555 h 1239706"/>
              <a:gd name="connsiteX1" fmla="*/ 261 w 1641265"/>
              <a:gd name="connsiteY1" fmla="*/ 829259 h 1239706"/>
              <a:gd name="connsiteX2" fmla="*/ 32789 w 1641265"/>
              <a:gd name="connsiteY2" fmla="*/ 561806 h 1239706"/>
              <a:gd name="connsiteX3" fmla="*/ 162902 w 1641265"/>
              <a:gd name="connsiteY3" fmla="*/ 316039 h 1239706"/>
              <a:gd name="connsiteX4" fmla="*/ 408669 w 1641265"/>
              <a:gd name="connsiteY4" fmla="*/ 113642 h 1239706"/>
              <a:gd name="connsiteX5" fmla="*/ 708650 w 1641265"/>
              <a:gd name="connsiteY5" fmla="*/ 12443 h 1239706"/>
              <a:gd name="connsiteX6" fmla="*/ 997788 w 1641265"/>
              <a:gd name="connsiteY6" fmla="*/ 19672 h 1239706"/>
              <a:gd name="connsiteX7" fmla="*/ 1312226 w 1641265"/>
              <a:gd name="connsiteY7" fmla="*/ 175084 h 1239706"/>
              <a:gd name="connsiteX8" fmla="*/ 1536309 w 1641265"/>
              <a:gd name="connsiteY8" fmla="*/ 428080 h 1239706"/>
              <a:gd name="connsiteX9" fmla="*/ 1637507 w 1641265"/>
              <a:gd name="connsiteY9" fmla="*/ 738903 h 1239706"/>
              <a:gd name="connsiteX10" fmla="*/ 1615822 w 1641265"/>
              <a:gd name="connsiteY10" fmla="*/ 999128 h 1239706"/>
              <a:gd name="connsiteX11" fmla="*/ 1579679 w 1641265"/>
              <a:gd name="connsiteY11" fmla="*/ 1107555 h 1239706"/>
              <a:gd name="connsiteX12" fmla="*/ 1333912 w 1641265"/>
              <a:gd name="connsiteY12" fmla="*/ 1219596 h 1239706"/>
              <a:gd name="connsiteX13" fmla="*/ 947189 w 1641265"/>
              <a:gd name="connsiteY13" fmla="*/ 1237667 h 1239706"/>
              <a:gd name="connsiteX14" fmla="*/ 611066 w 1641265"/>
              <a:gd name="connsiteY14" fmla="*/ 1237667 h 1239706"/>
              <a:gd name="connsiteX15" fmla="*/ 394212 w 1641265"/>
              <a:gd name="connsiteY15" fmla="*/ 1223210 h 1239706"/>
              <a:gd name="connsiteX16" fmla="*/ 162902 w 1641265"/>
              <a:gd name="connsiteY16" fmla="*/ 1179839 h 1239706"/>
              <a:gd name="connsiteX17" fmla="*/ 43632 w 1641265"/>
              <a:gd name="connsiteY17" fmla="*/ 1107555 h 1239706"/>
              <a:gd name="connsiteX0" fmla="*/ 43632 w 1641265"/>
              <a:gd name="connsiteY0" fmla="*/ 1103700 h 1235851"/>
              <a:gd name="connsiteX1" fmla="*/ 261 w 1641265"/>
              <a:gd name="connsiteY1" fmla="*/ 825404 h 1235851"/>
              <a:gd name="connsiteX2" fmla="*/ 32789 w 1641265"/>
              <a:gd name="connsiteY2" fmla="*/ 557951 h 1235851"/>
              <a:gd name="connsiteX3" fmla="*/ 162902 w 1641265"/>
              <a:gd name="connsiteY3" fmla="*/ 312184 h 1235851"/>
              <a:gd name="connsiteX4" fmla="*/ 408669 w 1641265"/>
              <a:gd name="connsiteY4" fmla="*/ 109787 h 1235851"/>
              <a:gd name="connsiteX5" fmla="*/ 650822 w 1641265"/>
              <a:gd name="connsiteY5" fmla="*/ 15817 h 1235851"/>
              <a:gd name="connsiteX6" fmla="*/ 997788 w 1641265"/>
              <a:gd name="connsiteY6" fmla="*/ 15817 h 1235851"/>
              <a:gd name="connsiteX7" fmla="*/ 1312226 w 1641265"/>
              <a:gd name="connsiteY7" fmla="*/ 171229 h 1235851"/>
              <a:gd name="connsiteX8" fmla="*/ 1536309 w 1641265"/>
              <a:gd name="connsiteY8" fmla="*/ 424225 h 1235851"/>
              <a:gd name="connsiteX9" fmla="*/ 1637507 w 1641265"/>
              <a:gd name="connsiteY9" fmla="*/ 735048 h 1235851"/>
              <a:gd name="connsiteX10" fmla="*/ 1615822 w 1641265"/>
              <a:gd name="connsiteY10" fmla="*/ 995273 h 1235851"/>
              <a:gd name="connsiteX11" fmla="*/ 1579679 w 1641265"/>
              <a:gd name="connsiteY11" fmla="*/ 1103700 h 1235851"/>
              <a:gd name="connsiteX12" fmla="*/ 1333912 w 1641265"/>
              <a:gd name="connsiteY12" fmla="*/ 1215741 h 1235851"/>
              <a:gd name="connsiteX13" fmla="*/ 947189 w 1641265"/>
              <a:gd name="connsiteY13" fmla="*/ 1233812 h 1235851"/>
              <a:gd name="connsiteX14" fmla="*/ 611066 w 1641265"/>
              <a:gd name="connsiteY14" fmla="*/ 1233812 h 1235851"/>
              <a:gd name="connsiteX15" fmla="*/ 394212 w 1641265"/>
              <a:gd name="connsiteY15" fmla="*/ 1219355 h 1235851"/>
              <a:gd name="connsiteX16" fmla="*/ 162902 w 1641265"/>
              <a:gd name="connsiteY16" fmla="*/ 1175984 h 1235851"/>
              <a:gd name="connsiteX17" fmla="*/ 43632 w 1641265"/>
              <a:gd name="connsiteY17" fmla="*/ 1103700 h 1235851"/>
              <a:gd name="connsiteX0" fmla="*/ 43632 w 1641265"/>
              <a:gd name="connsiteY0" fmla="*/ 1103700 h 1235851"/>
              <a:gd name="connsiteX1" fmla="*/ 261 w 1641265"/>
              <a:gd name="connsiteY1" fmla="*/ 825404 h 1235851"/>
              <a:gd name="connsiteX2" fmla="*/ 32789 w 1641265"/>
              <a:gd name="connsiteY2" fmla="*/ 557951 h 1235851"/>
              <a:gd name="connsiteX3" fmla="*/ 162902 w 1641265"/>
              <a:gd name="connsiteY3" fmla="*/ 312184 h 1235851"/>
              <a:gd name="connsiteX4" fmla="*/ 408669 w 1641265"/>
              <a:gd name="connsiteY4" fmla="*/ 109787 h 1235851"/>
              <a:gd name="connsiteX5" fmla="*/ 650822 w 1641265"/>
              <a:gd name="connsiteY5" fmla="*/ 15817 h 1235851"/>
              <a:gd name="connsiteX6" fmla="*/ 997788 w 1641265"/>
              <a:gd name="connsiteY6" fmla="*/ 15817 h 1235851"/>
              <a:gd name="connsiteX7" fmla="*/ 1312226 w 1641265"/>
              <a:gd name="connsiteY7" fmla="*/ 171229 h 1235851"/>
              <a:gd name="connsiteX8" fmla="*/ 1536309 w 1641265"/>
              <a:gd name="connsiteY8" fmla="*/ 424225 h 1235851"/>
              <a:gd name="connsiteX9" fmla="*/ 1637507 w 1641265"/>
              <a:gd name="connsiteY9" fmla="*/ 735048 h 1235851"/>
              <a:gd name="connsiteX10" fmla="*/ 1615822 w 1641265"/>
              <a:gd name="connsiteY10" fmla="*/ 995273 h 1235851"/>
              <a:gd name="connsiteX11" fmla="*/ 1579679 w 1641265"/>
              <a:gd name="connsiteY11" fmla="*/ 1103700 h 1235851"/>
              <a:gd name="connsiteX12" fmla="*/ 1475235 w 1641265"/>
              <a:gd name="connsiteY12" fmla="*/ 1175144 h 1235851"/>
              <a:gd name="connsiteX13" fmla="*/ 1333912 w 1641265"/>
              <a:gd name="connsiteY13" fmla="*/ 1215741 h 1235851"/>
              <a:gd name="connsiteX14" fmla="*/ 947189 w 1641265"/>
              <a:gd name="connsiteY14" fmla="*/ 1233812 h 1235851"/>
              <a:gd name="connsiteX15" fmla="*/ 611066 w 1641265"/>
              <a:gd name="connsiteY15" fmla="*/ 1233812 h 1235851"/>
              <a:gd name="connsiteX16" fmla="*/ 394212 w 1641265"/>
              <a:gd name="connsiteY16" fmla="*/ 1219355 h 1235851"/>
              <a:gd name="connsiteX17" fmla="*/ 162902 w 1641265"/>
              <a:gd name="connsiteY17" fmla="*/ 1175984 h 1235851"/>
              <a:gd name="connsiteX18" fmla="*/ 43632 w 1641265"/>
              <a:gd name="connsiteY18" fmla="*/ 1103700 h 12358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1641265" h="1235851">
                <a:moveTo>
                  <a:pt x="43632" y="1103700"/>
                </a:moveTo>
                <a:cubicBezTo>
                  <a:pt x="38210" y="1088641"/>
                  <a:pt x="2068" y="916362"/>
                  <a:pt x="261" y="825404"/>
                </a:cubicBezTo>
                <a:cubicBezTo>
                  <a:pt x="-1546" y="734446"/>
                  <a:pt x="5682" y="643488"/>
                  <a:pt x="32789" y="557951"/>
                </a:cubicBezTo>
                <a:cubicBezTo>
                  <a:pt x="59896" y="472414"/>
                  <a:pt x="100255" y="386878"/>
                  <a:pt x="162902" y="312184"/>
                </a:cubicBezTo>
                <a:cubicBezTo>
                  <a:pt x="225549" y="237490"/>
                  <a:pt x="327349" y="159182"/>
                  <a:pt x="408669" y="109787"/>
                </a:cubicBezTo>
                <a:cubicBezTo>
                  <a:pt x="489989" y="60393"/>
                  <a:pt x="552636" y="31479"/>
                  <a:pt x="650822" y="15817"/>
                </a:cubicBezTo>
                <a:cubicBezTo>
                  <a:pt x="749009" y="155"/>
                  <a:pt x="887554" y="-10085"/>
                  <a:pt x="997788" y="15817"/>
                </a:cubicBezTo>
                <a:cubicBezTo>
                  <a:pt x="1108022" y="41719"/>
                  <a:pt x="1222473" y="103161"/>
                  <a:pt x="1312226" y="171229"/>
                </a:cubicBezTo>
                <a:cubicBezTo>
                  <a:pt x="1401979" y="239297"/>
                  <a:pt x="1482096" y="330255"/>
                  <a:pt x="1536309" y="424225"/>
                </a:cubicBezTo>
                <a:cubicBezTo>
                  <a:pt x="1590523" y="518195"/>
                  <a:pt x="1624255" y="639873"/>
                  <a:pt x="1637507" y="735048"/>
                </a:cubicBezTo>
                <a:cubicBezTo>
                  <a:pt x="1650759" y="830223"/>
                  <a:pt x="1625460" y="933831"/>
                  <a:pt x="1615822" y="995273"/>
                </a:cubicBezTo>
                <a:cubicBezTo>
                  <a:pt x="1606184" y="1056715"/>
                  <a:pt x="1603110" y="1073722"/>
                  <a:pt x="1579679" y="1103700"/>
                </a:cubicBezTo>
                <a:cubicBezTo>
                  <a:pt x="1556248" y="1133678"/>
                  <a:pt x="1516196" y="1156471"/>
                  <a:pt x="1475235" y="1175144"/>
                </a:cubicBezTo>
                <a:cubicBezTo>
                  <a:pt x="1434274" y="1193818"/>
                  <a:pt x="1421920" y="1205963"/>
                  <a:pt x="1333912" y="1215741"/>
                </a:cubicBezTo>
                <a:cubicBezTo>
                  <a:pt x="1245904" y="1225519"/>
                  <a:pt x="1067663" y="1230800"/>
                  <a:pt x="947189" y="1233812"/>
                </a:cubicBezTo>
                <a:cubicBezTo>
                  <a:pt x="826715" y="1236824"/>
                  <a:pt x="703229" y="1236221"/>
                  <a:pt x="611066" y="1233812"/>
                </a:cubicBezTo>
                <a:cubicBezTo>
                  <a:pt x="518903" y="1231403"/>
                  <a:pt x="468906" y="1228993"/>
                  <a:pt x="394212" y="1219355"/>
                </a:cubicBezTo>
                <a:cubicBezTo>
                  <a:pt x="319518" y="1209717"/>
                  <a:pt x="221332" y="1195260"/>
                  <a:pt x="162902" y="1175984"/>
                </a:cubicBezTo>
                <a:cubicBezTo>
                  <a:pt x="104472" y="1156708"/>
                  <a:pt x="49054" y="1118759"/>
                  <a:pt x="43632" y="1103700"/>
                </a:cubicBezTo>
                <a:close/>
              </a:path>
            </a:pathLst>
          </a:custGeom>
          <a:solidFill>
            <a:srgbClr val="0000FF">
              <a:alpha val="23922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Bookman Old Style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55" name="Text Box 21">
            <a:extLst>
              <a:ext uri="{FF2B5EF4-FFF2-40B4-BE49-F238E27FC236}">
                <a16:creationId xmlns:a16="http://schemas.microsoft.com/office/drawing/2014/main" id="{3D9A2FFA-94BB-4204-BC8E-C62255420B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1743" y="461746"/>
            <a:ext cx="44835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A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56" name="フリーフォーム: 図形 55">
            <a:extLst>
              <a:ext uri="{FF2B5EF4-FFF2-40B4-BE49-F238E27FC236}">
                <a16:creationId xmlns:a16="http://schemas.microsoft.com/office/drawing/2014/main" id="{6EDF3796-A36C-482E-ACD2-5707A09D593B}"/>
              </a:ext>
            </a:extLst>
          </p:cNvPr>
          <p:cNvSpPr/>
          <p:nvPr/>
        </p:nvSpPr>
        <p:spPr bwMode="auto">
          <a:xfrm>
            <a:off x="7048136" y="2597954"/>
            <a:ext cx="1641265" cy="1235851"/>
          </a:xfrm>
          <a:custGeom>
            <a:avLst/>
            <a:gdLst>
              <a:gd name="connsiteX0" fmla="*/ 36334 w 1641196"/>
              <a:gd name="connsiteY0" fmla="*/ 1118398 h 1239706"/>
              <a:gd name="connsiteX1" fmla="*/ 192 w 1641196"/>
              <a:gd name="connsiteY1" fmla="*/ 829259 h 1239706"/>
              <a:gd name="connsiteX2" fmla="*/ 47177 w 1641196"/>
              <a:gd name="connsiteY2" fmla="*/ 583492 h 1239706"/>
              <a:gd name="connsiteX3" fmla="*/ 162833 w 1641196"/>
              <a:gd name="connsiteY3" fmla="*/ 316039 h 1239706"/>
              <a:gd name="connsiteX4" fmla="*/ 408600 w 1641196"/>
              <a:gd name="connsiteY4" fmla="*/ 113642 h 1239706"/>
              <a:gd name="connsiteX5" fmla="*/ 708581 w 1641196"/>
              <a:gd name="connsiteY5" fmla="*/ 12443 h 1239706"/>
              <a:gd name="connsiteX6" fmla="*/ 997719 w 1641196"/>
              <a:gd name="connsiteY6" fmla="*/ 19672 h 1239706"/>
              <a:gd name="connsiteX7" fmla="*/ 1312157 w 1641196"/>
              <a:gd name="connsiteY7" fmla="*/ 175084 h 1239706"/>
              <a:gd name="connsiteX8" fmla="*/ 1536240 w 1641196"/>
              <a:gd name="connsiteY8" fmla="*/ 428080 h 1239706"/>
              <a:gd name="connsiteX9" fmla="*/ 1637438 w 1641196"/>
              <a:gd name="connsiteY9" fmla="*/ 738903 h 1239706"/>
              <a:gd name="connsiteX10" fmla="*/ 1615753 w 1641196"/>
              <a:gd name="connsiteY10" fmla="*/ 999128 h 1239706"/>
              <a:gd name="connsiteX11" fmla="*/ 1579610 w 1641196"/>
              <a:gd name="connsiteY11" fmla="*/ 1107555 h 1239706"/>
              <a:gd name="connsiteX12" fmla="*/ 1333843 w 1641196"/>
              <a:gd name="connsiteY12" fmla="*/ 1219596 h 1239706"/>
              <a:gd name="connsiteX13" fmla="*/ 947120 w 1641196"/>
              <a:gd name="connsiteY13" fmla="*/ 1237667 h 1239706"/>
              <a:gd name="connsiteX14" fmla="*/ 610997 w 1641196"/>
              <a:gd name="connsiteY14" fmla="*/ 1237667 h 1239706"/>
              <a:gd name="connsiteX15" fmla="*/ 394143 w 1641196"/>
              <a:gd name="connsiteY15" fmla="*/ 1223210 h 1239706"/>
              <a:gd name="connsiteX16" fmla="*/ 162833 w 1641196"/>
              <a:gd name="connsiteY16" fmla="*/ 1179839 h 1239706"/>
              <a:gd name="connsiteX17" fmla="*/ 36334 w 1641196"/>
              <a:gd name="connsiteY17" fmla="*/ 1118398 h 1239706"/>
              <a:gd name="connsiteX0" fmla="*/ 36182 w 1641044"/>
              <a:gd name="connsiteY0" fmla="*/ 1118398 h 1239706"/>
              <a:gd name="connsiteX1" fmla="*/ 40 w 1641044"/>
              <a:gd name="connsiteY1" fmla="*/ 829259 h 1239706"/>
              <a:gd name="connsiteX2" fmla="*/ 32568 w 1641044"/>
              <a:gd name="connsiteY2" fmla="*/ 561806 h 1239706"/>
              <a:gd name="connsiteX3" fmla="*/ 162681 w 1641044"/>
              <a:gd name="connsiteY3" fmla="*/ 316039 h 1239706"/>
              <a:gd name="connsiteX4" fmla="*/ 408448 w 1641044"/>
              <a:gd name="connsiteY4" fmla="*/ 113642 h 1239706"/>
              <a:gd name="connsiteX5" fmla="*/ 708429 w 1641044"/>
              <a:gd name="connsiteY5" fmla="*/ 12443 h 1239706"/>
              <a:gd name="connsiteX6" fmla="*/ 997567 w 1641044"/>
              <a:gd name="connsiteY6" fmla="*/ 19672 h 1239706"/>
              <a:gd name="connsiteX7" fmla="*/ 1312005 w 1641044"/>
              <a:gd name="connsiteY7" fmla="*/ 175084 h 1239706"/>
              <a:gd name="connsiteX8" fmla="*/ 1536088 w 1641044"/>
              <a:gd name="connsiteY8" fmla="*/ 428080 h 1239706"/>
              <a:gd name="connsiteX9" fmla="*/ 1637286 w 1641044"/>
              <a:gd name="connsiteY9" fmla="*/ 738903 h 1239706"/>
              <a:gd name="connsiteX10" fmla="*/ 1615601 w 1641044"/>
              <a:gd name="connsiteY10" fmla="*/ 999128 h 1239706"/>
              <a:gd name="connsiteX11" fmla="*/ 1579458 w 1641044"/>
              <a:gd name="connsiteY11" fmla="*/ 1107555 h 1239706"/>
              <a:gd name="connsiteX12" fmla="*/ 1333691 w 1641044"/>
              <a:gd name="connsiteY12" fmla="*/ 1219596 h 1239706"/>
              <a:gd name="connsiteX13" fmla="*/ 946968 w 1641044"/>
              <a:gd name="connsiteY13" fmla="*/ 1237667 h 1239706"/>
              <a:gd name="connsiteX14" fmla="*/ 610845 w 1641044"/>
              <a:gd name="connsiteY14" fmla="*/ 1237667 h 1239706"/>
              <a:gd name="connsiteX15" fmla="*/ 393991 w 1641044"/>
              <a:gd name="connsiteY15" fmla="*/ 1223210 h 1239706"/>
              <a:gd name="connsiteX16" fmla="*/ 162681 w 1641044"/>
              <a:gd name="connsiteY16" fmla="*/ 1179839 h 1239706"/>
              <a:gd name="connsiteX17" fmla="*/ 36182 w 1641044"/>
              <a:gd name="connsiteY17" fmla="*/ 1118398 h 1239706"/>
              <a:gd name="connsiteX0" fmla="*/ 43632 w 1641265"/>
              <a:gd name="connsiteY0" fmla="*/ 1107555 h 1239706"/>
              <a:gd name="connsiteX1" fmla="*/ 261 w 1641265"/>
              <a:gd name="connsiteY1" fmla="*/ 829259 h 1239706"/>
              <a:gd name="connsiteX2" fmla="*/ 32789 w 1641265"/>
              <a:gd name="connsiteY2" fmla="*/ 561806 h 1239706"/>
              <a:gd name="connsiteX3" fmla="*/ 162902 w 1641265"/>
              <a:gd name="connsiteY3" fmla="*/ 316039 h 1239706"/>
              <a:gd name="connsiteX4" fmla="*/ 408669 w 1641265"/>
              <a:gd name="connsiteY4" fmla="*/ 113642 h 1239706"/>
              <a:gd name="connsiteX5" fmla="*/ 708650 w 1641265"/>
              <a:gd name="connsiteY5" fmla="*/ 12443 h 1239706"/>
              <a:gd name="connsiteX6" fmla="*/ 997788 w 1641265"/>
              <a:gd name="connsiteY6" fmla="*/ 19672 h 1239706"/>
              <a:gd name="connsiteX7" fmla="*/ 1312226 w 1641265"/>
              <a:gd name="connsiteY7" fmla="*/ 175084 h 1239706"/>
              <a:gd name="connsiteX8" fmla="*/ 1536309 w 1641265"/>
              <a:gd name="connsiteY8" fmla="*/ 428080 h 1239706"/>
              <a:gd name="connsiteX9" fmla="*/ 1637507 w 1641265"/>
              <a:gd name="connsiteY9" fmla="*/ 738903 h 1239706"/>
              <a:gd name="connsiteX10" fmla="*/ 1615822 w 1641265"/>
              <a:gd name="connsiteY10" fmla="*/ 999128 h 1239706"/>
              <a:gd name="connsiteX11" fmla="*/ 1579679 w 1641265"/>
              <a:gd name="connsiteY11" fmla="*/ 1107555 h 1239706"/>
              <a:gd name="connsiteX12" fmla="*/ 1333912 w 1641265"/>
              <a:gd name="connsiteY12" fmla="*/ 1219596 h 1239706"/>
              <a:gd name="connsiteX13" fmla="*/ 947189 w 1641265"/>
              <a:gd name="connsiteY13" fmla="*/ 1237667 h 1239706"/>
              <a:gd name="connsiteX14" fmla="*/ 611066 w 1641265"/>
              <a:gd name="connsiteY14" fmla="*/ 1237667 h 1239706"/>
              <a:gd name="connsiteX15" fmla="*/ 394212 w 1641265"/>
              <a:gd name="connsiteY15" fmla="*/ 1223210 h 1239706"/>
              <a:gd name="connsiteX16" fmla="*/ 162902 w 1641265"/>
              <a:gd name="connsiteY16" fmla="*/ 1179839 h 1239706"/>
              <a:gd name="connsiteX17" fmla="*/ 43632 w 1641265"/>
              <a:gd name="connsiteY17" fmla="*/ 1107555 h 1239706"/>
              <a:gd name="connsiteX0" fmla="*/ 43632 w 1641265"/>
              <a:gd name="connsiteY0" fmla="*/ 1107555 h 1239706"/>
              <a:gd name="connsiteX1" fmla="*/ 261 w 1641265"/>
              <a:gd name="connsiteY1" fmla="*/ 829259 h 1239706"/>
              <a:gd name="connsiteX2" fmla="*/ 32789 w 1641265"/>
              <a:gd name="connsiteY2" fmla="*/ 561806 h 1239706"/>
              <a:gd name="connsiteX3" fmla="*/ 162902 w 1641265"/>
              <a:gd name="connsiteY3" fmla="*/ 316039 h 1239706"/>
              <a:gd name="connsiteX4" fmla="*/ 408669 w 1641265"/>
              <a:gd name="connsiteY4" fmla="*/ 113642 h 1239706"/>
              <a:gd name="connsiteX5" fmla="*/ 708650 w 1641265"/>
              <a:gd name="connsiteY5" fmla="*/ 12443 h 1239706"/>
              <a:gd name="connsiteX6" fmla="*/ 997788 w 1641265"/>
              <a:gd name="connsiteY6" fmla="*/ 19672 h 1239706"/>
              <a:gd name="connsiteX7" fmla="*/ 1312226 w 1641265"/>
              <a:gd name="connsiteY7" fmla="*/ 175084 h 1239706"/>
              <a:gd name="connsiteX8" fmla="*/ 1536309 w 1641265"/>
              <a:gd name="connsiteY8" fmla="*/ 428080 h 1239706"/>
              <a:gd name="connsiteX9" fmla="*/ 1637507 w 1641265"/>
              <a:gd name="connsiteY9" fmla="*/ 738903 h 1239706"/>
              <a:gd name="connsiteX10" fmla="*/ 1615822 w 1641265"/>
              <a:gd name="connsiteY10" fmla="*/ 999128 h 1239706"/>
              <a:gd name="connsiteX11" fmla="*/ 1579679 w 1641265"/>
              <a:gd name="connsiteY11" fmla="*/ 1107555 h 1239706"/>
              <a:gd name="connsiteX12" fmla="*/ 1333912 w 1641265"/>
              <a:gd name="connsiteY12" fmla="*/ 1219596 h 1239706"/>
              <a:gd name="connsiteX13" fmla="*/ 947189 w 1641265"/>
              <a:gd name="connsiteY13" fmla="*/ 1237667 h 1239706"/>
              <a:gd name="connsiteX14" fmla="*/ 611066 w 1641265"/>
              <a:gd name="connsiteY14" fmla="*/ 1237667 h 1239706"/>
              <a:gd name="connsiteX15" fmla="*/ 394212 w 1641265"/>
              <a:gd name="connsiteY15" fmla="*/ 1223210 h 1239706"/>
              <a:gd name="connsiteX16" fmla="*/ 162902 w 1641265"/>
              <a:gd name="connsiteY16" fmla="*/ 1179839 h 1239706"/>
              <a:gd name="connsiteX17" fmla="*/ 43632 w 1641265"/>
              <a:gd name="connsiteY17" fmla="*/ 1107555 h 1239706"/>
              <a:gd name="connsiteX0" fmla="*/ 43632 w 1641265"/>
              <a:gd name="connsiteY0" fmla="*/ 1107555 h 1239706"/>
              <a:gd name="connsiteX1" fmla="*/ 261 w 1641265"/>
              <a:gd name="connsiteY1" fmla="*/ 829259 h 1239706"/>
              <a:gd name="connsiteX2" fmla="*/ 32789 w 1641265"/>
              <a:gd name="connsiteY2" fmla="*/ 561806 h 1239706"/>
              <a:gd name="connsiteX3" fmla="*/ 162902 w 1641265"/>
              <a:gd name="connsiteY3" fmla="*/ 316039 h 1239706"/>
              <a:gd name="connsiteX4" fmla="*/ 408669 w 1641265"/>
              <a:gd name="connsiteY4" fmla="*/ 113642 h 1239706"/>
              <a:gd name="connsiteX5" fmla="*/ 708650 w 1641265"/>
              <a:gd name="connsiteY5" fmla="*/ 12443 h 1239706"/>
              <a:gd name="connsiteX6" fmla="*/ 997788 w 1641265"/>
              <a:gd name="connsiteY6" fmla="*/ 19672 h 1239706"/>
              <a:gd name="connsiteX7" fmla="*/ 1312226 w 1641265"/>
              <a:gd name="connsiteY7" fmla="*/ 175084 h 1239706"/>
              <a:gd name="connsiteX8" fmla="*/ 1536309 w 1641265"/>
              <a:gd name="connsiteY8" fmla="*/ 428080 h 1239706"/>
              <a:gd name="connsiteX9" fmla="*/ 1637507 w 1641265"/>
              <a:gd name="connsiteY9" fmla="*/ 738903 h 1239706"/>
              <a:gd name="connsiteX10" fmla="*/ 1615822 w 1641265"/>
              <a:gd name="connsiteY10" fmla="*/ 999128 h 1239706"/>
              <a:gd name="connsiteX11" fmla="*/ 1579679 w 1641265"/>
              <a:gd name="connsiteY11" fmla="*/ 1107555 h 1239706"/>
              <a:gd name="connsiteX12" fmla="*/ 1333912 w 1641265"/>
              <a:gd name="connsiteY12" fmla="*/ 1219596 h 1239706"/>
              <a:gd name="connsiteX13" fmla="*/ 947189 w 1641265"/>
              <a:gd name="connsiteY13" fmla="*/ 1237667 h 1239706"/>
              <a:gd name="connsiteX14" fmla="*/ 611066 w 1641265"/>
              <a:gd name="connsiteY14" fmla="*/ 1237667 h 1239706"/>
              <a:gd name="connsiteX15" fmla="*/ 394212 w 1641265"/>
              <a:gd name="connsiteY15" fmla="*/ 1223210 h 1239706"/>
              <a:gd name="connsiteX16" fmla="*/ 162902 w 1641265"/>
              <a:gd name="connsiteY16" fmla="*/ 1179839 h 1239706"/>
              <a:gd name="connsiteX17" fmla="*/ 43632 w 1641265"/>
              <a:gd name="connsiteY17" fmla="*/ 1107555 h 1239706"/>
              <a:gd name="connsiteX0" fmla="*/ 43632 w 1641265"/>
              <a:gd name="connsiteY0" fmla="*/ 1107555 h 1239706"/>
              <a:gd name="connsiteX1" fmla="*/ 261 w 1641265"/>
              <a:gd name="connsiteY1" fmla="*/ 829259 h 1239706"/>
              <a:gd name="connsiteX2" fmla="*/ 32789 w 1641265"/>
              <a:gd name="connsiteY2" fmla="*/ 561806 h 1239706"/>
              <a:gd name="connsiteX3" fmla="*/ 162902 w 1641265"/>
              <a:gd name="connsiteY3" fmla="*/ 316039 h 1239706"/>
              <a:gd name="connsiteX4" fmla="*/ 408669 w 1641265"/>
              <a:gd name="connsiteY4" fmla="*/ 113642 h 1239706"/>
              <a:gd name="connsiteX5" fmla="*/ 708650 w 1641265"/>
              <a:gd name="connsiteY5" fmla="*/ 12443 h 1239706"/>
              <a:gd name="connsiteX6" fmla="*/ 997788 w 1641265"/>
              <a:gd name="connsiteY6" fmla="*/ 19672 h 1239706"/>
              <a:gd name="connsiteX7" fmla="*/ 1312226 w 1641265"/>
              <a:gd name="connsiteY7" fmla="*/ 175084 h 1239706"/>
              <a:gd name="connsiteX8" fmla="*/ 1536309 w 1641265"/>
              <a:gd name="connsiteY8" fmla="*/ 428080 h 1239706"/>
              <a:gd name="connsiteX9" fmla="*/ 1637507 w 1641265"/>
              <a:gd name="connsiteY9" fmla="*/ 738903 h 1239706"/>
              <a:gd name="connsiteX10" fmla="*/ 1615822 w 1641265"/>
              <a:gd name="connsiteY10" fmla="*/ 999128 h 1239706"/>
              <a:gd name="connsiteX11" fmla="*/ 1579679 w 1641265"/>
              <a:gd name="connsiteY11" fmla="*/ 1107555 h 1239706"/>
              <a:gd name="connsiteX12" fmla="*/ 1333912 w 1641265"/>
              <a:gd name="connsiteY12" fmla="*/ 1219596 h 1239706"/>
              <a:gd name="connsiteX13" fmla="*/ 947189 w 1641265"/>
              <a:gd name="connsiteY13" fmla="*/ 1237667 h 1239706"/>
              <a:gd name="connsiteX14" fmla="*/ 611066 w 1641265"/>
              <a:gd name="connsiteY14" fmla="*/ 1237667 h 1239706"/>
              <a:gd name="connsiteX15" fmla="*/ 394212 w 1641265"/>
              <a:gd name="connsiteY15" fmla="*/ 1223210 h 1239706"/>
              <a:gd name="connsiteX16" fmla="*/ 162902 w 1641265"/>
              <a:gd name="connsiteY16" fmla="*/ 1179839 h 1239706"/>
              <a:gd name="connsiteX17" fmla="*/ 43632 w 1641265"/>
              <a:gd name="connsiteY17" fmla="*/ 1107555 h 1239706"/>
              <a:gd name="connsiteX0" fmla="*/ 43632 w 1641265"/>
              <a:gd name="connsiteY0" fmla="*/ 1107555 h 1239706"/>
              <a:gd name="connsiteX1" fmla="*/ 261 w 1641265"/>
              <a:gd name="connsiteY1" fmla="*/ 829259 h 1239706"/>
              <a:gd name="connsiteX2" fmla="*/ 32789 w 1641265"/>
              <a:gd name="connsiteY2" fmla="*/ 561806 h 1239706"/>
              <a:gd name="connsiteX3" fmla="*/ 162902 w 1641265"/>
              <a:gd name="connsiteY3" fmla="*/ 316039 h 1239706"/>
              <a:gd name="connsiteX4" fmla="*/ 408669 w 1641265"/>
              <a:gd name="connsiteY4" fmla="*/ 113642 h 1239706"/>
              <a:gd name="connsiteX5" fmla="*/ 708650 w 1641265"/>
              <a:gd name="connsiteY5" fmla="*/ 12443 h 1239706"/>
              <a:gd name="connsiteX6" fmla="*/ 997788 w 1641265"/>
              <a:gd name="connsiteY6" fmla="*/ 19672 h 1239706"/>
              <a:gd name="connsiteX7" fmla="*/ 1312226 w 1641265"/>
              <a:gd name="connsiteY7" fmla="*/ 175084 h 1239706"/>
              <a:gd name="connsiteX8" fmla="*/ 1536309 w 1641265"/>
              <a:gd name="connsiteY8" fmla="*/ 428080 h 1239706"/>
              <a:gd name="connsiteX9" fmla="*/ 1637507 w 1641265"/>
              <a:gd name="connsiteY9" fmla="*/ 738903 h 1239706"/>
              <a:gd name="connsiteX10" fmla="*/ 1615822 w 1641265"/>
              <a:gd name="connsiteY10" fmla="*/ 999128 h 1239706"/>
              <a:gd name="connsiteX11" fmla="*/ 1579679 w 1641265"/>
              <a:gd name="connsiteY11" fmla="*/ 1107555 h 1239706"/>
              <a:gd name="connsiteX12" fmla="*/ 1333912 w 1641265"/>
              <a:gd name="connsiteY12" fmla="*/ 1219596 h 1239706"/>
              <a:gd name="connsiteX13" fmla="*/ 947189 w 1641265"/>
              <a:gd name="connsiteY13" fmla="*/ 1237667 h 1239706"/>
              <a:gd name="connsiteX14" fmla="*/ 611066 w 1641265"/>
              <a:gd name="connsiteY14" fmla="*/ 1237667 h 1239706"/>
              <a:gd name="connsiteX15" fmla="*/ 394212 w 1641265"/>
              <a:gd name="connsiteY15" fmla="*/ 1223210 h 1239706"/>
              <a:gd name="connsiteX16" fmla="*/ 162902 w 1641265"/>
              <a:gd name="connsiteY16" fmla="*/ 1179839 h 1239706"/>
              <a:gd name="connsiteX17" fmla="*/ 43632 w 1641265"/>
              <a:gd name="connsiteY17" fmla="*/ 1107555 h 1239706"/>
              <a:gd name="connsiteX0" fmla="*/ 43632 w 1641265"/>
              <a:gd name="connsiteY0" fmla="*/ 1107555 h 1239706"/>
              <a:gd name="connsiteX1" fmla="*/ 261 w 1641265"/>
              <a:gd name="connsiteY1" fmla="*/ 829259 h 1239706"/>
              <a:gd name="connsiteX2" fmla="*/ 32789 w 1641265"/>
              <a:gd name="connsiteY2" fmla="*/ 561806 h 1239706"/>
              <a:gd name="connsiteX3" fmla="*/ 162902 w 1641265"/>
              <a:gd name="connsiteY3" fmla="*/ 316039 h 1239706"/>
              <a:gd name="connsiteX4" fmla="*/ 408669 w 1641265"/>
              <a:gd name="connsiteY4" fmla="*/ 113642 h 1239706"/>
              <a:gd name="connsiteX5" fmla="*/ 708650 w 1641265"/>
              <a:gd name="connsiteY5" fmla="*/ 12443 h 1239706"/>
              <a:gd name="connsiteX6" fmla="*/ 997788 w 1641265"/>
              <a:gd name="connsiteY6" fmla="*/ 19672 h 1239706"/>
              <a:gd name="connsiteX7" fmla="*/ 1312226 w 1641265"/>
              <a:gd name="connsiteY7" fmla="*/ 175084 h 1239706"/>
              <a:gd name="connsiteX8" fmla="*/ 1536309 w 1641265"/>
              <a:gd name="connsiteY8" fmla="*/ 428080 h 1239706"/>
              <a:gd name="connsiteX9" fmla="*/ 1637507 w 1641265"/>
              <a:gd name="connsiteY9" fmla="*/ 738903 h 1239706"/>
              <a:gd name="connsiteX10" fmla="*/ 1615822 w 1641265"/>
              <a:gd name="connsiteY10" fmla="*/ 999128 h 1239706"/>
              <a:gd name="connsiteX11" fmla="*/ 1579679 w 1641265"/>
              <a:gd name="connsiteY11" fmla="*/ 1107555 h 1239706"/>
              <a:gd name="connsiteX12" fmla="*/ 1333912 w 1641265"/>
              <a:gd name="connsiteY12" fmla="*/ 1219596 h 1239706"/>
              <a:gd name="connsiteX13" fmla="*/ 947189 w 1641265"/>
              <a:gd name="connsiteY13" fmla="*/ 1237667 h 1239706"/>
              <a:gd name="connsiteX14" fmla="*/ 611066 w 1641265"/>
              <a:gd name="connsiteY14" fmla="*/ 1237667 h 1239706"/>
              <a:gd name="connsiteX15" fmla="*/ 394212 w 1641265"/>
              <a:gd name="connsiteY15" fmla="*/ 1223210 h 1239706"/>
              <a:gd name="connsiteX16" fmla="*/ 162902 w 1641265"/>
              <a:gd name="connsiteY16" fmla="*/ 1179839 h 1239706"/>
              <a:gd name="connsiteX17" fmla="*/ 43632 w 1641265"/>
              <a:gd name="connsiteY17" fmla="*/ 1107555 h 1239706"/>
              <a:gd name="connsiteX0" fmla="*/ 43632 w 1641265"/>
              <a:gd name="connsiteY0" fmla="*/ 1103700 h 1235851"/>
              <a:gd name="connsiteX1" fmla="*/ 261 w 1641265"/>
              <a:gd name="connsiteY1" fmla="*/ 825404 h 1235851"/>
              <a:gd name="connsiteX2" fmla="*/ 32789 w 1641265"/>
              <a:gd name="connsiteY2" fmla="*/ 557951 h 1235851"/>
              <a:gd name="connsiteX3" fmla="*/ 162902 w 1641265"/>
              <a:gd name="connsiteY3" fmla="*/ 312184 h 1235851"/>
              <a:gd name="connsiteX4" fmla="*/ 408669 w 1641265"/>
              <a:gd name="connsiteY4" fmla="*/ 109787 h 1235851"/>
              <a:gd name="connsiteX5" fmla="*/ 650822 w 1641265"/>
              <a:gd name="connsiteY5" fmla="*/ 15817 h 1235851"/>
              <a:gd name="connsiteX6" fmla="*/ 997788 w 1641265"/>
              <a:gd name="connsiteY6" fmla="*/ 15817 h 1235851"/>
              <a:gd name="connsiteX7" fmla="*/ 1312226 w 1641265"/>
              <a:gd name="connsiteY7" fmla="*/ 171229 h 1235851"/>
              <a:gd name="connsiteX8" fmla="*/ 1536309 w 1641265"/>
              <a:gd name="connsiteY8" fmla="*/ 424225 h 1235851"/>
              <a:gd name="connsiteX9" fmla="*/ 1637507 w 1641265"/>
              <a:gd name="connsiteY9" fmla="*/ 735048 h 1235851"/>
              <a:gd name="connsiteX10" fmla="*/ 1615822 w 1641265"/>
              <a:gd name="connsiteY10" fmla="*/ 995273 h 1235851"/>
              <a:gd name="connsiteX11" fmla="*/ 1579679 w 1641265"/>
              <a:gd name="connsiteY11" fmla="*/ 1103700 h 1235851"/>
              <a:gd name="connsiteX12" fmla="*/ 1333912 w 1641265"/>
              <a:gd name="connsiteY12" fmla="*/ 1215741 h 1235851"/>
              <a:gd name="connsiteX13" fmla="*/ 947189 w 1641265"/>
              <a:gd name="connsiteY13" fmla="*/ 1233812 h 1235851"/>
              <a:gd name="connsiteX14" fmla="*/ 611066 w 1641265"/>
              <a:gd name="connsiteY14" fmla="*/ 1233812 h 1235851"/>
              <a:gd name="connsiteX15" fmla="*/ 394212 w 1641265"/>
              <a:gd name="connsiteY15" fmla="*/ 1219355 h 1235851"/>
              <a:gd name="connsiteX16" fmla="*/ 162902 w 1641265"/>
              <a:gd name="connsiteY16" fmla="*/ 1175984 h 1235851"/>
              <a:gd name="connsiteX17" fmla="*/ 43632 w 1641265"/>
              <a:gd name="connsiteY17" fmla="*/ 1103700 h 12358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1641265" h="1235851">
                <a:moveTo>
                  <a:pt x="43632" y="1103700"/>
                </a:moveTo>
                <a:cubicBezTo>
                  <a:pt x="38210" y="1088641"/>
                  <a:pt x="2068" y="916362"/>
                  <a:pt x="261" y="825404"/>
                </a:cubicBezTo>
                <a:cubicBezTo>
                  <a:pt x="-1546" y="734446"/>
                  <a:pt x="5682" y="643488"/>
                  <a:pt x="32789" y="557951"/>
                </a:cubicBezTo>
                <a:cubicBezTo>
                  <a:pt x="59896" y="472414"/>
                  <a:pt x="100255" y="386878"/>
                  <a:pt x="162902" y="312184"/>
                </a:cubicBezTo>
                <a:cubicBezTo>
                  <a:pt x="225549" y="237490"/>
                  <a:pt x="327349" y="159182"/>
                  <a:pt x="408669" y="109787"/>
                </a:cubicBezTo>
                <a:cubicBezTo>
                  <a:pt x="489989" y="60393"/>
                  <a:pt x="552636" y="31479"/>
                  <a:pt x="650822" y="15817"/>
                </a:cubicBezTo>
                <a:cubicBezTo>
                  <a:pt x="749009" y="155"/>
                  <a:pt x="887554" y="-10085"/>
                  <a:pt x="997788" y="15817"/>
                </a:cubicBezTo>
                <a:cubicBezTo>
                  <a:pt x="1108022" y="41719"/>
                  <a:pt x="1222473" y="103161"/>
                  <a:pt x="1312226" y="171229"/>
                </a:cubicBezTo>
                <a:cubicBezTo>
                  <a:pt x="1401979" y="239297"/>
                  <a:pt x="1482096" y="330255"/>
                  <a:pt x="1536309" y="424225"/>
                </a:cubicBezTo>
                <a:cubicBezTo>
                  <a:pt x="1590523" y="518195"/>
                  <a:pt x="1624255" y="639873"/>
                  <a:pt x="1637507" y="735048"/>
                </a:cubicBezTo>
                <a:cubicBezTo>
                  <a:pt x="1650759" y="830223"/>
                  <a:pt x="1625460" y="933831"/>
                  <a:pt x="1615822" y="995273"/>
                </a:cubicBezTo>
                <a:cubicBezTo>
                  <a:pt x="1606184" y="1056715"/>
                  <a:pt x="1601364" y="1085026"/>
                  <a:pt x="1579679" y="1103700"/>
                </a:cubicBezTo>
                <a:cubicBezTo>
                  <a:pt x="1557994" y="1122374"/>
                  <a:pt x="1439327" y="1194056"/>
                  <a:pt x="1333912" y="1215741"/>
                </a:cubicBezTo>
                <a:cubicBezTo>
                  <a:pt x="1228497" y="1237426"/>
                  <a:pt x="1067663" y="1230800"/>
                  <a:pt x="947189" y="1233812"/>
                </a:cubicBezTo>
                <a:cubicBezTo>
                  <a:pt x="826715" y="1236824"/>
                  <a:pt x="703229" y="1236221"/>
                  <a:pt x="611066" y="1233812"/>
                </a:cubicBezTo>
                <a:cubicBezTo>
                  <a:pt x="518903" y="1231403"/>
                  <a:pt x="468906" y="1228993"/>
                  <a:pt x="394212" y="1219355"/>
                </a:cubicBezTo>
                <a:cubicBezTo>
                  <a:pt x="319518" y="1209717"/>
                  <a:pt x="221332" y="1195260"/>
                  <a:pt x="162902" y="1175984"/>
                </a:cubicBezTo>
                <a:cubicBezTo>
                  <a:pt x="104472" y="1156708"/>
                  <a:pt x="49054" y="1118759"/>
                  <a:pt x="43632" y="1103700"/>
                </a:cubicBezTo>
                <a:close/>
              </a:path>
            </a:pathLst>
          </a:custGeom>
          <a:solidFill>
            <a:srgbClr val="0000FF">
              <a:alpha val="23922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Bookman Old Style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53" name="フリーフォーム: 図形 52">
            <a:extLst>
              <a:ext uri="{FF2B5EF4-FFF2-40B4-BE49-F238E27FC236}">
                <a16:creationId xmlns:a16="http://schemas.microsoft.com/office/drawing/2014/main" id="{345107E8-100E-4AC6-856E-715AEC7A5F8D}"/>
              </a:ext>
            </a:extLst>
          </p:cNvPr>
          <p:cNvSpPr/>
          <p:nvPr/>
        </p:nvSpPr>
        <p:spPr bwMode="auto">
          <a:xfrm>
            <a:off x="7058084" y="1257244"/>
            <a:ext cx="1544787" cy="695512"/>
          </a:xfrm>
          <a:custGeom>
            <a:avLst/>
            <a:gdLst>
              <a:gd name="connsiteX0" fmla="*/ 0 w 1535595"/>
              <a:gd name="connsiteY0" fmla="*/ 179284 h 691586"/>
              <a:gd name="connsiteX1" fmla="*/ 129208 w 1535595"/>
              <a:gd name="connsiteY1" fmla="*/ 397945 h 691586"/>
              <a:gd name="connsiteX2" fmla="*/ 327991 w 1535595"/>
              <a:gd name="connsiteY2" fmla="*/ 566910 h 691586"/>
              <a:gd name="connsiteX3" fmla="*/ 591378 w 1535595"/>
              <a:gd name="connsiteY3" fmla="*/ 681210 h 691586"/>
              <a:gd name="connsiteX4" fmla="*/ 879613 w 1535595"/>
              <a:gd name="connsiteY4" fmla="*/ 681210 h 691586"/>
              <a:gd name="connsiteX5" fmla="*/ 1058517 w 1535595"/>
              <a:gd name="connsiteY5" fmla="*/ 636484 h 691586"/>
              <a:gd name="connsiteX6" fmla="*/ 1212574 w 1535595"/>
              <a:gd name="connsiteY6" fmla="*/ 556971 h 691586"/>
              <a:gd name="connsiteX7" fmla="*/ 1356691 w 1535595"/>
              <a:gd name="connsiteY7" fmla="*/ 452610 h 691586"/>
              <a:gd name="connsiteX8" fmla="*/ 1441174 w 1535595"/>
              <a:gd name="connsiteY8" fmla="*/ 328371 h 691586"/>
              <a:gd name="connsiteX9" fmla="*/ 1535595 w 1535595"/>
              <a:gd name="connsiteY9" fmla="*/ 174315 h 691586"/>
              <a:gd name="connsiteX10" fmla="*/ 1441174 w 1535595"/>
              <a:gd name="connsiteY10" fmla="*/ 79893 h 691586"/>
              <a:gd name="connsiteX11" fmla="*/ 1287117 w 1535595"/>
              <a:gd name="connsiteY11" fmla="*/ 50076 h 691586"/>
              <a:gd name="connsiteX12" fmla="*/ 1073426 w 1535595"/>
              <a:gd name="connsiteY12" fmla="*/ 15289 h 691586"/>
              <a:gd name="connsiteX13" fmla="*/ 874643 w 1535595"/>
              <a:gd name="connsiteY13" fmla="*/ 380 h 691586"/>
              <a:gd name="connsiteX14" fmla="*/ 750404 w 1535595"/>
              <a:gd name="connsiteY14" fmla="*/ 5350 h 691586"/>
              <a:gd name="connsiteX15" fmla="*/ 626165 w 1535595"/>
              <a:gd name="connsiteY15" fmla="*/ 15289 h 691586"/>
              <a:gd name="connsiteX16" fmla="*/ 447261 w 1535595"/>
              <a:gd name="connsiteY16" fmla="*/ 10319 h 691586"/>
              <a:gd name="connsiteX17" fmla="*/ 218661 w 1535595"/>
              <a:gd name="connsiteY17" fmla="*/ 45106 h 691586"/>
              <a:gd name="connsiteX18" fmla="*/ 124239 w 1535595"/>
              <a:gd name="connsiteY18" fmla="*/ 69954 h 691586"/>
              <a:gd name="connsiteX19" fmla="*/ 49695 w 1535595"/>
              <a:gd name="connsiteY19" fmla="*/ 164376 h 691586"/>
              <a:gd name="connsiteX20" fmla="*/ 9939 w 1535595"/>
              <a:gd name="connsiteY20" fmla="*/ 129589 h 691586"/>
              <a:gd name="connsiteX0" fmla="*/ 0 w 1535595"/>
              <a:gd name="connsiteY0" fmla="*/ 179284 h 691586"/>
              <a:gd name="connsiteX1" fmla="*/ 129208 w 1535595"/>
              <a:gd name="connsiteY1" fmla="*/ 397945 h 691586"/>
              <a:gd name="connsiteX2" fmla="*/ 327991 w 1535595"/>
              <a:gd name="connsiteY2" fmla="*/ 566910 h 691586"/>
              <a:gd name="connsiteX3" fmla="*/ 591378 w 1535595"/>
              <a:gd name="connsiteY3" fmla="*/ 681210 h 691586"/>
              <a:gd name="connsiteX4" fmla="*/ 879613 w 1535595"/>
              <a:gd name="connsiteY4" fmla="*/ 681210 h 691586"/>
              <a:gd name="connsiteX5" fmla="*/ 1058517 w 1535595"/>
              <a:gd name="connsiteY5" fmla="*/ 636484 h 691586"/>
              <a:gd name="connsiteX6" fmla="*/ 1212574 w 1535595"/>
              <a:gd name="connsiteY6" fmla="*/ 556971 h 691586"/>
              <a:gd name="connsiteX7" fmla="*/ 1356691 w 1535595"/>
              <a:gd name="connsiteY7" fmla="*/ 452610 h 691586"/>
              <a:gd name="connsiteX8" fmla="*/ 1441174 w 1535595"/>
              <a:gd name="connsiteY8" fmla="*/ 328371 h 691586"/>
              <a:gd name="connsiteX9" fmla="*/ 1535595 w 1535595"/>
              <a:gd name="connsiteY9" fmla="*/ 174315 h 691586"/>
              <a:gd name="connsiteX10" fmla="*/ 1441174 w 1535595"/>
              <a:gd name="connsiteY10" fmla="*/ 79893 h 691586"/>
              <a:gd name="connsiteX11" fmla="*/ 1287117 w 1535595"/>
              <a:gd name="connsiteY11" fmla="*/ 50076 h 691586"/>
              <a:gd name="connsiteX12" fmla="*/ 1073426 w 1535595"/>
              <a:gd name="connsiteY12" fmla="*/ 15289 h 691586"/>
              <a:gd name="connsiteX13" fmla="*/ 874643 w 1535595"/>
              <a:gd name="connsiteY13" fmla="*/ 380 h 691586"/>
              <a:gd name="connsiteX14" fmla="*/ 750404 w 1535595"/>
              <a:gd name="connsiteY14" fmla="*/ 5350 h 691586"/>
              <a:gd name="connsiteX15" fmla="*/ 626165 w 1535595"/>
              <a:gd name="connsiteY15" fmla="*/ 15289 h 691586"/>
              <a:gd name="connsiteX16" fmla="*/ 447261 w 1535595"/>
              <a:gd name="connsiteY16" fmla="*/ 10319 h 691586"/>
              <a:gd name="connsiteX17" fmla="*/ 218661 w 1535595"/>
              <a:gd name="connsiteY17" fmla="*/ 45106 h 691586"/>
              <a:gd name="connsiteX18" fmla="*/ 124239 w 1535595"/>
              <a:gd name="connsiteY18" fmla="*/ 69954 h 691586"/>
              <a:gd name="connsiteX19" fmla="*/ 49695 w 1535595"/>
              <a:gd name="connsiteY19" fmla="*/ 164376 h 691586"/>
              <a:gd name="connsiteX20" fmla="*/ 9939 w 1535595"/>
              <a:gd name="connsiteY20" fmla="*/ 129589 h 691586"/>
              <a:gd name="connsiteX0" fmla="*/ 0 w 1535595"/>
              <a:gd name="connsiteY0" fmla="*/ 179284 h 691586"/>
              <a:gd name="connsiteX1" fmla="*/ 129208 w 1535595"/>
              <a:gd name="connsiteY1" fmla="*/ 397945 h 691586"/>
              <a:gd name="connsiteX2" fmla="*/ 327991 w 1535595"/>
              <a:gd name="connsiteY2" fmla="*/ 566910 h 691586"/>
              <a:gd name="connsiteX3" fmla="*/ 591378 w 1535595"/>
              <a:gd name="connsiteY3" fmla="*/ 681210 h 691586"/>
              <a:gd name="connsiteX4" fmla="*/ 879613 w 1535595"/>
              <a:gd name="connsiteY4" fmla="*/ 681210 h 691586"/>
              <a:gd name="connsiteX5" fmla="*/ 1058517 w 1535595"/>
              <a:gd name="connsiteY5" fmla="*/ 636484 h 691586"/>
              <a:gd name="connsiteX6" fmla="*/ 1212574 w 1535595"/>
              <a:gd name="connsiteY6" fmla="*/ 556971 h 691586"/>
              <a:gd name="connsiteX7" fmla="*/ 1356691 w 1535595"/>
              <a:gd name="connsiteY7" fmla="*/ 452610 h 691586"/>
              <a:gd name="connsiteX8" fmla="*/ 1441174 w 1535595"/>
              <a:gd name="connsiteY8" fmla="*/ 328371 h 691586"/>
              <a:gd name="connsiteX9" fmla="*/ 1535595 w 1535595"/>
              <a:gd name="connsiteY9" fmla="*/ 174315 h 691586"/>
              <a:gd name="connsiteX10" fmla="*/ 1441174 w 1535595"/>
              <a:gd name="connsiteY10" fmla="*/ 79893 h 691586"/>
              <a:gd name="connsiteX11" fmla="*/ 1287117 w 1535595"/>
              <a:gd name="connsiteY11" fmla="*/ 50076 h 691586"/>
              <a:gd name="connsiteX12" fmla="*/ 1073426 w 1535595"/>
              <a:gd name="connsiteY12" fmla="*/ 15289 h 691586"/>
              <a:gd name="connsiteX13" fmla="*/ 874643 w 1535595"/>
              <a:gd name="connsiteY13" fmla="*/ 380 h 691586"/>
              <a:gd name="connsiteX14" fmla="*/ 750404 w 1535595"/>
              <a:gd name="connsiteY14" fmla="*/ 5350 h 691586"/>
              <a:gd name="connsiteX15" fmla="*/ 626165 w 1535595"/>
              <a:gd name="connsiteY15" fmla="*/ 15289 h 691586"/>
              <a:gd name="connsiteX16" fmla="*/ 447261 w 1535595"/>
              <a:gd name="connsiteY16" fmla="*/ 10319 h 691586"/>
              <a:gd name="connsiteX17" fmla="*/ 218661 w 1535595"/>
              <a:gd name="connsiteY17" fmla="*/ 45106 h 691586"/>
              <a:gd name="connsiteX18" fmla="*/ 124239 w 1535595"/>
              <a:gd name="connsiteY18" fmla="*/ 69954 h 691586"/>
              <a:gd name="connsiteX19" fmla="*/ 9939 w 1535595"/>
              <a:gd name="connsiteY19" fmla="*/ 129589 h 691586"/>
              <a:gd name="connsiteX0" fmla="*/ 0 w 1535595"/>
              <a:gd name="connsiteY0" fmla="*/ 179284 h 691586"/>
              <a:gd name="connsiteX1" fmla="*/ 129208 w 1535595"/>
              <a:gd name="connsiteY1" fmla="*/ 397945 h 691586"/>
              <a:gd name="connsiteX2" fmla="*/ 327991 w 1535595"/>
              <a:gd name="connsiteY2" fmla="*/ 566910 h 691586"/>
              <a:gd name="connsiteX3" fmla="*/ 591378 w 1535595"/>
              <a:gd name="connsiteY3" fmla="*/ 681210 h 691586"/>
              <a:gd name="connsiteX4" fmla="*/ 879613 w 1535595"/>
              <a:gd name="connsiteY4" fmla="*/ 681210 h 691586"/>
              <a:gd name="connsiteX5" fmla="*/ 1058517 w 1535595"/>
              <a:gd name="connsiteY5" fmla="*/ 636484 h 691586"/>
              <a:gd name="connsiteX6" fmla="*/ 1212574 w 1535595"/>
              <a:gd name="connsiteY6" fmla="*/ 556971 h 691586"/>
              <a:gd name="connsiteX7" fmla="*/ 1356691 w 1535595"/>
              <a:gd name="connsiteY7" fmla="*/ 452610 h 691586"/>
              <a:gd name="connsiteX8" fmla="*/ 1441174 w 1535595"/>
              <a:gd name="connsiteY8" fmla="*/ 328371 h 691586"/>
              <a:gd name="connsiteX9" fmla="*/ 1535595 w 1535595"/>
              <a:gd name="connsiteY9" fmla="*/ 174315 h 691586"/>
              <a:gd name="connsiteX10" fmla="*/ 1441174 w 1535595"/>
              <a:gd name="connsiteY10" fmla="*/ 79893 h 691586"/>
              <a:gd name="connsiteX11" fmla="*/ 1287117 w 1535595"/>
              <a:gd name="connsiteY11" fmla="*/ 50076 h 691586"/>
              <a:gd name="connsiteX12" fmla="*/ 1073426 w 1535595"/>
              <a:gd name="connsiteY12" fmla="*/ 15289 h 691586"/>
              <a:gd name="connsiteX13" fmla="*/ 874643 w 1535595"/>
              <a:gd name="connsiteY13" fmla="*/ 380 h 691586"/>
              <a:gd name="connsiteX14" fmla="*/ 750404 w 1535595"/>
              <a:gd name="connsiteY14" fmla="*/ 5350 h 691586"/>
              <a:gd name="connsiteX15" fmla="*/ 626165 w 1535595"/>
              <a:gd name="connsiteY15" fmla="*/ 15289 h 691586"/>
              <a:gd name="connsiteX16" fmla="*/ 422413 w 1535595"/>
              <a:gd name="connsiteY16" fmla="*/ 30197 h 691586"/>
              <a:gd name="connsiteX17" fmla="*/ 218661 w 1535595"/>
              <a:gd name="connsiteY17" fmla="*/ 45106 h 691586"/>
              <a:gd name="connsiteX18" fmla="*/ 124239 w 1535595"/>
              <a:gd name="connsiteY18" fmla="*/ 69954 h 691586"/>
              <a:gd name="connsiteX19" fmla="*/ 9939 w 1535595"/>
              <a:gd name="connsiteY19" fmla="*/ 129589 h 691586"/>
              <a:gd name="connsiteX0" fmla="*/ 0 w 1535757"/>
              <a:gd name="connsiteY0" fmla="*/ 179284 h 691586"/>
              <a:gd name="connsiteX1" fmla="*/ 129208 w 1535757"/>
              <a:gd name="connsiteY1" fmla="*/ 397945 h 691586"/>
              <a:gd name="connsiteX2" fmla="*/ 327991 w 1535757"/>
              <a:gd name="connsiteY2" fmla="*/ 566910 h 691586"/>
              <a:gd name="connsiteX3" fmla="*/ 591378 w 1535757"/>
              <a:gd name="connsiteY3" fmla="*/ 681210 h 691586"/>
              <a:gd name="connsiteX4" fmla="*/ 879613 w 1535757"/>
              <a:gd name="connsiteY4" fmla="*/ 681210 h 691586"/>
              <a:gd name="connsiteX5" fmla="*/ 1058517 w 1535757"/>
              <a:gd name="connsiteY5" fmla="*/ 636484 h 691586"/>
              <a:gd name="connsiteX6" fmla="*/ 1212574 w 1535757"/>
              <a:gd name="connsiteY6" fmla="*/ 556971 h 691586"/>
              <a:gd name="connsiteX7" fmla="*/ 1356691 w 1535757"/>
              <a:gd name="connsiteY7" fmla="*/ 452610 h 691586"/>
              <a:gd name="connsiteX8" fmla="*/ 1461052 w 1535757"/>
              <a:gd name="connsiteY8" fmla="*/ 303523 h 691586"/>
              <a:gd name="connsiteX9" fmla="*/ 1535595 w 1535757"/>
              <a:gd name="connsiteY9" fmla="*/ 174315 h 691586"/>
              <a:gd name="connsiteX10" fmla="*/ 1441174 w 1535757"/>
              <a:gd name="connsiteY10" fmla="*/ 79893 h 691586"/>
              <a:gd name="connsiteX11" fmla="*/ 1287117 w 1535757"/>
              <a:gd name="connsiteY11" fmla="*/ 50076 h 691586"/>
              <a:gd name="connsiteX12" fmla="*/ 1073426 w 1535757"/>
              <a:gd name="connsiteY12" fmla="*/ 15289 h 691586"/>
              <a:gd name="connsiteX13" fmla="*/ 874643 w 1535757"/>
              <a:gd name="connsiteY13" fmla="*/ 380 h 691586"/>
              <a:gd name="connsiteX14" fmla="*/ 750404 w 1535757"/>
              <a:gd name="connsiteY14" fmla="*/ 5350 h 691586"/>
              <a:gd name="connsiteX15" fmla="*/ 626165 w 1535757"/>
              <a:gd name="connsiteY15" fmla="*/ 15289 h 691586"/>
              <a:gd name="connsiteX16" fmla="*/ 422413 w 1535757"/>
              <a:gd name="connsiteY16" fmla="*/ 30197 h 691586"/>
              <a:gd name="connsiteX17" fmla="*/ 218661 w 1535757"/>
              <a:gd name="connsiteY17" fmla="*/ 45106 h 691586"/>
              <a:gd name="connsiteX18" fmla="*/ 124239 w 1535757"/>
              <a:gd name="connsiteY18" fmla="*/ 69954 h 691586"/>
              <a:gd name="connsiteX19" fmla="*/ 9939 w 1535757"/>
              <a:gd name="connsiteY19" fmla="*/ 129589 h 691586"/>
              <a:gd name="connsiteX0" fmla="*/ 0 w 1537291"/>
              <a:gd name="connsiteY0" fmla="*/ 179284 h 691586"/>
              <a:gd name="connsiteX1" fmla="*/ 129208 w 1537291"/>
              <a:gd name="connsiteY1" fmla="*/ 397945 h 691586"/>
              <a:gd name="connsiteX2" fmla="*/ 327991 w 1537291"/>
              <a:gd name="connsiteY2" fmla="*/ 566910 h 691586"/>
              <a:gd name="connsiteX3" fmla="*/ 591378 w 1537291"/>
              <a:gd name="connsiteY3" fmla="*/ 681210 h 691586"/>
              <a:gd name="connsiteX4" fmla="*/ 879613 w 1537291"/>
              <a:gd name="connsiteY4" fmla="*/ 681210 h 691586"/>
              <a:gd name="connsiteX5" fmla="*/ 1058517 w 1537291"/>
              <a:gd name="connsiteY5" fmla="*/ 636484 h 691586"/>
              <a:gd name="connsiteX6" fmla="*/ 1212574 w 1537291"/>
              <a:gd name="connsiteY6" fmla="*/ 556971 h 691586"/>
              <a:gd name="connsiteX7" fmla="*/ 1356691 w 1537291"/>
              <a:gd name="connsiteY7" fmla="*/ 452610 h 691586"/>
              <a:gd name="connsiteX8" fmla="*/ 1490869 w 1537291"/>
              <a:gd name="connsiteY8" fmla="*/ 323401 h 691586"/>
              <a:gd name="connsiteX9" fmla="*/ 1535595 w 1537291"/>
              <a:gd name="connsiteY9" fmla="*/ 174315 h 691586"/>
              <a:gd name="connsiteX10" fmla="*/ 1441174 w 1537291"/>
              <a:gd name="connsiteY10" fmla="*/ 79893 h 691586"/>
              <a:gd name="connsiteX11" fmla="*/ 1287117 w 1537291"/>
              <a:gd name="connsiteY11" fmla="*/ 50076 h 691586"/>
              <a:gd name="connsiteX12" fmla="*/ 1073426 w 1537291"/>
              <a:gd name="connsiteY12" fmla="*/ 15289 h 691586"/>
              <a:gd name="connsiteX13" fmla="*/ 874643 w 1537291"/>
              <a:gd name="connsiteY13" fmla="*/ 380 h 691586"/>
              <a:gd name="connsiteX14" fmla="*/ 750404 w 1537291"/>
              <a:gd name="connsiteY14" fmla="*/ 5350 h 691586"/>
              <a:gd name="connsiteX15" fmla="*/ 626165 w 1537291"/>
              <a:gd name="connsiteY15" fmla="*/ 15289 h 691586"/>
              <a:gd name="connsiteX16" fmla="*/ 422413 w 1537291"/>
              <a:gd name="connsiteY16" fmla="*/ 30197 h 691586"/>
              <a:gd name="connsiteX17" fmla="*/ 218661 w 1537291"/>
              <a:gd name="connsiteY17" fmla="*/ 45106 h 691586"/>
              <a:gd name="connsiteX18" fmla="*/ 124239 w 1537291"/>
              <a:gd name="connsiteY18" fmla="*/ 69954 h 691586"/>
              <a:gd name="connsiteX19" fmla="*/ 9939 w 1537291"/>
              <a:gd name="connsiteY19" fmla="*/ 129589 h 691586"/>
              <a:gd name="connsiteX0" fmla="*/ 0 w 1537291"/>
              <a:gd name="connsiteY0" fmla="*/ 179284 h 691586"/>
              <a:gd name="connsiteX1" fmla="*/ 129208 w 1537291"/>
              <a:gd name="connsiteY1" fmla="*/ 397945 h 691586"/>
              <a:gd name="connsiteX2" fmla="*/ 327991 w 1537291"/>
              <a:gd name="connsiteY2" fmla="*/ 566910 h 691586"/>
              <a:gd name="connsiteX3" fmla="*/ 591378 w 1537291"/>
              <a:gd name="connsiteY3" fmla="*/ 681210 h 691586"/>
              <a:gd name="connsiteX4" fmla="*/ 879613 w 1537291"/>
              <a:gd name="connsiteY4" fmla="*/ 681210 h 691586"/>
              <a:gd name="connsiteX5" fmla="*/ 1058517 w 1537291"/>
              <a:gd name="connsiteY5" fmla="*/ 636484 h 691586"/>
              <a:gd name="connsiteX6" fmla="*/ 1212574 w 1537291"/>
              <a:gd name="connsiteY6" fmla="*/ 556971 h 691586"/>
              <a:gd name="connsiteX7" fmla="*/ 1356691 w 1537291"/>
              <a:gd name="connsiteY7" fmla="*/ 452610 h 691586"/>
              <a:gd name="connsiteX8" fmla="*/ 1490869 w 1537291"/>
              <a:gd name="connsiteY8" fmla="*/ 323401 h 691586"/>
              <a:gd name="connsiteX9" fmla="*/ 1535595 w 1537291"/>
              <a:gd name="connsiteY9" fmla="*/ 174315 h 691586"/>
              <a:gd name="connsiteX10" fmla="*/ 1441174 w 1537291"/>
              <a:gd name="connsiteY10" fmla="*/ 79893 h 691586"/>
              <a:gd name="connsiteX11" fmla="*/ 1287117 w 1537291"/>
              <a:gd name="connsiteY11" fmla="*/ 50076 h 691586"/>
              <a:gd name="connsiteX12" fmla="*/ 1073426 w 1537291"/>
              <a:gd name="connsiteY12" fmla="*/ 15289 h 691586"/>
              <a:gd name="connsiteX13" fmla="*/ 874643 w 1537291"/>
              <a:gd name="connsiteY13" fmla="*/ 380 h 691586"/>
              <a:gd name="connsiteX14" fmla="*/ 750404 w 1537291"/>
              <a:gd name="connsiteY14" fmla="*/ 5350 h 691586"/>
              <a:gd name="connsiteX15" fmla="*/ 626165 w 1537291"/>
              <a:gd name="connsiteY15" fmla="*/ 15289 h 691586"/>
              <a:gd name="connsiteX16" fmla="*/ 430670 w 1537291"/>
              <a:gd name="connsiteY16" fmla="*/ 11620 h 691586"/>
              <a:gd name="connsiteX17" fmla="*/ 218661 w 1537291"/>
              <a:gd name="connsiteY17" fmla="*/ 45106 h 691586"/>
              <a:gd name="connsiteX18" fmla="*/ 124239 w 1537291"/>
              <a:gd name="connsiteY18" fmla="*/ 69954 h 691586"/>
              <a:gd name="connsiteX19" fmla="*/ 9939 w 1537291"/>
              <a:gd name="connsiteY19" fmla="*/ 129589 h 691586"/>
              <a:gd name="connsiteX0" fmla="*/ 0 w 1537291"/>
              <a:gd name="connsiteY0" fmla="*/ 179198 h 691500"/>
              <a:gd name="connsiteX1" fmla="*/ 129208 w 1537291"/>
              <a:gd name="connsiteY1" fmla="*/ 397859 h 691500"/>
              <a:gd name="connsiteX2" fmla="*/ 327991 w 1537291"/>
              <a:gd name="connsiteY2" fmla="*/ 566824 h 691500"/>
              <a:gd name="connsiteX3" fmla="*/ 591378 w 1537291"/>
              <a:gd name="connsiteY3" fmla="*/ 681124 h 691500"/>
              <a:gd name="connsiteX4" fmla="*/ 879613 w 1537291"/>
              <a:gd name="connsiteY4" fmla="*/ 681124 h 691500"/>
              <a:gd name="connsiteX5" fmla="*/ 1058517 w 1537291"/>
              <a:gd name="connsiteY5" fmla="*/ 636398 h 691500"/>
              <a:gd name="connsiteX6" fmla="*/ 1212574 w 1537291"/>
              <a:gd name="connsiteY6" fmla="*/ 556885 h 691500"/>
              <a:gd name="connsiteX7" fmla="*/ 1356691 w 1537291"/>
              <a:gd name="connsiteY7" fmla="*/ 452524 h 691500"/>
              <a:gd name="connsiteX8" fmla="*/ 1490869 w 1537291"/>
              <a:gd name="connsiteY8" fmla="*/ 323315 h 691500"/>
              <a:gd name="connsiteX9" fmla="*/ 1535595 w 1537291"/>
              <a:gd name="connsiteY9" fmla="*/ 174229 h 691500"/>
              <a:gd name="connsiteX10" fmla="*/ 1441174 w 1537291"/>
              <a:gd name="connsiteY10" fmla="*/ 79807 h 691500"/>
              <a:gd name="connsiteX11" fmla="*/ 1287117 w 1537291"/>
              <a:gd name="connsiteY11" fmla="*/ 49990 h 691500"/>
              <a:gd name="connsiteX12" fmla="*/ 1073426 w 1537291"/>
              <a:gd name="connsiteY12" fmla="*/ 15203 h 691500"/>
              <a:gd name="connsiteX13" fmla="*/ 874643 w 1537291"/>
              <a:gd name="connsiteY13" fmla="*/ 294 h 691500"/>
              <a:gd name="connsiteX14" fmla="*/ 750404 w 1537291"/>
              <a:gd name="connsiteY14" fmla="*/ 5264 h 691500"/>
              <a:gd name="connsiteX15" fmla="*/ 622037 w 1537291"/>
              <a:gd name="connsiteY15" fmla="*/ 4882 h 691500"/>
              <a:gd name="connsiteX16" fmla="*/ 430670 w 1537291"/>
              <a:gd name="connsiteY16" fmla="*/ 11534 h 691500"/>
              <a:gd name="connsiteX17" fmla="*/ 218661 w 1537291"/>
              <a:gd name="connsiteY17" fmla="*/ 45020 h 691500"/>
              <a:gd name="connsiteX18" fmla="*/ 124239 w 1537291"/>
              <a:gd name="connsiteY18" fmla="*/ 69868 h 691500"/>
              <a:gd name="connsiteX19" fmla="*/ 9939 w 1537291"/>
              <a:gd name="connsiteY19" fmla="*/ 129503 h 691500"/>
              <a:gd name="connsiteX0" fmla="*/ 0 w 1537291"/>
              <a:gd name="connsiteY0" fmla="*/ 179198 h 691500"/>
              <a:gd name="connsiteX1" fmla="*/ 129208 w 1537291"/>
              <a:gd name="connsiteY1" fmla="*/ 397859 h 691500"/>
              <a:gd name="connsiteX2" fmla="*/ 327991 w 1537291"/>
              <a:gd name="connsiteY2" fmla="*/ 566824 h 691500"/>
              <a:gd name="connsiteX3" fmla="*/ 591378 w 1537291"/>
              <a:gd name="connsiteY3" fmla="*/ 681124 h 691500"/>
              <a:gd name="connsiteX4" fmla="*/ 879613 w 1537291"/>
              <a:gd name="connsiteY4" fmla="*/ 681124 h 691500"/>
              <a:gd name="connsiteX5" fmla="*/ 1058517 w 1537291"/>
              <a:gd name="connsiteY5" fmla="*/ 636398 h 691500"/>
              <a:gd name="connsiteX6" fmla="*/ 1212574 w 1537291"/>
              <a:gd name="connsiteY6" fmla="*/ 556885 h 691500"/>
              <a:gd name="connsiteX7" fmla="*/ 1356691 w 1537291"/>
              <a:gd name="connsiteY7" fmla="*/ 452524 h 691500"/>
              <a:gd name="connsiteX8" fmla="*/ 1490869 w 1537291"/>
              <a:gd name="connsiteY8" fmla="*/ 323315 h 691500"/>
              <a:gd name="connsiteX9" fmla="*/ 1535595 w 1537291"/>
              <a:gd name="connsiteY9" fmla="*/ 174229 h 691500"/>
              <a:gd name="connsiteX10" fmla="*/ 1441174 w 1537291"/>
              <a:gd name="connsiteY10" fmla="*/ 79807 h 691500"/>
              <a:gd name="connsiteX11" fmla="*/ 1291245 w 1537291"/>
              <a:gd name="connsiteY11" fmla="*/ 33477 h 691500"/>
              <a:gd name="connsiteX12" fmla="*/ 1073426 w 1537291"/>
              <a:gd name="connsiteY12" fmla="*/ 15203 h 691500"/>
              <a:gd name="connsiteX13" fmla="*/ 874643 w 1537291"/>
              <a:gd name="connsiteY13" fmla="*/ 294 h 691500"/>
              <a:gd name="connsiteX14" fmla="*/ 750404 w 1537291"/>
              <a:gd name="connsiteY14" fmla="*/ 5264 h 691500"/>
              <a:gd name="connsiteX15" fmla="*/ 622037 w 1537291"/>
              <a:gd name="connsiteY15" fmla="*/ 4882 h 691500"/>
              <a:gd name="connsiteX16" fmla="*/ 430670 w 1537291"/>
              <a:gd name="connsiteY16" fmla="*/ 11534 h 691500"/>
              <a:gd name="connsiteX17" fmla="*/ 218661 w 1537291"/>
              <a:gd name="connsiteY17" fmla="*/ 45020 h 691500"/>
              <a:gd name="connsiteX18" fmla="*/ 124239 w 1537291"/>
              <a:gd name="connsiteY18" fmla="*/ 69868 h 691500"/>
              <a:gd name="connsiteX19" fmla="*/ 9939 w 1537291"/>
              <a:gd name="connsiteY19" fmla="*/ 129503 h 691500"/>
              <a:gd name="connsiteX0" fmla="*/ 0 w 1537291"/>
              <a:gd name="connsiteY0" fmla="*/ 178960 h 691262"/>
              <a:gd name="connsiteX1" fmla="*/ 129208 w 1537291"/>
              <a:gd name="connsiteY1" fmla="*/ 397621 h 691262"/>
              <a:gd name="connsiteX2" fmla="*/ 327991 w 1537291"/>
              <a:gd name="connsiteY2" fmla="*/ 566586 h 691262"/>
              <a:gd name="connsiteX3" fmla="*/ 591378 w 1537291"/>
              <a:gd name="connsiteY3" fmla="*/ 680886 h 691262"/>
              <a:gd name="connsiteX4" fmla="*/ 879613 w 1537291"/>
              <a:gd name="connsiteY4" fmla="*/ 680886 h 691262"/>
              <a:gd name="connsiteX5" fmla="*/ 1058517 w 1537291"/>
              <a:gd name="connsiteY5" fmla="*/ 636160 h 691262"/>
              <a:gd name="connsiteX6" fmla="*/ 1212574 w 1537291"/>
              <a:gd name="connsiteY6" fmla="*/ 556647 h 691262"/>
              <a:gd name="connsiteX7" fmla="*/ 1356691 w 1537291"/>
              <a:gd name="connsiteY7" fmla="*/ 452286 h 691262"/>
              <a:gd name="connsiteX8" fmla="*/ 1490869 w 1537291"/>
              <a:gd name="connsiteY8" fmla="*/ 323077 h 691262"/>
              <a:gd name="connsiteX9" fmla="*/ 1535595 w 1537291"/>
              <a:gd name="connsiteY9" fmla="*/ 173991 h 691262"/>
              <a:gd name="connsiteX10" fmla="*/ 1441174 w 1537291"/>
              <a:gd name="connsiteY10" fmla="*/ 79569 h 691262"/>
              <a:gd name="connsiteX11" fmla="*/ 1291245 w 1537291"/>
              <a:gd name="connsiteY11" fmla="*/ 33239 h 691262"/>
              <a:gd name="connsiteX12" fmla="*/ 1073426 w 1537291"/>
              <a:gd name="connsiteY12" fmla="*/ 8773 h 691262"/>
              <a:gd name="connsiteX13" fmla="*/ 874643 w 1537291"/>
              <a:gd name="connsiteY13" fmla="*/ 56 h 691262"/>
              <a:gd name="connsiteX14" fmla="*/ 750404 w 1537291"/>
              <a:gd name="connsiteY14" fmla="*/ 5026 h 691262"/>
              <a:gd name="connsiteX15" fmla="*/ 622037 w 1537291"/>
              <a:gd name="connsiteY15" fmla="*/ 4644 h 691262"/>
              <a:gd name="connsiteX16" fmla="*/ 430670 w 1537291"/>
              <a:gd name="connsiteY16" fmla="*/ 11296 h 691262"/>
              <a:gd name="connsiteX17" fmla="*/ 218661 w 1537291"/>
              <a:gd name="connsiteY17" fmla="*/ 44782 h 691262"/>
              <a:gd name="connsiteX18" fmla="*/ 124239 w 1537291"/>
              <a:gd name="connsiteY18" fmla="*/ 69630 h 691262"/>
              <a:gd name="connsiteX19" fmla="*/ 9939 w 1537291"/>
              <a:gd name="connsiteY19" fmla="*/ 129265 h 691262"/>
              <a:gd name="connsiteX0" fmla="*/ 0 w 1537291"/>
              <a:gd name="connsiteY0" fmla="*/ 178960 h 691262"/>
              <a:gd name="connsiteX1" fmla="*/ 129208 w 1537291"/>
              <a:gd name="connsiteY1" fmla="*/ 397621 h 691262"/>
              <a:gd name="connsiteX2" fmla="*/ 327991 w 1537291"/>
              <a:gd name="connsiteY2" fmla="*/ 566586 h 691262"/>
              <a:gd name="connsiteX3" fmla="*/ 591378 w 1537291"/>
              <a:gd name="connsiteY3" fmla="*/ 680886 h 691262"/>
              <a:gd name="connsiteX4" fmla="*/ 879613 w 1537291"/>
              <a:gd name="connsiteY4" fmla="*/ 680886 h 691262"/>
              <a:gd name="connsiteX5" fmla="*/ 1058517 w 1537291"/>
              <a:gd name="connsiteY5" fmla="*/ 636160 h 691262"/>
              <a:gd name="connsiteX6" fmla="*/ 1212574 w 1537291"/>
              <a:gd name="connsiteY6" fmla="*/ 556647 h 691262"/>
              <a:gd name="connsiteX7" fmla="*/ 1356691 w 1537291"/>
              <a:gd name="connsiteY7" fmla="*/ 452286 h 691262"/>
              <a:gd name="connsiteX8" fmla="*/ 1490869 w 1537291"/>
              <a:gd name="connsiteY8" fmla="*/ 323077 h 691262"/>
              <a:gd name="connsiteX9" fmla="*/ 1535595 w 1537291"/>
              <a:gd name="connsiteY9" fmla="*/ 173991 h 691262"/>
              <a:gd name="connsiteX10" fmla="*/ 1441174 w 1537291"/>
              <a:gd name="connsiteY10" fmla="*/ 79569 h 691262"/>
              <a:gd name="connsiteX11" fmla="*/ 1291245 w 1537291"/>
              <a:gd name="connsiteY11" fmla="*/ 33239 h 691262"/>
              <a:gd name="connsiteX12" fmla="*/ 1073426 w 1537291"/>
              <a:gd name="connsiteY12" fmla="*/ 8773 h 691262"/>
              <a:gd name="connsiteX13" fmla="*/ 874643 w 1537291"/>
              <a:gd name="connsiteY13" fmla="*/ 56 h 691262"/>
              <a:gd name="connsiteX14" fmla="*/ 750404 w 1537291"/>
              <a:gd name="connsiteY14" fmla="*/ 5026 h 691262"/>
              <a:gd name="connsiteX15" fmla="*/ 622037 w 1537291"/>
              <a:gd name="connsiteY15" fmla="*/ 4644 h 691262"/>
              <a:gd name="connsiteX16" fmla="*/ 430670 w 1537291"/>
              <a:gd name="connsiteY16" fmla="*/ 11296 h 691262"/>
              <a:gd name="connsiteX17" fmla="*/ 220725 w 1537291"/>
              <a:gd name="connsiteY17" fmla="*/ 53039 h 691262"/>
              <a:gd name="connsiteX18" fmla="*/ 124239 w 1537291"/>
              <a:gd name="connsiteY18" fmla="*/ 69630 h 691262"/>
              <a:gd name="connsiteX19" fmla="*/ 9939 w 1537291"/>
              <a:gd name="connsiteY19" fmla="*/ 129265 h 691262"/>
              <a:gd name="connsiteX0" fmla="*/ 0 w 1537291"/>
              <a:gd name="connsiteY0" fmla="*/ 178960 h 691262"/>
              <a:gd name="connsiteX1" fmla="*/ 129208 w 1537291"/>
              <a:gd name="connsiteY1" fmla="*/ 397621 h 691262"/>
              <a:gd name="connsiteX2" fmla="*/ 327991 w 1537291"/>
              <a:gd name="connsiteY2" fmla="*/ 566586 h 691262"/>
              <a:gd name="connsiteX3" fmla="*/ 591378 w 1537291"/>
              <a:gd name="connsiteY3" fmla="*/ 680886 h 691262"/>
              <a:gd name="connsiteX4" fmla="*/ 879613 w 1537291"/>
              <a:gd name="connsiteY4" fmla="*/ 680886 h 691262"/>
              <a:gd name="connsiteX5" fmla="*/ 1058517 w 1537291"/>
              <a:gd name="connsiteY5" fmla="*/ 636160 h 691262"/>
              <a:gd name="connsiteX6" fmla="*/ 1212574 w 1537291"/>
              <a:gd name="connsiteY6" fmla="*/ 556647 h 691262"/>
              <a:gd name="connsiteX7" fmla="*/ 1356691 w 1537291"/>
              <a:gd name="connsiteY7" fmla="*/ 452286 h 691262"/>
              <a:gd name="connsiteX8" fmla="*/ 1490869 w 1537291"/>
              <a:gd name="connsiteY8" fmla="*/ 323077 h 691262"/>
              <a:gd name="connsiteX9" fmla="*/ 1535595 w 1537291"/>
              <a:gd name="connsiteY9" fmla="*/ 173991 h 691262"/>
              <a:gd name="connsiteX10" fmla="*/ 1441174 w 1537291"/>
              <a:gd name="connsiteY10" fmla="*/ 79569 h 691262"/>
              <a:gd name="connsiteX11" fmla="*/ 1291245 w 1537291"/>
              <a:gd name="connsiteY11" fmla="*/ 33239 h 691262"/>
              <a:gd name="connsiteX12" fmla="*/ 1073426 w 1537291"/>
              <a:gd name="connsiteY12" fmla="*/ 8773 h 691262"/>
              <a:gd name="connsiteX13" fmla="*/ 874643 w 1537291"/>
              <a:gd name="connsiteY13" fmla="*/ 56 h 691262"/>
              <a:gd name="connsiteX14" fmla="*/ 750404 w 1537291"/>
              <a:gd name="connsiteY14" fmla="*/ 5026 h 691262"/>
              <a:gd name="connsiteX15" fmla="*/ 622037 w 1537291"/>
              <a:gd name="connsiteY15" fmla="*/ 4644 h 691262"/>
              <a:gd name="connsiteX16" fmla="*/ 430670 w 1537291"/>
              <a:gd name="connsiteY16" fmla="*/ 11296 h 691262"/>
              <a:gd name="connsiteX17" fmla="*/ 220725 w 1537291"/>
              <a:gd name="connsiteY17" fmla="*/ 53039 h 691262"/>
              <a:gd name="connsiteX18" fmla="*/ 113919 w 1537291"/>
              <a:gd name="connsiteY18" fmla="*/ 73758 h 691262"/>
              <a:gd name="connsiteX19" fmla="*/ 9939 w 1537291"/>
              <a:gd name="connsiteY19" fmla="*/ 129265 h 691262"/>
              <a:gd name="connsiteX0" fmla="*/ 8638 w 1545929"/>
              <a:gd name="connsiteY0" fmla="*/ 178960 h 691262"/>
              <a:gd name="connsiteX1" fmla="*/ 137846 w 1545929"/>
              <a:gd name="connsiteY1" fmla="*/ 397621 h 691262"/>
              <a:gd name="connsiteX2" fmla="*/ 336629 w 1545929"/>
              <a:gd name="connsiteY2" fmla="*/ 566586 h 691262"/>
              <a:gd name="connsiteX3" fmla="*/ 600016 w 1545929"/>
              <a:gd name="connsiteY3" fmla="*/ 680886 h 691262"/>
              <a:gd name="connsiteX4" fmla="*/ 888251 w 1545929"/>
              <a:gd name="connsiteY4" fmla="*/ 680886 h 691262"/>
              <a:gd name="connsiteX5" fmla="*/ 1067155 w 1545929"/>
              <a:gd name="connsiteY5" fmla="*/ 636160 h 691262"/>
              <a:gd name="connsiteX6" fmla="*/ 1221212 w 1545929"/>
              <a:gd name="connsiteY6" fmla="*/ 556647 h 691262"/>
              <a:gd name="connsiteX7" fmla="*/ 1365329 w 1545929"/>
              <a:gd name="connsiteY7" fmla="*/ 452286 h 691262"/>
              <a:gd name="connsiteX8" fmla="*/ 1499507 w 1545929"/>
              <a:gd name="connsiteY8" fmla="*/ 323077 h 691262"/>
              <a:gd name="connsiteX9" fmla="*/ 1544233 w 1545929"/>
              <a:gd name="connsiteY9" fmla="*/ 173991 h 691262"/>
              <a:gd name="connsiteX10" fmla="*/ 1449812 w 1545929"/>
              <a:gd name="connsiteY10" fmla="*/ 79569 h 691262"/>
              <a:gd name="connsiteX11" fmla="*/ 1299883 w 1545929"/>
              <a:gd name="connsiteY11" fmla="*/ 33239 h 691262"/>
              <a:gd name="connsiteX12" fmla="*/ 1082064 w 1545929"/>
              <a:gd name="connsiteY12" fmla="*/ 8773 h 691262"/>
              <a:gd name="connsiteX13" fmla="*/ 883281 w 1545929"/>
              <a:gd name="connsiteY13" fmla="*/ 56 h 691262"/>
              <a:gd name="connsiteX14" fmla="*/ 759042 w 1545929"/>
              <a:gd name="connsiteY14" fmla="*/ 5026 h 691262"/>
              <a:gd name="connsiteX15" fmla="*/ 630675 w 1545929"/>
              <a:gd name="connsiteY15" fmla="*/ 4644 h 691262"/>
              <a:gd name="connsiteX16" fmla="*/ 439308 w 1545929"/>
              <a:gd name="connsiteY16" fmla="*/ 11296 h 691262"/>
              <a:gd name="connsiteX17" fmla="*/ 229363 w 1545929"/>
              <a:gd name="connsiteY17" fmla="*/ 53039 h 691262"/>
              <a:gd name="connsiteX18" fmla="*/ 122557 w 1545929"/>
              <a:gd name="connsiteY18" fmla="*/ 73758 h 691262"/>
              <a:gd name="connsiteX19" fmla="*/ 0 w 1545929"/>
              <a:gd name="connsiteY19" fmla="*/ 133393 h 691262"/>
              <a:gd name="connsiteX0" fmla="*/ 8638 w 1545929"/>
              <a:gd name="connsiteY0" fmla="*/ 178960 h 691262"/>
              <a:gd name="connsiteX1" fmla="*/ 137846 w 1545929"/>
              <a:gd name="connsiteY1" fmla="*/ 397621 h 691262"/>
              <a:gd name="connsiteX2" fmla="*/ 336629 w 1545929"/>
              <a:gd name="connsiteY2" fmla="*/ 566586 h 691262"/>
              <a:gd name="connsiteX3" fmla="*/ 600016 w 1545929"/>
              <a:gd name="connsiteY3" fmla="*/ 680886 h 691262"/>
              <a:gd name="connsiteX4" fmla="*/ 888251 w 1545929"/>
              <a:gd name="connsiteY4" fmla="*/ 680886 h 691262"/>
              <a:gd name="connsiteX5" fmla="*/ 1067155 w 1545929"/>
              <a:gd name="connsiteY5" fmla="*/ 636160 h 691262"/>
              <a:gd name="connsiteX6" fmla="*/ 1221212 w 1545929"/>
              <a:gd name="connsiteY6" fmla="*/ 556647 h 691262"/>
              <a:gd name="connsiteX7" fmla="*/ 1365329 w 1545929"/>
              <a:gd name="connsiteY7" fmla="*/ 452286 h 691262"/>
              <a:gd name="connsiteX8" fmla="*/ 1499507 w 1545929"/>
              <a:gd name="connsiteY8" fmla="*/ 323077 h 691262"/>
              <a:gd name="connsiteX9" fmla="*/ 1544233 w 1545929"/>
              <a:gd name="connsiteY9" fmla="*/ 173991 h 691262"/>
              <a:gd name="connsiteX10" fmla="*/ 1449812 w 1545929"/>
              <a:gd name="connsiteY10" fmla="*/ 79569 h 691262"/>
              <a:gd name="connsiteX11" fmla="*/ 1299883 w 1545929"/>
              <a:gd name="connsiteY11" fmla="*/ 33239 h 691262"/>
              <a:gd name="connsiteX12" fmla="*/ 1082064 w 1545929"/>
              <a:gd name="connsiteY12" fmla="*/ 8773 h 691262"/>
              <a:gd name="connsiteX13" fmla="*/ 883281 w 1545929"/>
              <a:gd name="connsiteY13" fmla="*/ 56 h 691262"/>
              <a:gd name="connsiteX14" fmla="*/ 759042 w 1545929"/>
              <a:gd name="connsiteY14" fmla="*/ 5026 h 691262"/>
              <a:gd name="connsiteX15" fmla="*/ 630675 w 1545929"/>
              <a:gd name="connsiteY15" fmla="*/ 4644 h 691262"/>
              <a:gd name="connsiteX16" fmla="*/ 439308 w 1545929"/>
              <a:gd name="connsiteY16" fmla="*/ 11296 h 691262"/>
              <a:gd name="connsiteX17" fmla="*/ 285094 w 1545929"/>
              <a:gd name="connsiteY17" fmla="*/ 34462 h 691262"/>
              <a:gd name="connsiteX18" fmla="*/ 122557 w 1545929"/>
              <a:gd name="connsiteY18" fmla="*/ 73758 h 691262"/>
              <a:gd name="connsiteX19" fmla="*/ 0 w 1545929"/>
              <a:gd name="connsiteY19" fmla="*/ 133393 h 691262"/>
              <a:gd name="connsiteX0" fmla="*/ 8638 w 1545929"/>
              <a:gd name="connsiteY0" fmla="*/ 178960 h 695512"/>
              <a:gd name="connsiteX1" fmla="*/ 137846 w 1545929"/>
              <a:gd name="connsiteY1" fmla="*/ 397621 h 695512"/>
              <a:gd name="connsiteX2" fmla="*/ 336629 w 1545929"/>
              <a:gd name="connsiteY2" fmla="*/ 566586 h 695512"/>
              <a:gd name="connsiteX3" fmla="*/ 600016 w 1545929"/>
              <a:gd name="connsiteY3" fmla="*/ 680886 h 695512"/>
              <a:gd name="connsiteX4" fmla="*/ 896507 w 1545929"/>
              <a:gd name="connsiteY4" fmla="*/ 689143 h 695512"/>
              <a:gd name="connsiteX5" fmla="*/ 1067155 w 1545929"/>
              <a:gd name="connsiteY5" fmla="*/ 636160 h 695512"/>
              <a:gd name="connsiteX6" fmla="*/ 1221212 w 1545929"/>
              <a:gd name="connsiteY6" fmla="*/ 556647 h 695512"/>
              <a:gd name="connsiteX7" fmla="*/ 1365329 w 1545929"/>
              <a:gd name="connsiteY7" fmla="*/ 452286 h 695512"/>
              <a:gd name="connsiteX8" fmla="*/ 1499507 w 1545929"/>
              <a:gd name="connsiteY8" fmla="*/ 323077 h 695512"/>
              <a:gd name="connsiteX9" fmla="*/ 1544233 w 1545929"/>
              <a:gd name="connsiteY9" fmla="*/ 173991 h 695512"/>
              <a:gd name="connsiteX10" fmla="*/ 1449812 w 1545929"/>
              <a:gd name="connsiteY10" fmla="*/ 79569 h 695512"/>
              <a:gd name="connsiteX11" fmla="*/ 1299883 w 1545929"/>
              <a:gd name="connsiteY11" fmla="*/ 33239 h 695512"/>
              <a:gd name="connsiteX12" fmla="*/ 1082064 w 1545929"/>
              <a:gd name="connsiteY12" fmla="*/ 8773 h 695512"/>
              <a:gd name="connsiteX13" fmla="*/ 883281 w 1545929"/>
              <a:gd name="connsiteY13" fmla="*/ 56 h 695512"/>
              <a:gd name="connsiteX14" fmla="*/ 759042 w 1545929"/>
              <a:gd name="connsiteY14" fmla="*/ 5026 h 695512"/>
              <a:gd name="connsiteX15" fmla="*/ 630675 w 1545929"/>
              <a:gd name="connsiteY15" fmla="*/ 4644 h 695512"/>
              <a:gd name="connsiteX16" fmla="*/ 439308 w 1545929"/>
              <a:gd name="connsiteY16" fmla="*/ 11296 h 695512"/>
              <a:gd name="connsiteX17" fmla="*/ 285094 w 1545929"/>
              <a:gd name="connsiteY17" fmla="*/ 34462 h 695512"/>
              <a:gd name="connsiteX18" fmla="*/ 122557 w 1545929"/>
              <a:gd name="connsiteY18" fmla="*/ 73758 h 695512"/>
              <a:gd name="connsiteX19" fmla="*/ 0 w 1545929"/>
              <a:gd name="connsiteY19" fmla="*/ 133393 h 695512"/>
              <a:gd name="connsiteX0" fmla="*/ 8638 w 1545929"/>
              <a:gd name="connsiteY0" fmla="*/ 178960 h 695512"/>
              <a:gd name="connsiteX1" fmla="*/ 137846 w 1545929"/>
              <a:gd name="connsiteY1" fmla="*/ 397621 h 695512"/>
              <a:gd name="connsiteX2" fmla="*/ 336629 w 1545929"/>
              <a:gd name="connsiteY2" fmla="*/ 566586 h 695512"/>
              <a:gd name="connsiteX3" fmla="*/ 600016 w 1545929"/>
              <a:gd name="connsiteY3" fmla="*/ 680886 h 695512"/>
              <a:gd name="connsiteX4" fmla="*/ 896507 w 1545929"/>
              <a:gd name="connsiteY4" fmla="*/ 689143 h 695512"/>
              <a:gd name="connsiteX5" fmla="*/ 1087796 w 1545929"/>
              <a:gd name="connsiteY5" fmla="*/ 636160 h 695512"/>
              <a:gd name="connsiteX6" fmla="*/ 1221212 w 1545929"/>
              <a:gd name="connsiteY6" fmla="*/ 556647 h 695512"/>
              <a:gd name="connsiteX7" fmla="*/ 1365329 w 1545929"/>
              <a:gd name="connsiteY7" fmla="*/ 452286 h 695512"/>
              <a:gd name="connsiteX8" fmla="*/ 1499507 w 1545929"/>
              <a:gd name="connsiteY8" fmla="*/ 323077 h 695512"/>
              <a:gd name="connsiteX9" fmla="*/ 1544233 w 1545929"/>
              <a:gd name="connsiteY9" fmla="*/ 173991 h 695512"/>
              <a:gd name="connsiteX10" fmla="*/ 1449812 w 1545929"/>
              <a:gd name="connsiteY10" fmla="*/ 79569 h 695512"/>
              <a:gd name="connsiteX11" fmla="*/ 1299883 w 1545929"/>
              <a:gd name="connsiteY11" fmla="*/ 33239 h 695512"/>
              <a:gd name="connsiteX12" fmla="*/ 1082064 w 1545929"/>
              <a:gd name="connsiteY12" fmla="*/ 8773 h 695512"/>
              <a:gd name="connsiteX13" fmla="*/ 883281 w 1545929"/>
              <a:gd name="connsiteY13" fmla="*/ 56 h 695512"/>
              <a:gd name="connsiteX14" fmla="*/ 759042 w 1545929"/>
              <a:gd name="connsiteY14" fmla="*/ 5026 h 695512"/>
              <a:gd name="connsiteX15" fmla="*/ 630675 w 1545929"/>
              <a:gd name="connsiteY15" fmla="*/ 4644 h 695512"/>
              <a:gd name="connsiteX16" fmla="*/ 439308 w 1545929"/>
              <a:gd name="connsiteY16" fmla="*/ 11296 h 695512"/>
              <a:gd name="connsiteX17" fmla="*/ 285094 w 1545929"/>
              <a:gd name="connsiteY17" fmla="*/ 34462 h 695512"/>
              <a:gd name="connsiteX18" fmla="*/ 122557 w 1545929"/>
              <a:gd name="connsiteY18" fmla="*/ 73758 h 695512"/>
              <a:gd name="connsiteX19" fmla="*/ 0 w 1545929"/>
              <a:gd name="connsiteY19" fmla="*/ 133393 h 695512"/>
              <a:gd name="connsiteX0" fmla="*/ 8638 w 1545929"/>
              <a:gd name="connsiteY0" fmla="*/ 178960 h 695512"/>
              <a:gd name="connsiteX1" fmla="*/ 137846 w 1545929"/>
              <a:gd name="connsiteY1" fmla="*/ 397621 h 695512"/>
              <a:gd name="connsiteX2" fmla="*/ 336629 w 1545929"/>
              <a:gd name="connsiteY2" fmla="*/ 566586 h 695512"/>
              <a:gd name="connsiteX3" fmla="*/ 600016 w 1545929"/>
              <a:gd name="connsiteY3" fmla="*/ 680886 h 695512"/>
              <a:gd name="connsiteX4" fmla="*/ 896507 w 1545929"/>
              <a:gd name="connsiteY4" fmla="*/ 689143 h 695512"/>
              <a:gd name="connsiteX5" fmla="*/ 1087796 w 1545929"/>
              <a:gd name="connsiteY5" fmla="*/ 636160 h 695512"/>
              <a:gd name="connsiteX6" fmla="*/ 1256302 w 1545929"/>
              <a:gd name="connsiteY6" fmla="*/ 536006 h 695512"/>
              <a:gd name="connsiteX7" fmla="*/ 1365329 w 1545929"/>
              <a:gd name="connsiteY7" fmla="*/ 452286 h 695512"/>
              <a:gd name="connsiteX8" fmla="*/ 1499507 w 1545929"/>
              <a:gd name="connsiteY8" fmla="*/ 323077 h 695512"/>
              <a:gd name="connsiteX9" fmla="*/ 1544233 w 1545929"/>
              <a:gd name="connsiteY9" fmla="*/ 173991 h 695512"/>
              <a:gd name="connsiteX10" fmla="*/ 1449812 w 1545929"/>
              <a:gd name="connsiteY10" fmla="*/ 79569 h 695512"/>
              <a:gd name="connsiteX11" fmla="*/ 1299883 w 1545929"/>
              <a:gd name="connsiteY11" fmla="*/ 33239 h 695512"/>
              <a:gd name="connsiteX12" fmla="*/ 1082064 w 1545929"/>
              <a:gd name="connsiteY12" fmla="*/ 8773 h 695512"/>
              <a:gd name="connsiteX13" fmla="*/ 883281 w 1545929"/>
              <a:gd name="connsiteY13" fmla="*/ 56 h 695512"/>
              <a:gd name="connsiteX14" fmla="*/ 759042 w 1545929"/>
              <a:gd name="connsiteY14" fmla="*/ 5026 h 695512"/>
              <a:gd name="connsiteX15" fmla="*/ 630675 w 1545929"/>
              <a:gd name="connsiteY15" fmla="*/ 4644 h 695512"/>
              <a:gd name="connsiteX16" fmla="*/ 439308 w 1545929"/>
              <a:gd name="connsiteY16" fmla="*/ 11296 h 695512"/>
              <a:gd name="connsiteX17" fmla="*/ 285094 w 1545929"/>
              <a:gd name="connsiteY17" fmla="*/ 34462 h 695512"/>
              <a:gd name="connsiteX18" fmla="*/ 122557 w 1545929"/>
              <a:gd name="connsiteY18" fmla="*/ 73758 h 695512"/>
              <a:gd name="connsiteX19" fmla="*/ 0 w 1545929"/>
              <a:gd name="connsiteY19" fmla="*/ 133393 h 695512"/>
              <a:gd name="connsiteX0" fmla="*/ 8638 w 1544787"/>
              <a:gd name="connsiteY0" fmla="*/ 178960 h 695512"/>
              <a:gd name="connsiteX1" fmla="*/ 137846 w 1544787"/>
              <a:gd name="connsiteY1" fmla="*/ 397621 h 695512"/>
              <a:gd name="connsiteX2" fmla="*/ 336629 w 1544787"/>
              <a:gd name="connsiteY2" fmla="*/ 566586 h 695512"/>
              <a:gd name="connsiteX3" fmla="*/ 600016 w 1544787"/>
              <a:gd name="connsiteY3" fmla="*/ 680886 h 695512"/>
              <a:gd name="connsiteX4" fmla="*/ 896507 w 1544787"/>
              <a:gd name="connsiteY4" fmla="*/ 689143 h 695512"/>
              <a:gd name="connsiteX5" fmla="*/ 1087796 w 1544787"/>
              <a:gd name="connsiteY5" fmla="*/ 636160 h 695512"/>
              <a:gd name="connsiteX6" fmla="*/ 1256302 w 1544787"/>
              <a:gd name="connsiteY6" fmla="*/ 536006 h 695512"/>
              <a:gd name="connsiteX7" fmla="*/ 1365329 w 1544787"/>
              <a:gd name="connsiteY7" fmla="*/ 452286 h 695512"/>
              <a:gd name="connsiteX8" fmla="*/ 1482994 w 1544787"/>
              <a:gd name="connsiteY8" fmla="*/ 316884 h 695512"/>
              <a:gd name="connsiteX9" fmla="*/ 1544233 w 1544787"/>
              <a:gd name="connsiteY9" fmla="*/ 173991 h 695512"/>
              <a:gd name="connsiteX10" fmla="*/ 1449812 w 1544787"/>
              <a:gd name="connsiteY10" fmla="*/ 79569 h 695512"/>
              <a:gd name="connsiteX11" fmla="*/ 1299883 w 1544787"/>
              <a:gd name="connsiteY11" fmla="*/ 33239 h 695512"/>
              <a:gd name="connsiteX12" fmla="*/ 1082064 w 1544787"/>
              <a:gd name="connsiteY12" fmla="*/ 8773 h 695512"/>
              <a:gd name="connsiteX13" fmla="*/ 883281 w 1544787"/>
              <a:gd name="connsiteY13" fmla="*/ 56 h 695512"/>
              <a:gd name="connsiteX14" fmla="*/ 759042 w 1544787"/>
              <a:gd name="connsiteY14" fmla="*/ 5026 h 695512"/>
              <a:gd name="connsiteX15" fmla="*/ 630675 w 1544787"/>
              <a:gd name="connsiteY15" fmla="*/ 4644 h 695512"/>
              <a:gd name="connsiteX16" fmla="*/ 439308 w 1544787"/>
              <a:gd name="connsiteY16" fmla="*/ 11296 h 695512"/>
              <a:gd name="connsiteX17" fmla="*/ 285094 w 1544787"/>
              <a:gd name="connsiteY17" fmla="*/ 34462 h 695512"/>
              <a:gd name="connsiteX18" fmla="*/ 122557 w 1544787"/>
              <a:gd name="connsiteY18" fmla="*/ 73758 h 695512"/>
              <a:gd name="connsiteX19" fmla="*/ 0 w 1544787"/>
              <a:gd name="connsiteY19" fmla="*/ 133393 h 6955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1544787" h="695512">
                <a:moveTo>
                  <a:pt x="8638" y="178960"/>
                </a:moveTo>
                <a:cubicBezTo>
                  <a:pt x="45909" y="255988"/>
                  <a:pt x="83181" y="333017"/>
                  <a:pt x="137846" y="397621"/>
                </a:cubicBezTo>
                <a:cubicBezTo>
                  <a:pt x="192511" y="462225"/>
                  <a:pt x="259601" y="519375"/>
                  <a:pt x="336629" y="566586"/>
                </a:cubicBezTo>
                <a:cubicBezTo>
                  <a:pt x="413657" y="613797"/>
                  <a:pt x="506703" y="660460"/>
                  <a:pt x="600016" y="680886"/>
                </a:cubicBezTo>
                <a:cubicBezTo>
                  <a:pt x="693329" y="701312"/>
                  <a:pt x="815210" y="696597"/>
                  <a:pt x="896507" y="689143"/>
                </a:cubicBezTo>
                <a:cubicBezTo>
                  <a:pt x="977804" y="681689"/>
                  <a:pt x="1027830" y="661683"/>
                  <a:pt x="1087796" y="636160"/>
                </a:cubicBezTo>
                <a:cubicBezTo>
                  <a:pt x="1147762" y="610637"/>
                  <a:pt x="1210047" y="566652"/>
                  <a:pt x="1256302" y="536006"/>
                </a:cubicBezTo>
                <a:cubicBezTo>
                  <a:pt x="1302557" y="505360"/>
                  <a:pt x="1327547" y="488806"/>
                  <a:pt x="1365329" y="452286"/>
                </a:cubicBezTo>
                <a:cubicBezTo>
                  <a:pt x="1403111" y="415766"/>
                  <a:pt x="1453177" y="363266"/>
                  <a:pt x="1482994" y="316884"/>
                </a:cubicBezTo>
                <a:cubicBezTo>
                  <a:pt x="1512811" y="270502"/>
                  <a:pt x="1549763" y="213544"/>
                  <a:pt x="1544233" y="173991"/>
                </a:cubicBezTo>
                <a:cubicBezTo>
                  <a:pt x="1538703" y="134439"/>
                  <a:pt x="1490537" y="103028"/>
                  <a:pt x="1449812" y="79569"/>
                </a:cubicBezTo>
                <a:cubicBezTo>
                  <a:pt x="1409087" y="56110"/>
                  <a:pt x="1361174" y="45038"/>
                  <a:pt x="1299883" y="33239"/>
                </a:cubicBezTo>
                <a:cubicBezTo>
                  <a:pt x="1238592" y="21440"/>
                  <a:pt x="1151498" y="14303"/>
                  <a:pt x="1082064" y="8773"/>
                </a:cubicBezTo>
                <a:cubicBezTo>
                  <a:pt x="1012630" y="3243"/>
                  <a:pt x="937118" y="680"/>
                  <a:pt x="883281" y="56"/>
                </a:cubicBezTo>
                <a:cubicBezTo>
                  <a:pt x="829444" y="-568"/>
                  <a:pt x="801143" y="4261"/>
                  <a:pt x="759042" y="5026"/>
                </a:cubicBezTo>
                <a:cubicBezTo>
                  <a:pt x="716941" y="5791"/>
                  <a:pt x="683964" y="3599"/>
                  <a:pt x="630675" y="4644"/>
                </a:cubicBezTo>
                <a:cubicBezTo>
                  <a:pt x="566886" y="6861"/>
                  <a:pt x="496905" y="6326"/>
                  <a:pt x="439308" y="11296"/>
                </a:cubicBezTo>
                <a:cubicBezTo>
                  <a:pt x="381711" y="16266"/>
                  <a:pt x="337886" y="24052"/>
                  <a:pt x="285094" y="34462"/>
                </a:cubicBezTo>
                <a:cubicBezTo>
                  <a:pt x="232302" y="44872"/>
                  <a:pt x="170073" y="57270"/>
                  <a:pt x="122557" y="73758"/>
                </a:cubicBezTo>
                <a:cubicBezTo>
                  <a:pt x="75041" y="90246"/>
                  <a:pt x="23812" y="120969"/>
                  <a:pt x="0" y="133393"/>
                </a:cubicBezTo>
              </a:path>
            </a:pathLst>
          </a:custGeom>
          <a:solidFill>
            <a:srgbClr val="0000FF">
              <a:alpha val="23922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1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Bookman Old Style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57" name="楕円 56">
            <a:extLst>
              <a:ext uri="{FF2B5EF4-FFF2-40B4-BE49-F238E27FC236}">
                <a16:creationId xmlns:a16="http://schemas.microsoft.com/office/drawing/2014/main" id="{DD9C6695-F039-476D-A2D0-585A159C7CE2}"/>
              </a:ext>
            </a:extLst>
          </p:cNvPr>
          <p:cNvSpPr/>
          <p:nvPr/>
        </p:nvSpPr>
        <p:spPr bwMode="auto">
          <a:xfrm>
            <a:off x="7075921" y="1266880"/>
            <a:ext cx="1548248" cy="288032"/>
          </a:xfrm>
          <a:prstGeom prst="ellipse">
            <a:avLst/>
          </a:prstGeom>
          <a:solidFill>
            <a:srgbClr val="0000FF">
              <a:alpha val="23922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1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Bookman Old Style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58" name="フリーフォーム: 図形 57">
            <a:extLst>
              <a:ext uri="{FF2B5EF4-FFF2-40B4-BE49-F238E27FC236}">
                <a16:creationId xmlns:a16="http://schemas.microsoft.com/office/drawing/2014/main" id="{4BE8FD7A-8D79-47E2-8715-E421A575FAEC}"/>
              </a:ext>
            </a:extLst>
          </p:cNvPr>
          <p:cNvSpPr/>
          <p:nvPr/>
        </p:nvSpPr>
        <p:spPr bwMode="auto">
          <a:xfrm flipV="1">
            <a:off x="7075921" y="869758"/>
            <a:ext cx="1544787" cy="695512"/>
          </a:xfrm>
          <a:custGeom>
            <a:avLst/>
            <a:gdLst>
              <a:gd name="connsiteX0" fmla="*/ 0 w 1535595"/>
              <a:gd name="connsiteY0" fmla="*/ 179284 h 691586"/>
              <a:gd name="connsiteX1" fmla="*/ 129208 w 1535595"/>
              <a:gd name="connsiteY1" fmla="*/ 397945 h 691586"/>
              <a:gd name="connsiteX2" fmla="*/ 327991 w 1535595"/>
              <a:gd name="connsiteY2" fmla="*/ 566910 h 691586"/>
              <a:gd name="connsiteX3" fmla="*/ 591378 w 1535595"/>
              <a:gd name="connsiteY3" fmla="*/ 681210 h 691586"/>
              <a:gd name="connsiteX4" fmla="*/ 879613 w 1535595"/>
              <a:gd name="connsiteY4" fmla="*/ 681210 h 691586"/>
              <a:gd name="connsiteX5" fmla="*/ 1058517 w 1535595"/>
              <a:gd name="connsiteY5" fmla="*/ 636484 h 691586"/>
              <a:gd name="connsiteX6" fmla="*/ 1212574 w 1535595"/>
              <a:gd name="connsiteY6" fmla="*/ 556971 h 691586"/>
              <a:gd name="connsiteX7" fmla="*/ 1356691 w 1535595"/>
              <a:gd name="connsiteY7" fmla="*/ 452610 h 691586"/>
              <a:gd name="connsiteX8" fmla="*/ 1441174 w 1535595"/>
              <a:gd name="connsiteY8" fmla="*/ 328371 h 691586"/>
              <a:gd name="connsiteX9" fmla="*/ 1535595 w 1535595"/>
              <a:gd name="connsiteY9" fmla="*/ 174315 h 691586"/>
              <a:gd name="connsiteX10" fmla="*/ 1441174 w 1535595"/>
              <a:gd name="connsiteY10" fmla="*/ 79893 h 691586"/>
              <a:gd name="connsiteX11" fmla="*/ 1287117 w 1535595"/>
              <a:gd name="connsiteY11" fmla="*/ 50076 h 691586"/>
              <a:gd name="connsiteX12" fmla="*/ 1073426 w 1535595"/>
              <a:gd name="connsiteY12" fmla="*/ 15289 h 691586"/>
              <a:gd name="connsiteX13" fmla="*/ 874643 w 1535595"/>
              <a:gd name="connsiteY13" fmla="*/ 380 h 691586"/>
              <a:gd name="connsiteX14" fmla="*/ 750404 w 1535595"/>
              <a:gd name="connsiteY14" fmla="*/ 5350 h 691586"/>
              <a:gd name="connsiteX15" fmla="*/ 626165 w 1535595"/>
              <a:gd name="connsiteY15" fmla="*/ 15289 h 691586"/>
              <a:gd name="connsiteX16" fmla="*/ 447261 w 1535595"/>
              <a:gd name="connsiteY16" fmla="*/ 10319 h 691586"/>
              <a:gd name="connsiteX17" fmla="*/ 218661 w 1535595"/>
              <a:gd name="connsiteY17" fmla="*/ 45106 h 691586"/>
              <a:gd name="connsiteX18" fmla="*/ 124239 w 1535595"/>
              <a:gd name="connsiteY18" fmla="*/ 69954 h 691586"/>
              <a:gd name="connsiteX19" fmla="*/ 49695 w 1535595"/>
              <a:gd name="connsiteY19" fmla="*/ 164376 h 691586"/>
              <a:gd name="connsiteX20" fmla="*/ 9939 w 1535595"/>
              <a:gd name="connsiteY20" fmla="*/ 129589 h 691586"/>
              <a:gd name="connsiteX0" fmla="*/ 0 w 1535595"/>
              <a:gd name="connsiteY0" fmla="*/ 179284 h 691586"/>
              <a:gd name="connsiteX1" fmla="*/ 129208 w 1535595"/>
              <a:gd name="connsiteY1" fmla="*/ 397945 h 691586"/>
              <a:gd name="connsiteX2" fmla="*/ 327991 w 1535595"/>
              <a:gd name="connsiteY2" fmla="*/ 566910 h 691586"/>
              <a:gd name="connsiteX3" fmla="*/ 591378 w 1535595"/>
              <a:gd name="connsiteY3" fmla="*/ 681210 h 691586"/>
              <a:gd name="connsiteX4" fmla="*/ 879613 w 1535595"/>
              <a:gd name="connsiteY4" fmla="*/ 681210 h 691586"/>
              <a:gd name="connsiteX5" fmla="*/ 1058517 w 1535595"/>
              <a:gd name="connsiteY5" fmla="*/ 636484 h 691586"/>
              <a:gd name="connsiteX6" fmla="*/ 1212574 w 1535595"/>
              <a:gd name="connsiteY6" fmla="*/ 556971 h 691586"/>
              <a:gd name="connsiteX7" fmla="*/ 1356691 w 1535595"/>
              <a:gd name="connsiteY7" fmla="*/ 452610 h 691586"/>
              <a:gd name="connsiteX8" fmla="*/ 1441174 w 1535595"/>
              <a:gd name="connsiteY8" fmla="*/ 328371 h 691586"/>
              <a:gd name="connsiteX9" fmla="*/ 1535595 w 1535595"/>
              <a:gd name="connsiteY9" fmla="*/ 174315 h 691586"/>
              <a:gd name="connsiteX10" fmla="*/ 1441174 w 1535595"/>
              <a:gd name="connsiteY10" fmla="*/ 79893 h 691586"/>
              <a:gd name="connsiteX11" fmla="*/ 1287117 w 1535595"/>
              <a:gd name="connsiteY11" fmla="*/ 50076 h 691586"/>
              <a:gd name="connsiteX12" fmla="*/ 1073426 w 1535595"/>
              <a:gd name="connsiteY12" fmla="*/ 15289 h 691586"/>
              <a:gd name="connsiteX13" fmla="*/ 874643 w 1535595"/>
              <a:gd name="connsiteY13" fmla="*/ 380 h 691586"/>
              <a:gd name="connsiteX14" fmla="*/ 750404 w 1535595"/>
              <a:gd name="connsiteY14" fmla="*/ 5350 h 691586"/>
              <a:gd name="connsiteX15" fmla="*/ 626165 w 1535595"/>
              <a:gd name="connsiteY15" fmla="*/ 15289 h 691586"/>
              <a:gd name="connsiteX16" fmla="*/ 447261 w 1535595"/>
              <a:gd name="connsiteY16" fmla="*/ 10319 h 691586"/>
              <a:gd name="connsiteX17" fmla="*/ 218661 w 1535595"/>
              <a:gd name="connsiteY17" fmla="*/ 45106 h 691586"/>
              <a:gd name="connsiteX18" fmla="*/ 124239 w 1535595"/>
              <a:gd name="connsiteY18" fmla="*/ 69954 h 691586"/>
              <a:gd name="connsiteX19" fmla="*/ 49695 w 1535595"/>
              <a:gd name="connsiteY19" fmla="*/ 164376 h 691586"/>
              <a:gd name="connsiteX20" fmla="*/ 9939 w 1535595"/>
              <a:gd name="connsiteY20" fmla="*/ 129589 h 691586"/>
              <a:gd name="connsiteX0" fmla="*/ 0 w 1535595"/>
              <a:gd name="connsiteY0" fmla="*/ 179284 h 691586"/>
              <a:gd name="connsiteX1" fmla="*/ 129208 w 1535595"/>
              <a:gd name="connsiteY1" fmla="*/ 397945 h 691586"/>
              <a:gd name="connsiteX2" fmla="*/ 327991 w 1535595"/>
              <a:gd name="connsiteY2" fmla="*/ 566910 h 691586"/>
              <a:gd name="connsiteX3" fmla="*/ 591378 w 1535595"/>
              <a:gd name="connsiteY3" fmla="*/ 681210 h 691586"/>
              <a:gd name="connsiteX4" fmla="*/ 879613 w 1535595"/>
              <a:gd name="connsiteY4" fmla="*/ 681210 h 691586"/>
              <a:gd name="connsiteX5" fmla="*/ 1058517 w 1535595"/>
              <a:gd name="connsiteY5" fmla="*/ 636484 h 691586"/>
              <a:gd name="connsiteX6" fmla="*/ 1212574 w 1535595"/>
              <a:gd name="connsiteY6" fmla="*/ 556971 h 691586"/>
              <a:gd name="connsiteX7" fmla="*/ 1356691 w 1535595"/>
              <a:gd name="connsiteY7" fmla="*/ 452610 h 691586"/>
              <a:gd name="connsiteX8" fmla="*/ 1441174 w 1535595"/>
              <a:gd name="connsiteY8" fmla="*/ 328371 h 691586"/>
              <a:gd name="connsiteX9" fmla="*/ 1535595 w 1535595"/>
              <a:gd name="connsiteY9" fmla="*/ 174315 h 691586"/>
              <a:gd name="connsiteX10" fmla="*/ 1441174 w 1535595"/>
              <a:gd name="connsiteY10" fmla="*/ 79893 h 691586"/>
              <a:gd name="connsiteX11" fmla="*/ 1287117 w 1535595"/>
              <a:gd name="connsiteY11" fmla="*/ 50076 h 691586"/>
              <a:gd name="connsiteX12" fmla="*/ 1073426 w 1535595"/>
              <a:gd name="connsiteY12" fmla="*/ 15289 h 691586"/>
              <a:gd name="connsiteX13" fmla="*/ 874643 w 1535595"/>
              <a:gd name="connsiteY13" fmla="*/ 380 h 691586"/>
              <a:gd name="connsiteX14" fmla="*/ 750404 w 1535595"/>
              <a:gd name="connsiteY14" fmla="*/ 5350 h 691586"/>
              <a:gd name="connsiteX15" fmla="*/ 626165 w 1535595"/>
              <a:gd name="connsiteY15" fmla="*/ 15289 h 691586"/>
              <a:gd name="connsiteX16" fmla="*/ 447261 w 1535595"/>
              <a:gd name="connsiteY16" fmla="*/ 10319 h 691586"/>
              <a:gd name="connsiteX17" fmla="*/ 218661 w 1535595"/>
              <a:gd name="connsiteY17" fmla="*/ 45106 h 691586"/>
              <a:gd name="connsiteX18" fmla="*/ 124239 w 1535595"/>
              <a:gd name="connsiteY18" fmla="*/ 69954 h 691586"/>
              <a:gd name="connsiteX19" fmla="*/ 9939 w 1535595"/>
              <a:gd name="connsiteY19" fmla="*/ 129589 h 691586"/>
              <a:gd name="connsiteX0" fmla="*/ 0 w 1535595"/>
              <a:gd name="connsiteY0" fmla="*/ 179284 h 691586"/>
              <a:gd name="connsiteX1" fmla="*/ 129208 w 1535595"/>
              <a:gd name="connsiteY1" fmla="*/ 397945 h 691586"/>
              <a:gd name="connsiteX2" fmla="*/ 327991 w 1535595"/>
              <a:gd name="connsiteY2" fmla="*/ 566910 h 691586"/>
              <a:gd name="connsiteX3" fmla="*/ 591378 w 1535595"/>
              <a:gd name="connsiteY3" fmla="*/ 681210 h 691586"/>
              <a:gd name="connsiteX4" fmla="*/ 879613 w 1535595"/>
              <a:gd name="connsiteY4" fmla="*/ 681210 h 691586"/>
              <a:gd name="connsiteX5" fmla="*/ 1058517 w 1535595"/>
              <a:gd name="connsiteY5" fmla="*/ 636484 h 691586"/>
              <a:gd name="connsiteX6" fmla="*/ 1212574 w 1535595"/>
              <a:gd name="connsiteY6" fmla="*/ 556971 h 691586"/>
              <a:gd name="connsiteX7" fmla="*/ 1356691 w 1535595"/>
              <a:gd name="connsiteY7" fmla="*/ 452610 h 691586"/>
              <a:gd name="connsiteX8" fmla="*/ 1441174 w 1535595"/>
              <a:gd name="connsiteY8" fmla="*/ 328371 h 691586"/>
              <a:gd name="connsiteX9" fmla="*/ 1535595 w 1535595"/>
              <a:gd name="connsiteY9" fmla="*/ 174315 h 691586"/>
              <a:gd name="connsiteX10" fmla="*/ 1441174 w 1535595"/>
              <a:gd name="connsiteY10" fmla="*/ 79893 h 691586"/>
              <a:gd name="connsiteX11" fmla="*/ 1287117 w 1535595"/>
              <a:gd name="connsiteY11" fmla="*/ 50076 h 691586"/>
              <a:gd name="connsiteX12" fmla="*/ 1073426 w 1535595"/>
              <a:gd name="connsiteY12" fmla="*/ 15289 h 691586"/>
              <a:gd name="connsiteX13" fmla="*/ 874643 w 1535595"/>
              <a:gd name="connsiteY13" fmla="*/ 380 h 691586"/>
              <a:gd name="connsiteX14" fmla="*/ 750404 w 1535595"/>
              <a:gd name="connsiteY14" fmla="*/ 5350 h 691586"/>
              <a:gd name="connsiteX15" fmla="*/ 626165 w 1535595"/>
              <a:gd name="connsiteY15" fmla="*/ 15289 h 691586"/>
              <a:gd name="connsiteX16" fmla="*/ 422413 w 1535595"/>
              <a:gd name="connsiteY16" fmla="*/ 30197 h 691586"/>
              <a:gd name="connsiteX17" fmla="*/ 218661 w 1535595"/>
              <a:gd name="connsiteY17" fmla="*/ 45106 h 691586"/>
              <a:gd name="connsiteX18" fmla="*/ 124239 w 1535595"/>
              <a:gd name="connsiteY18" fmla="*/ 69954 h 691586"/>
              <a:gd name="connsiteX19" fmla="*/ 9939 w 1535595"/>
              <a:gd name="connsiteY19" fmla="*/ 129589 h 691586"/>
              <a:gd name="connsiteX0" fmla="*/ 0 w 1535757"/>
              <a:gd name="connsiteY0" fmla="*/ 179284 h 691586"/>
              <a:gd name="connsiteX1" fmla="*/ 129208 w 1535757"/>
              <a:gd name="connsiteY1" fmla="*/ 397945 h 691586"/>
              <a:gd name="connsiteX2" fmla="*/ 327991 w 1535757"/>
              <a:gd name="connsiteY2" fmla="*/ 566910 h 691586"/>
              <a:gd name="connsiteX3" fmla="*/ 591378 w 1535757"/>
              <a:gd name="connsiteY3" fmla="*/ 681210 h 691586"/>
              <a:gd name="connsiteX4" fmla="*/ 879613 w 1535757"/>
              <a:gd name="connsiteY4" fmla="*/ 681210 h 691586"/>
              <a:gd name="connsiteX5" fmla="*/ 1058517 w 1535757"/>
              <a:gd name="connsiteY5" fmla="*/ 636484 h 691586"/>
              <a:gd name="connsiteX6" fmla="*/ 1212574 w 1535757"/>
              <a:gd name="connsiteY6" fmla="*/ 556971 h 691586"/>
              <a:gd name="connsiteX7" fmla="*/ 1356691 w 1535757"/>
              <a:gd name="connsiteY7" fmla="*/ 452610 h 691586"/>
              <a:gd name="connsiteX8" fmla="*/ 1461052 w 1535757"/>
              <a:gd name="connsiteY8" fmla="*/ 303523 h 691586"/>
              <a:gd name="connsiteX9" fmla="*/ 1535595 w 1535757"/>
              <a:gd name="connsiteY9" fmla="*/ 174315 h 691586"/>
              <a:gd name="connsiteX10" fmla="*/ 1441174 w 1535757"/>
              <a:gd name="connsiteY10" fmla="*/ 79893 h 691586"/>
              <a:gd name="connsiteX11" fmla="*/ 1287117 w 1535757"/>
              <a:gd name="connsiteY11" fmla="*/ 50076 h 691586"/>
              <a:gd name="connsiteX12" fmla="*/ 1073426 w 1535757"/>
              <a:gd name="connsiteY12" fmla="*/ 15289 h 691586"/>
              <a:gd name="connsiteX13" fmla="*/ 874643 w 1535757"/>
              <a:gd name="connsiteY13" fmla="*/ 380 h 691586"/>
              <a:gd name="connsiteX14" fmla="*/ 750404 w 1535757"/>
              <a:gd name="connsiteY14" fmla="*/ 5350 h 691586"/>
              <a:gd name="connsiteX15" fmla="*/ 626165 w 1535757"/>
              <a:gd name="connsiteY15" fmla="*/ 15289 h 691586"/>
              <a:gd name="connsiteX16" fmla="*/ 422413 w 1535757"/>
              <a:gd name="connsiteY16" fmla="*/ 30197 h 691586"/>
              <a:gd name="connsiteX17" fmla="*/ 218661 w 1535757"/>
              <a:gd name="connsiteY17" fmla="*/ 45106 h 691586"/>
              <a:gd name="connsiteX18" fmla="*/ 124239 w 1535757"/>
              <a:gd name="connsiteY18" fmla="*/ 69954 h 691586"/>
              <a:gd name="connsiteX19" fmla="*/ 9939 w 1535757"/>
              <a:gd name="connsiteY19" fmla="*/ 129589 h 691586"/>
              <a:gd name="connsiteX0" fmla="*/ 0 w 1537291"/>
              <a:gd name="connsiteY0" fmla="*/ 179284 h 691586"/>
              <a:gd name="connsiteX1" fmla="*/ 129208 w 1537291"/>
              <a:gd name="connsiteY1" fmla="*/ 397945 h 691586"/>
              <a:gd name="connsiteX2" fmla="*/ 327991 w 1537291"/>
              <a:gd name="connsiteY2" fmla="*/ 566910 h 691586"/>
              <a:gd name="connsiteX3" fmla="*/ 591378 w 1537291"/>
              <a:gd name="connsiteY3" fmla="*/ 681210 h 691586"/>
              <a:gd name="connsiteX4" fmla="*/ 879613 w 1537291"/>
              <a:gd name="connsiteY4" fmla="*/ 681210 h 691586"/>
              <a:gd name="connsiteX5" fmla="*/ 1058517 w 1537291"/>
              <a:gd name="connsiteY5" fmla="*/ 636484 h 691586"/>
              <a:gd name="connsiteX6" fmla="*/ 1212574 w 1537291"/>
              <a:gd name="connsiteY6" fmla="*/ 556971 h 691586"/>
              <a:gd name="connsiteX7" fmla="*/ 1356691 w 1537291"/>
              <a:gd name="connsiteY7" fmla="*/ 452610 h 691586"/>
              <a:gd name="connsiteX8" fmla="*/ 1490869 w 1537291"/>
              <a:gd name="connsiteY8" fmla="*/ 323401 h 691586"/>
              <a:gd name="connsiteX9" fmla="*/ 1535595 w 1537291"/>
              <a:gd name="connsiteY9" fmla="*/ 174315 h 691586"/>
              <a:gd name="connsiteX10" fmla="*/ 1441174 w 1537291"/>
              <a:gd name="connsiteY10" fmla="*/ 79893 h 691586"/>
              <a:gd name="connsiteX11" fmla="*/ 1287117 w 1537291"/>
              <a:gd name="connsiteY11" fmla="*/ 50076 h 691586"/>
              <a:gd name="connsiteX12" fmla="*/ 1073426 w 1537291"/>
              <a:gd name="connsiteY12" fmla="*/ 15289 h 691586"/>
              <a:gd name="connsiteX13" fmla="*/ 874643 w 1537291"/>
              <a:gd name="connsiteY13" fmla="*/ 380 h 691586"/>
              <a:gd name="connsiteX14" fmla="*/ 750404 w 1537291"/>
              <a:gd name="connsiteY14" fmla="*/ 5350 h 691586"/>
              <a:gd name="connsiteX15" fmla="*/ 626165 w 1537291"/>
              <a:gd name="connsiteY15" fmla="*/ 15289 h 691586"/>
              <a:gd name="connsiteX16" fmla="*/ 422413 w 1537291"/>
              <a:gd name="connsiteY16" fmla="*/ 30197 h 691586"/>
              <a:gd name="connsiteX17" fmla="*/ 218661 w 1537291"/>
              <a:gd name="connsiteY17" fmla="*/ 45106 h 691586"/>
              <a:gd name="connsiteX18" fmla="*/ 124239 w 1537291"/>
              <a:gd name="connsiteY18" fmla="*/ 69954 h 691586"/>
              <a:gd name="connsiteX19" fmla="*/ 9939 w 1537291"/>
              <a:gd name="connsiteY19" fmla="*/ 129589 h 691586"/>
              <a:gd name="connsiteX0" fmla="*/ 0 w 1537291"/>
              <a:gd name="connsiteY0" fmla="*/ 179284 h 691586"/>
              <a:gd name="connsiteX1" fmla="*/ 129208 w 1537291"/>
              <a:gd name="connsiteY1" fmla="*/ 397945 h 691586"/>
              <a:gd name="connsiteX2" fmla="*/ 327991 w 1537291"/>
              <a:gd name="connsiteY2" fmla="*/ 566910 h 691586"/>
              <a:gd name="connsiteX3" fmla="*/ 591378 w 1537291"/>
              <a:gd name="connsiteY3" fmla="*/ 681210 h 691586"/>
              <a:gd name="connsiteX4" fmla="*/ 879613 w 1537291"/>
              <a:gd name="connsiteY4" fmla="*/ 681210 h 691586"/>
              <a:gd name="connsiteX5" fmla="*/ 1058517 w 1537291"/>
              <a:gd name="connsiteY5" fmla="*/ 636484 h 691586"/>
              <a:gd name="connsiteX6" fmla="*/ 1212574 w 1537291"/>
              <a:gd name="connsiteY6" fmla="*/ 556971 h 691586"/>
              <a:gd name="connsiteX7" fmla="*/ 1356691 w 1537291"/>
              <a:gd name="connsiteY7" fmla="*/ 452610 h 691586"/>
              <a:gd name="connsiteX8" fmla="*/ 1490869 w 1537291"/>
              <a:gd name="connsiteY8" fmla="*/ 323401 h 691586"/>
              <a:gd name="connsiteX9" fmla="*/ 1535595 w 1537291"/>
              <a:gd name="connsiteY9" fmla="*/ 174315 h 691586"/>
              <a:gd name="connsiteX10" fmla="*/ 1441174 w 1537291"/>
              <a:gd name="connsiteY10" fmla="*/ 79893 h 691586"/>
              <a:gd name="connsiteX11" fmla="*/ 1287117 w 1537291"/>
              <a:gd name="connsiteY11" fmla="*/ 50076 h 691586"/>
              <a:gd name="connsiteX12" fmla="*/ 1073426 w 1537291"/>
              <a:gd name="connsiteY12" fmla="*/ 15289 h 691586"/>
              <a:gd name="connsiteX13" fmla="*/ 874643 w 1537291"/>
              <a:gd name="connsiteY13" fmla="*/ 380 h 691586"/>
              <a:gd name="connsiteX14" fmla="*/ 750404 w 1537291"/>
              <a:gd name="connsiteY14" fmla="*/ 5350 h 691586"/>
              <a:gd name="connsiteX15" fmla="*/ 626165 w 1537291"/>
              <a:gd name="connsiteY15" fmla="*/ 15289 h 691586"/>
              <a:gd name="connsiteX16" fmla="*/ 430670 w 1537291"/>
              <a:gd name="connsiteY16" fmla="*/ 11620 h 691586"/>
              <a:gd name="connsiteX17" fmla="*/ 218661 w 1537291"/>
              <a:gd name="connsiteY17" fmla="*/ 45106 h 691586"/>
              <a:gd name="connsiteX18" fmla="*/ 124239 w 1537291"/>
              <a:gd name="connsiteY18" fmla="*/ 69954 h 691586"/>
              <a:gd name="connsiteX19" fmla="*/ 9939 w 1537291"/>
              <a:gd name="connsiteY19" fmla="*/ 129589 h 691586"/>
              <a:gd name="connsiteX0" fmla="*/ 0 w 1537291"/>
              <a:gd name="connsiteY0" fmla="*/ 179198 h 691500"/>
              <a:gd name="connsiteX1" fmla="*/ 129208 w 1537291"/>
              <a:gd name="connsiteY1" fmla="*/ 397859 h 691500"/>
              <a:gd name="connsiteX2" fmla="*/ 327991 w 1537291"/>
              <a:gd name="connsiteY2" fmla="*/ 566824 h 691500"/>
              <a:gd name="connsiteX3" fmla="*/ 591378 w 1537291"/>
              <a:gd name="connsiteY3" fmla="*/ 681124 h 691500"/>
              <a:gd name="connsiteX4" fmla="*/ 879613 w 1537291"/>
              <a:gd name="connsiteY4" fmla="*/ 681124 h 691500"/>
              <a:gd name="connsiteX5" fmla="*/ 1058517 w 1537291"/>
              <a:gd name="connsiteY5" fmla="*/ 636398 h 691500"/>
              <a:gd name="connsiteX6" fmla="*/ 1212574 w 1537291"/>
              <a:gd name="connsiteY6" fmla="*/ 556885 h 691500"/>
              <a:gd name="connsiteX7" fmla="*/ 1356691 w 1537291"/>
              <a:gd name="connsiteY7" fmla="*/ 452524 h 691500"/>
              <a:gd name="connsiteX8" fmla="*/ 1490869 w 1537291"/>
              <a:gd name="connsiteY8" fmla="*/ 323315 h 691500"/>
              <a:gd name="connsiteX9" fmla="*/ 1535595 w 1537291"/>
              <a:gd name="connsiteY9" fmla="*/ 174229 h 691500"/>
              <a:gd name="connsiteX10" fmla="*/ 1441174 w 1537291"/>
              <a:gd name="connsiteY10" fmla="*/ 79807 h 691500"/>
              <a:gd name="connsiteX11" fmla="*/ 1287117 w 1537291"/>
              <a:gd name="connsiteY11" fmla="*/ 49990 h 691500"/>
              <a:gd name="connsiteX12" fmla="*/ 1073426 w 1537291"/>
              <a:gd name="connsiteY12" fmla="*/ 15203 h 691500"/>
              <a:gd name="connsiteX13" fmla="*/ 874643 w 1537291"/>
              <a:gd name="connsiteY13" fmla="*/ 294 h 691500"/>
              <a:gd name="connsiteX14" fmla="*/ 750404 w 1537291"/>
              <a:gd name="connsiteY14" fmla="*/ 5264 h 691500"/>
              <a:gd name="connsiteX15" fmla="*/ 622037 w 1537291"/>
              <a:gd name="connsiteY15" fmla="*/ 4882 h 691500"/>
              <a:gd name="connsiteX16" fmla="*/ 430670 w 1537291"/>
              <a:gd name="connsiteY16" fmla="*/ 11534 h 691500"/>
              <a:gd name="connsiteX17" fmla="*/ 218661 w 1537291"/>
              <a:gd name="connsiteY17" fmla="*/ 45020 h 691500"/>
              <a:gd name="connsiteX18" fmla="*/ 124239 w 1537291"/>
              <a:gd name="connsiteY18" fmla="*/ 69868 h 691500"/>
              <a:gd name="connsiteX19" fmla="*/ 9939 w 1537291"/>
              <a:gd name="connsiteY19" fmla="*/ 129503 h 691500"/>
              <a:gd name="connsiteX0" fmla="*/ 0 w 1537291"/>
              <a:gd name="connsiteY0" fmla="*/ 179198 h 691500"/>
              <a:gd name="connsiteX1" fmla="*/ 129208 w 1537291"/>
              <a:gd name="connsiteY1" fmla="*/ 397859 h 691500"/>
              <a:gd name="connsiteX2" fmla="*/ 327991 w 1537291"/>
              <a:gd name="connsiteY2" fmla="*/ 566824 h 691500"/>
              <a:gd name="connsiteX3" fmla="*/ 591378 w 1537291"/>
              <a:gd name="connsiteY3" fmla="*/ 681124 h 691500"/>
              <a:gd name="connsiteX4" fmla="*/ 879613 w 1537291"/>
              <a:gd name="connsiteY4" fmla="*/ 681124 h 691500"/>
              <a:gd name="connsiteX5" fmla="*/ 1058517 w 1537291"/>
              <a:gd name="connsiteY5" fmla="*/ 636398 h 691500"/>
              <a:gd name="connsiteX6" fmla="*/ 1212574 w 1537291"/>
              <a:gd name="connsiteY6" fmla="*/ 556885 h 691500"/>
              <a:gd name="connsiteX7" fmla="*/ 1356691 w 1537291"/>
              <a:gd name="connsiteY7" fmla="*/ 452524 h 691500"/>
              <a:gd name="connsiteX8" fmla="*/ 1490869 w 1537291"/>
              <a:gd name="connsiteY8" fmla="*/ 323315 h 691500"/>
              <a:gd name="connsiteX9" fmla="*/ 1535595 w 1537291"/>
              <a:gd name="connsiteY9" fmla="*/ 174229 h 691500"/>
              <a:gd name="connsiteX10" fmla="*/ 1441174 w 1537291"/>
              <a:gd name="connsiteY10" fmla="*/ 79807 h 691500"/>
              <a:gd name="connsiteX11" fmla="*/ 1291245 w 1537291"/>
              <a:gd name="connsiteY11" fmla="*/ 33477 h 691500"/>
              <a:gd name="connsiteX12" fmla="*/ 1073426 w 1537291"/>
              <a:gd name="connsiteY12" fmla="*/ 15203 h 691500"/>
              <a:gd name="connsiteX13" fmla="*/ 874643 w 1537291"/>
              <a:gd name="connsiteY13" fmla="*/ 294 h 691500"/>
              <a:gd name="connsiteX14" fmla="*/ 750404 w 1537291"/>
              <a:gd name="connsiteY14" fmla="*/ 5264 h 691500"/>
              <a:gd name="connsiteX15" fmla="*/ 622037 w 1537291"/>
              <a:gd name="connsiteY15" fmla="*/ 4882 h 691500"/>
              <a:gd name="connsiteX16" fmla="*/ 430670 w 1537291"/>
              <a:gd name="connsiteY16" fmla="*/ 11534 h 691500"/>
              <a:gd name="connsiteX17" fmla="*/ 218661 w 1537291"/>
              <a:gd name="connsiteY17" fmla="*/ 45020 h 691500"/>
              <a:gd name="connsiteX18" fmla="*/ 124239 w 1537291"/>
              <a:gd name="connsiteY18" fmla="*/ 69868 h 691500"/>
              <a:gd name="connsiteX19" fmla="*/ 9939 w 1537291"/>
              <a:gd name="connsiteY19" fmla="*/ 129503 h 691500"/>
              <a:gd name="connsiteX0" fmla="*/ 0 w 1537291"/>
              <a:gd name="connsiteY0" fmla="*/ 178960 h 691262"/>
              <a:gd name="connsiteX1" fmla="*/ 129208 w 1537291"/>
              <a:gd name="connsiteY1" fmla="*/ 397621 h 691262"/>
              <a:gd name="connsiteX2" fmla="*/ 327991 w 1537291"/>
              <a:gd name="connsiteY2" fmla="*/ 566586 h 691262"/>
              <a:gd name="connsiteX3" fmla="*/ 591378 w 1537291"/>
              <a:gd name="connsiteY3" fmla="*/ 680886 h 691262"/>
              <a:gd name="connsiteX4" fmla="*/ 879613 w 1537291"/>
              <a:gd name="connsiteY4" fmla="*/ 680886 h 691262"/>
              <a:gd name="connsiteX5" fmla="*/ 1058517 w 1537291"/>
              <a:gd name="connsiteY5" fmla="*/ 636160 h 691262"/>
              <a:gd name="connsiteX6" fmla="*/ 1212574 w 1537291"/>
              <a:gd name="connsiteY6" fmla="*/ 556647 h 691262"/>
              <a:gd name="connsiteX7" fmla="*/ 1356691 w 1537291"/>
              <a:gd name="connsiteY7" fmla="*/ 452286 h 691262"/>
              <a:gd name="connsiteX8" fmla="*/ 1490869 w 1537291"/>
              <a:gd name="connsiteY8" fmla="*/ 323077 h 691262"/>
              <a:gd name="connsiteX9" fmla="*/ 1535595 w 1537291"/>
              <a:gd name="connsiteY9" fmla="*/ 173991 h 691262"/>
              <a:gd name="connsiteX10" fmla="*/ 1441174 w 1537291"/>
              <a:gd name="connsiteY10" fmla="*/ 79569 h 691262"/>
              <a:gd name="connsiteX11" fmla="*/ 1291245 w 1537291"/>
              <a:gd name="connsiteY11" fmla="*/ 33239 h 691262"/>
              <a:gd name="connsiteX12" fmla="*/ 1073426 w 1537291"/>
              <a:gd name="connsiteY12" fmla="*/ 8773 h 691262"/>
              <a:gd name="connsiteX13" fmla="*/ 874643 w 1537291"/>
              <a:gd name="connsiteY13" fmla="*/ 56 h 691262"/>
              <a:gd name="connsiteX14" fmla="*/ 750404 w 1537291"/>
              <a:gd name="connsiteY14" fmla="*/ 5026 h 691262"/>
              <a:gd name="connsiteX15" fmla="*/ 622037 w 1537291"/>
              <a:gd name="connsiteY15" fmla="*/ 4644 h 691262"/>
              <a:gd name="connsiteX16" fmla="*/ 430670 w 1537291"/>
              <a:gd name="connsiteY16" fmla="*/ 11296 h 691262"/>
              <a:gd name="connsiteX17" fmla="*/ 218661 w 1537291"/>
              <a:gd name="connsiteY17" fmla="*/ 44782 h 691262"/>
              <a:gd name="connsiteX18" fmla="*/ 124239 w 1537291"/>
              <a:gd name="connsiteY18" fmla="*/ 69630 h 691262"/>
              <a:gd name="connsiteX19" fmla="*/ 9939 w 1537291"/>
              <a:gd name="connsiteY19" fmla="*/ 129265 h 691262"/>
              <a:gd name="connsiteX0" fmla="*/ 0 w 1537291"/>
              <a:gd name="connsiteY0" fmla="*/ 178960 h 691262"/>
              <a:gd name="connsiteX1" fmla="*/ 129208 w 1537291"/>
              <a:gd name="connsiteY1" fmla="*/ 397621 h 691262"/>
              <a:gd name="connsiteX2" fmla="*/ 327991 w 1537291"/>
              <a:gd name="connsiteY2" fmla="*/ 566586 h 691262"/>
              <a:gd name="connsiteX3" fmla="*/ 591378 w 1537291"/>
              <a:gd name="connsiteY3" fmla="*/ 680886 h 691262"/>
              <a:gd name="connsiteX4" fmla="*/ 879613 w 1537291"/>
              <a:gd name="connsiteY4" fmla="*/ 680886 h 691262"/>
              <a:gd name="connsiteX5" fmla="*/ 1058517 w 1537291"/>
              <a:gd name="connsiteY5" fmla="*/ 636160 h 691262"/>
              <a:gd name="connsiteX6" fmla="*/ 1212574 w 1537291"/>
              <a:gd name="connsiteY6" fmla="*/ 556647 h 691262"/>
              <a:gd name="connsiteX7" fmla="*/ 1356691 w 1537291"/>
              <a:gd name="connsiteY7" fmla="*/ 452286 h 691262"/>
              <a:gd name="connsiteX8" fmla="*/ 1490869 w 1537291"/>
              <a:gd name="connsiteY8" fmla="*/ 323077 h 691262"/>
              <a:gd name="connsiteX9" fmla="*/ 1535595 w 1537291"/>
              <a:gd name="connsiteY9" fmla="*/ 173991 h 691262"/>
              <a:gd name="connsiteX10" fmla="*/ 1441174 w 1537291"/>
              <a:gd name="connsiteY10" fmla="*/ 79569 h 691262"/>
              <a:gd name="connsiteX11" fmla="*/ 1291245 w 1537291"/>
              <a:gd name="connsiteY11" fmla="*/ 33239 h 691262"/>
              <a:gd name="connsiteX12" fmla="*/ 1073426 w 1537291"/>
              <a:gd name="connsiteY12" fmla="*/ 8773 h 691262"/>
              <a:gd name="connsiteX13" fmla="*/ 874643 w 1537291"/>
              <a:gd name="connsiteY13" fmla="*/ 56 h 691262"/>
              <a:gd name="connsiteX14" fmla="*/ 750404 w 1537291"/>
              <a:gd name="connsiteY14" fmla="*/ 5026 h 691262"/>
              <a:gd name="connsiteX15" fmla="*/ 622037 w 1537291"/>
              <a:gd name="connsiteY15" fmla="*/ 4644 h 691262"/>
              <a:gd name="connsiteX16" fmla="*/ 430670 w 1537291"/>
              <a:gd name="connsiteY16" fmla="*/ 11296 h 691262"/>
              <a:gd name="connsiteX17" fmla="*/ 220725 w 1537291"/>
              <a:gd name="connsiteY17" fmla="*/ 53039 h 691262"/>
              <a:gd name="connsiteX18" fmla="*/ 124239 w 1537291"/>
              <a:gd name="connsiteY18" fmla="*/ 69630 h 691262"/>
              <a:gd name="connsiteX19" fmla="*/ 9939 w 1537291"/>
              <a:gd name="connsiteY19" fmla="*/ 129265 h 691262"/>
              <a:gd name="connsiteX0" fmla="*/ 0 w 1537291"/>
              <a:gd name="connsiteY0" fmla="*/ 178960 h 691262"/>
              <a:gd name="connsiteX1" fmla="*/ 129208 w 1537291"/>
              <a:gd name="connsiteY1" fmla="*/ 397621 h 691262"/>
              <a:gd name="connsiteX2" fmla="*/ 327991 w 1537291"/>
              <a:gd name="connsiteY2" fmla="*/ 566586 h 691262"/>
              <a:gd name="connsiteX3" fmla="*/ 591378 w 1537291"/>
              <a:gd name="connsiteY3" fmla="*/ 680886 h 691262"/>
              <a:gd name="connsiteX4" fmla="*/ 879613 w 1537291"/>
              <a:gd name="connsiteY4" fmla="*/ 680886 h 691262"/>
              <a:gd name="connsiteX5" fmla="*/ 1058517 w 1537291"/>
              <a:gd name="connsiteY5" fmla="*/ 636160 h 691262"/>
              <a:gd name="connsiteX6" fmla="*/ 1212574 w 1537291"/>
              <a:gd name="connsiteY6" fmla="*/ 556647 h 691262"/>
              <a:gd name="connsiteX7" fmla="*/ 1356691 w 1537291"/>
              <a:gd name="connsiteY7" fmla="*/ 452286 h 691262"/>
              <a:gd name="connsiteX8" fmla="*/ 1490869 w 1537291"/>
              <a:gd name="connsiteY8" fmla="*/ 323077 h 691262"/>
              <a:gd name="connsiteX9" fmla="*/ 1535595 w 1537291"/>
              <a:gd name="connsiteY9" fmla="*/ 173991 h 691262"/>
              <a:gd name="connsiteX10" fmla="*/ 1441174 w 1537291"/>
              <a:gd name="connsiteY10" fmla="*/ 79569 h 691262"/>
              <a:gd name="connsiteX11" fmla="*/ 1291245 w 1537291"/>
              <a:gd name="connsiteY11" fmla="*/ 33239 h 691262"/>
              <a:gd name="connsiteX12" fmla="*/ 1073426 w 1537291"/>
              <a:gd name="connsiteY12" fmla="*/ 8773 h 691262"/>
              <a:gd name="connsiteX13" fmla="*/ 874643 w 1537291"/>
              <a:gd name="connsiteY13" fmla="*/ 56 h 691262"/>
              <a:gd name="connsiteX14" fmla="*/ 750404 w 1537291"/>
              <a:gd name="connsiteY14" fmla="*/ 5026 h 691262"/>
              <a:gd name="connsiteX15" fmla="*/ 622037 w 1537291"/>
              <a:gd name="connsiteY15" fmla="*/ 4644 h 691262"/>
              <a:gd name="connsiteX16" fmla="*/ 430670 w 1537291"/>
              <a:gd name="connsiteY16" fmla="*/ 11296 h 691262"/>
              <a:gd name="connsiteX17" fmla="*/ 220725 w 1537291"/>
              <a:gd name="connsiteY17" fmla="*/ 53039 h 691262"/>
              <a:gd name="connsiteX18" fmla="*/ 113919 w 1537291"/>
              <a:gd name="connsiteY18" fmla="*/ 73758 h 691262"/>
              <a:gd name="connsiteX19" fmla="*/ 9939 w 1537291"/>
              <a:gd name="connsiteY19" fmla="*/ 129265 h 691262"/>
              <a:gd name="connsiteX0" fmla="*/ 8638 w 1545929"/>
              <a:gd name="connsiteY0" fmla="*/ 178960 h 691262"/>
              <a:gd name="connsiteX1" fmla="*/ 137846 w 1545929"/>
              <a:gd name="connsiteY1" fmla="*/ 397621 h 691262"/>
              <a:gd name="connsiteX2" fmla="*/ 336629 w 1545929"/>
              <a:gd name="connsiteY2" fmla="*/ 566586 h 691262"/>
              <a:gd name="connsiteX3" fmla="*/ 600016 w 1545929"/>
              <a:gd name="connsiteY3" fmla="*/ 680886 h 691262"/>
              <a:gd name="connsiteX4" fmla="*/ 888251 w 1545929"/>
              <a:gd name="connsiteY4" fmla="*/ 680886 h 691262"/>
              <a:gd name="connsiteX5" fmla="*/ 1067155 w 1545929"/>
              <a:gd name="connsiteY5" fmla="*/ 636160 h 691262"/>
              <a:gd name="connsiteX6" fmla="*/ 1221212 w 1545929"/>
              <a:gd name="connsiteY6" fmla="*/ 556647 h 691262"/>
              <a:gd name="connsiteX7" fmla="*/ 1365329 w 1545929"/>
              <a:gd name="connsiteY7" fmla="*/ 452286 h 691262"/>
              <a:gd name="connsiteX8" fmla="*/ 1499507 w 1545929"/>
              <a:gd name="connsiteY8" fmla="*/ 323077 h 691262"/>
              <a:gd name="connsiteX9" fmla="*/ 1544233 w 1545929"/>
              <a:gd name="connsiteY9" fmla="*/ 173991 h 691262"/>
              <a:gd name="connsiteX10" fmla="*/ 1449812 w 1545929"/>
              <a:gd name="connsiteY10" fmla="*/ 79569 h 691262"/>
              <a:gd name="connsiteX11" fmla="*/ 1299883 w 1545929"/>
              <a:gd name="connsiteY11" fmla="*/ 33239 h 691262"/>
              <a:gd name="connsiteX12" fmla="*/ 1082064 w 1545929"/>
              <a:gd name="connsiteY12" fmla="*/ 8773 h 691262"/>
              <a:gd name="connsiteX13" fmla="*/ 883281 w 1545929"/>
              <a:gd name="connsiteY13" fmla="*/ 56 h 691262"/>
              <a:gd name="connsiteX14" fmla="*/ 759042 w 1545929"/>
              <a:gd name="connsiteY14" fmla="*/ 5026 h 691262"/>
              <a:gd name="connsiteX15" fmla="*/ 630675 w 1545929"/>
              <a:gd name="connsiteY15" fmla="*/ 4644 h 691262"/>
              <a:gd name="connsiteX16" fmla="*/ 439308 w 1545929"/>
              <a:gd name="connsiteY16" fmla="*/ 11296 h 691262"/>
              <a:gd name="connsiteX17" fmla="*/ 229363 w 1545929"/>
              <a:gd name="connsiteY17" fmla="*/ 53039 h 691262"/>
              <a:gd name="connsiteX18" fmla="*/ 122557 w 1545929"/>
              <a:gd name="connsiteY18" fmla="*/ 73758 h 691262"/>
              <a:gd name="connsiteX19" fmla="*/ 0 w 1545929"/>
              <a:gd name="connsiteY19" fmla="*/ 133393 h 691262"/>
              <a:gd name="connsiteX0" fmla="*/ 8638 w 1545929"/>
              <a:gd name="connsiteY0" fmla="*/ 178960 h 691262"/>
              <a:gd name="connsiteX1" fmla="*/ 137846 w 1545929"/>
              <a:gd name="connsiteY1" fmla="*/ 397621 h 691262"/>
              <a:gd name="connsiteX2" fmla="*/ 336629 w 1545929"/>
              <a:gd name="connsiteY2" fmla="*/ 566586 h 691262"/>
              <a:gd name="connsiteX3" fmla="*/ 600016 w 1545929"/>
              <a:gd name="connsiteY3" fmla="*/ 680886 h 691262"/>
              <a:gd name="connsiteX4" fmla="*/ 888251 w 1545929"/>
              <a:gd name="connsiteY4" fmla="*/ 680886 h 691262"/>
              <a:gd name="connsiteX5" fmla="*/ 1067155 w 1545929"/>
              <a:gd name="connsiteY5" fmla="*/ 636160 h 691262"/>
              <a:gd name="connsiteX6" fmla="*/ 1221212 w 1545929"/>
              <a:gd name="connsiteY6" fmla="*/ 556647 h 691262"/>
              <a:gd name="connsiteX7" fmla="*/ 1365329 w 1545929"/>
              <a:gd name="connsiteY7" fmla="*/ 452286 h 691262"/>
              <a:gd name="connsiteX8" fmla="*/ 1499507 w 1545929"/>
              <a:gd name="connsiteY8" fmla="*/ 323077 h 691262"/>
              <a:gd name="connsiteX9" fmla="*/ 1544233 w 1545929"/>
              <a:gd name="connsiteY9" fmla="*/ 173991 h 691262"/>
              <a:gd name="connsiteX10" fmla="*/ 1449812 w 1545929"/>
              <a:gd name="connsiteY10" fmla="*/ 79569 h 691262"/>
              <a:gd name="connsiteX11" fmla="*/ 1299883 w 1545929"/>
              <a:gd name="connsiteY11" fmla="*/ 33239 h 691262"/>
              <a:gd name="connsiteX12" fmla="*/ 1082064 w 1545929"/>
              <a:gd name="connsiteY12" fmla="*/ 8773 h 691262"/>
              <a:gd name="connsiteX13" fmla="*/ 883281 w 1545929"/>
              <a:gd name="connsiteY13" fmla="*/ 56 h 691262"/>
              <a:gd name="connsiteX14" fmla="*/ 759042 w 1545929"/>
              <a:gd name="connsiteY14" fmla="*/ 5026 h 691262"/>
              <a:gd name="connsiteX15" fmla="*/ 630675 w 1545929"/>
              <a:gd name="connsiteY15" fmla="*/ 4644 h 691262"/>
              <a:gd name="connsiteX16" fmla="*/ 439308 w 1545929"/>
              <a:gd name="connsiteY16" fmla="*/ 11296 h 691262"/>
              <a:gd name="connsiteX17" fmla="*/ 285094 w 1545929"/>
              <a:gd name="connsiteY17" fmla="*/ 34462 h 691262"/>
              <a:gd name="connsiteX18" fmla="*/ 122557 w 1545929"/>
              <a:gd name="connsiteY18" fmla="*/ 73758 h 691262"/>
              <a:gd name="connsiteX19" fmla="*/ 0 w 1545929"/>
              <a:gd name="connsiteY19" fmla="*/ 133393 h 691262"/>
              <a:gd name="connsiteX0" fmla="*/ 8638 w 1545929"/>
              <a:gd name="connsiteY0" fmla="*/ 178960 h 695512"/>
              <a:gd name="connsiteX1" fmla="*/ 137846 w 1545929"/>
              <a:gd name="connsiteY1" fmla="*/ 397621 h 695512"/>
              <a:gd name="connsiteX2" fmla="*/ 336629 w 1545929"/>
              <a:gd name="connsiteY2" fmla="*/ 566586 h 695512"/>
              <a:gd name="connsiteX3" fmla="*/ 600016 w 1545929"/>
              <a:gd name="connsiteY3" fmla="*/ 680886 h 695512"/>
              <a:gd name="connsiteX4" fmla="*/ 896507 w 1545929"/>
              <a:gd name="connsiteY4" fmla="*/ 689143 h 695512"/>
              <a:gd name="connsiteX5" fmla="*/ 1067155 w 1545929"/>
              <a:gd name="connsiteY5" fmla="*/ 636160 h 695512"/>
              <a:gd name="connsiteX6" fmla="*/ 1221212 w 1545929"/>
              <a:gd name="connsiteY6" fmla="*/ 556647 h 695512"/>
              <a:gd name="connsiteX7" fmla="*/ 1365329 w 1545929"/>
              <a:gd name="connsiteY7" fmla="*/ 452286 h 695512"/>
              <a:gd name="connsiteX8" fmla="*/ 1499507 w 1545929"/>
              <a:gd name="connsiteY8" fmla="*/ 323077 h 695512"/>
              <a:gd name="connsiteX9" fmla="*/ 1544233 w 1545929"/>
              <a:gd name="connsiteY9" fmla="*/ 173991 h 695512"/>
              <a:gd name="connsiteX10" fmla="*/ 1449812 w 1545929"/>
              <a:gd name="connsiteY10" fmla="*/ 79569 h 695512"/>
              <a:gd name="connsiteX11" fmla="*/ 1299883 w 1545929"/>
              <a:gd name="connsiteY11" fmla="*/ 33239 h 695512"/>
              <a:gd name="connsiteX12" fmla="*/ 1082064 w 1545929"/>
              <a:gd name="connsiteY12" fmla="*/ 8773 h 695512"/>
              <a:gd name="connsiteX13" fmla="*/ 883281 w 1545929"/>
              <a:gd name="connsiteY13" fmla="*/ 56 h 695512"/>
              <a:gd name="connsiteX14" fmla="*/ 759042 w 1545929"/>
              <a:gd name="connsiteY14" fmla="*/ 5026 h 695512"/>
              <a:gd name="connsiteX15" fmla="*/ 630675 w 1545929"/>
              <a:gd name="connsiteY15" fmla="*/ 4644 h 695512"/>
              <a:gd name="connsiteX16" fmla="*/ 439308 w 1545929"/>
              <a:gd name="connsiteY16" fmla="*/ 11296 h 695512"/>
              <a:gd name="connsiteX17" fmla="*/ 285094 w 1545929"/>
              <a:gd name="connsiteY17" fmla="*/ 34462 h 695512"/>
              <a:gd name="connsiteX18" fmla="*/ 122557 w 1545929"/>
              <a:gd name="connsiteY18" fmla="*/ 73758 h 695512"/>
              <a:gd name="connsiteX19" fmla="*/ 0 w 1545929"/>
              <a:gd name="connsiteY19" fmla="*/ 133393 h 695512"/>
              <a:gd name="connsiteX0" fmla="*/ 8638 w 1545929"/>
              <a:gd name="connsiteY0" fmla="*/ 178960 h 695512"/>
              <a:gd name="connsiteX1" fmla="*/ 137846 w 1545929"/>
              <a:gd name="connsiteY1" fmla="*/ 397621 h 695512"/>
              <a:gd name="connsiteX2" fmla="*/ 336629 w 1545929"/>
              <a:gd name="connsiteY2" fmla="*/ 566586 h 695512"/>
              <a:gd name="connsiteX3" fmla="*/ 600016 w 1545929"/>
              <a:gd name="connsiteY3" fmla="*/ 680886 h 695512"/>
              <a:gd name="connsiteX4" fmla="*/ 896507 w 1545929"/>
              <a:gd name="connsiteY4" fmla="*/ 689143 h 695512"/>
              <a:gd name="connsiteX5" fmla="*/ 1087796 w 1545929"/>
              <a:gd name="connsiteY5" fmla="*/ 636160 h 695512"/>
              <a:gd name="connsiteX6" fmla="*/ 1221212 w 1545929"/>
              <a:gd name="connsiteY6" fmla="*/ 556647 h 695512"/>
              <a:gd name="connsiteX7" fmla="*/ 1365329 w 1545929"/>
              <a:gd name="connsiteY7" fmla="*/ 452286 h 695512"/>
              <a:gd name="connsiteX8" fmla="*/ 1499507 w 1545929"/>
              <a:gd name="connsiteY8" fmla="*/ 323077 h 695512"/>
              <a:gd name="connsiteX9" fmla="*/ 1544233 w 1545929"/>
              <a:gd name="connsiteY9" fmla="*/ 173991 h 695512"/>
              <a:gd name="connsiteX10" fmla="*/ 1449812 w 1545929"/>
              <a:gd name="connsiteY10" fmla="*/ 79569 h 695512"/>
              <a:gd name="connsiteX11" fmla="*/ 1299883 w 1545929"/>
              <a:gd name="connsiteY11" fmla="*/ 33239 h 695512"/>
              <a:gd name="connsiteX12" fmla="*/ 1082064 w 1545929"/>
              <a:gd name="connsiteY12" fmla="*/ 8773 h 695512"/>
              <a:gd name="connsiteX13" fmla="*/ 883281 w 1545929"/>
              <a:gd name="connsiteY13" fmla="*/ 56 h 695512"/>
              <a:gd name="connsiteX14" fmla="*/ 759042 w 1545929"/>
              <a:gd name="connsiteY14" fmla="*/ 5026 h 695512"/>
              <a:gd name="connsiteX15" fmla="*/ 630675 w 1545929"/>
              <a:gd name="connsiteY15" fmla="*/ 4644 h 695512"/>
              <a:gd name="connsiteX16" fmla="*/ 439308 w 1545929"/>
              <a:gd name="connsiteY16" fmla="*/ 11296 h 695512"/>
              <a:gd name="connsiteX17" fmla="*/ 285094 w 1545929"/>
              <a:gd name="connsiteY17" fmla="*/ 34462 h 695512"/>
              <a:gd name="connsiteX18" fmla="*/ 122557 w 1545929"/>
              <a:gd name="connsiteY18" fmla="*/ 73758 h 695512"/>
              <a:gd name="connsiteX19" fmla="*/ 0 w 1545929"/>
              <a:gd name="connsiteY19" fmla="*/ 133393 h 695512"/>
              <a:gd name="connsiteX0" fmla="*/ 8638 w 1545929"/>
              <a:gd name="connsiteY0" fmla="*/ 178960 h 695512"/>
              <a:gd name="connsiteX1" fmla="*/ 137846 w 1545929"/>
              <a:gd name="connsiteY1" fmla="*/ 397621 h 695512"/>
              <a:gd name="connsiteX2" fmla="*/ 336629 w 1545929"/>
              <a:gd name="connsiteY2" fmla="*/ 566586 h 695512"/>
              <a:gd name="connsiteX3" fmla="*/ 600016 w 1545929"/>
              <a:gd name="connsiteY3" fmla="*/ 680886 h 695512"/>
              <a:gd name="connsiteX4" fmla="*/ 896507 w 1545929"/>
              <a:gd name="connsiteY4" fmla="*/ 689143 h 695512"/>
              <a:gd name="connsiteX5" fmla="*/ 1087796 w 1545929"/>
              <a:gd name="connsiteY5" fmla="*/ 636160 h 695512"/>
              <a:gd name="connsiteX6" fmla="*/ 1256302 w 1545929"/>
              <a:gd name="connsiteY6" fmla="*/ 536006 h 695512"/>
              <a:gd name="connsiteX7" fmla="*/ 1365329 w 1545929"/>
              <a:gd name="connsiteY7" fmla="*/ 452286 h 695512"/>
              <a:gd name="connsiteX8" fmla="*/ 1499507 w 1545929"/>
              <a:gd name="connsiteY8" fmla="*/ 323077 h 695512"/>
              <a:gd name="connsiteX9" fmla="*/ 1544233 w 1545929"/>
              <a:gd name="connsiteY9" fmla="*/ 173991 h 695512"/>
              <a:gd name="connsiteX10" fmla="*/ 1449812 w 1545929"/>
              <a:gd name="connsiteY10" fmla="*/ 79569 h 695512"/>
              <a:gd name="connsiteX11" fmla="*/ 1299883 w 1545929"/>
              <a:gd name="connsiteY11" fmla="*/ 33239 h 695512"/>
              <a:gd name="connsiteX12" fmla="*/ 1082064 w 1545929"/>
              <a:gd name="connsiteY12" fmla="*/ 8773 h 695512"/>
              <a:gd name="connsiteX13" fmla="*/ 883281 w 1545929"/>
              <a:gd name="connsiteY13" fmla="*/ 56 h 695512"/>
              <a:gd name="connsiteX14" fmla="*/ 759042 w 1545929"/>
              <a:gd name="connsiteY14" fmla="*/ 5026 h 695512"/>
              <a:gd name="connsiteX15" fmla="*/ 630675 w 1545929"/>
              <a:gd name="connsiteY15" fmla="*/ 4644 h 695512"/>
              <a:gd name="connsiteX16" fmla="*/ 439308 w 1545929"/>
              <a:gd name="connsiteY16" fmla="*/ 11296 h 695512"/>
              <a:gd name="connsiteX17" fmla="*/ 285094 w 1545929"/>
              <a:gd name="connsiteY17" fmla="*/ 34462 h 695512"/>
              <a:gd name="connsiteX18" fmla="*/ 122557 w 1545929"/>
              <a:gd name="connsiteY18" fmla="*/ 73758 h 695512"/>
              <a:gd name="connsiteX19" fmla="*/ 0 w 1545929"/>
              <a:gd name="connsiteY19" fmla="*/ 133393 h 695512"/>
              <a:gd name="connsiteX0" fmla="*/ 8638 w 1544787"/>
              <a:gd name="connsiteY0" fmla="*/ 178960 h 695512"/>
              <a:gd name="connsiteX1" fmla="*/ 137846 w 1544787"/>
              <a:gd name="connsiteY1" fmla="*/ 397621 h 695512"/>
              <a:gd name="connsiteX2" fmla="*/ 336629 w 1544787"/>
              <a:gd name="connsiteY2" fmla="*/ 566586 h 695512"/>
              <a:gd name="connsiteX3" fmla="*/ 600016 w 1544787"/>
              <a:gd name="connsiteY3" fmla="*/ 680886 h 695512"/>
              <a:gd name="connsiteX4" fmla="*/ 896507 w 1544787"/>
              <a:gd name="connsiteY4" fmla="*/ 689143 h 695512"/>
              <a:gd name="connsiteX5" fmla="*/ 1087796 w 1544787"/>
              <a:gd name="connsiteY5" fmla="*/ 636160 h 695512"/>
              <a:gd name="connsiteX6" fmla="*/ 1256302 w 1544787"/>
              <a:gd name="connsiteY6" fmla="*/ 536006 h 695512"/>
              <a:gd name="connsiteX7" fmla="*/ 1365329 w 1544787"/>
              <a:gd name="connsiteY7" fmla="*/ 452286 h 695512"/>
              <a:gd name="connsiteX8" fmla="*/ 1482994 w 1544787"/>
              <a:gd name="connsiteY8" fmla="*/ 316884 h 695512"/>
              <a:gd name="connsiteX9" fmla="*/ 1544233 w 1544787"/>
              <a:gd name="connsiteY9" fmla="*/ 173991 h 695512"/>
              <a:gd name="connsiteX10" fmla="*/ 1449812 w 1544787"/>
              <a:gd name="connsiteY10" fmla="*/ 79569 h 695512"/>
              <a:gd name="connsiteX11" fmla="*/ 1299883 w 1544787"/>
              <a:gd name="connsiteY11" fmla="*/ 33239 h 695512"/>
              <a:gd name="connsiteX12" fmla="*/ 1082064 w 1544787"/>
              <a:gd name="connsiteY12" fmla="*/ 8773 h 695512"/>
              <a:gd name="connsiteX13" fmla="*/ 883281 w 1544787"/>
              <a:gd name="connsiteY13" fmla="*/ 56 h 695512"/>
              <a:gd name="connsiteX14" fmla="*/ 759042 w 1544787"/>
              <a:gd name="connsiteY14" fmla="*/ 5026 h 695512"/>
              <a:gd name="connsiteX15" fmla="*/ 630675 w 1544787"/>
              <a:gd name="connsiteY15" fmla="*/ 4644 h 695512"/>
              <a:gd name="connsiteX16" fmla="*/ 439308 w 1544787"/>
              <a:gd name="connsiteY16" fmla="*/ 11296 h 695512"/>
              <a:gd name="connsiteX17" fmla="*/ 285094 w 1544787"/>
              <a:gd name="connsiteY17" fmla="*/ 34462 h 695512"/>
              <a:gd name="connsiteX18" fmla="*/ 122557 w 1544787"/>
              <a:gd name="connsiteY18" fmla="*/ 73758 h 695512"/>
              <a:gd name="connsiteX19" fmla="*/ 0 w 1544787"/>
              <a:gd name="connsiteY19" fmla="*/ 133393 h 6955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1544787" h="695512">
                <a:moveTo>
                  <a:pt x="8638" y="178960"/>
                </a:moveTo>
                <a:cubicBezTo>
                  <a:pt x="45909" y="255988"/>
                  <a:pt x="83181" y="333017"/>
                  <a:pt x="137846" y="397621"/>
                </a:cubicBezTo>
                <a:cubicBezTo>
                  <a:pt x="192511" y="462225"/>
                  <a:pt x="259601" y="519375"/>
                  <a:pt x="336629" y="566586"/>
                </a:cubicBezTo>
                <a:cubicBezTo>
                  <a:pt x="413657" y="613797"/>
                  <a:pt x="506703" y="660460"/>
                  <a:pt x="600016" y="680886"/>
                </a:cubicBezTo>
                <a:cubicBezTo>
                  <a:pt x="693329" y="701312"/>
                  <a:pt x="815210" y="696597"/>
                  <a:pt x="896507" y="689143"/>
                </a:cubicBezTo>
                <a:cubicBezTo>
                  <a:pt x="977804" y="681689"/>
                  <a:pt x="1027830" y="661683"/>
                  <a:pt x="1087796" y="636160"/>
                </a:cubicBezTo>
                <a:cubicBezTo>
                  <a:pt x="1147762" y="610637"/>
                  <a:pt x="1210047" y="566652"/>
                  <a:pt x="1256302" y="536006"/>
                </a:cubicBezTo>
                <a:cubicBezTo>
                  <a:pt x="1302557" y="505360"/>
                  <a:pt x="1327547" y="488806"/>
                  <a:pt x="1365329" y="452286"/>
                </a:cubicBezTo>
                <a:cubicBezTo>
                  <a:pt x="1403111" y="415766"/>
                  <a:pt x="1453177" y="363266"/>
                  <a:pt x="1482994" y="316884"/>
                </a:cubicBezTo>
                <a:cubicBezTo>
                  <a:pt x="1512811" y="270502"/>
                  <a:pt x="1549763" y="213544"/>
                  <a:pt x="1544233" y="173991"/>
                </a:cubicBezTo>
                <a:cubicBezTo>
                  <a:pt x="1538703" y="134439"/>
                  <a:pt x="1490537" y="103028"/>
                  <a:pt x="1449812" y="79569"/>
                </a:cubicBezTo>
                <a:cubicBezTo>
                  <a:pt x="1409087" y="56110"/>
                  <a:pt x="1361174" y="45038"/>
                  <a:pt x="1299883" y="33239"/>
                </a:cubicBezTo>
                <a:cubicBezTo>
                  <a:pt x="1238592" y="21440"/>
                  <a:pt x="1151498" y="14303"/>
                  <a:pt x="1082064" y="8773"/>
                </a:cubicBezTo>
                <a:cubicBezTo>
                  <a:pt x="1012630" y="3243"/>
                  <a:pt x="937118" y="680"/>
                  <a:pt x="883281" y="56"/>
                </a:cubicBezTo>
                <a:cubicBezTo>
                  <a:pt x="829444" y="-568"/>
                  <a:pt x="801143" y="4261"/>
                  <a:pt x="759042" y="5026"/>
                </a:cubicBezTo>
                <a:cubicBezTo>
                  <a:pt x="716941" y="5791"/>
                  <a:pt x="683964" y="3599"/>
                  <a:pt x="630675" y="4644"/>
                </a:cubicBezTo>
                <a:cubicBezTo>
                  <a:pt x="566886" y="6861"/>
                  <a:pt x="496905" y="6326"/>
                  <a:pt x="439308" y="11296"/>
                </a:cubicBezTo>
                <a:cubicBezTo>
                  <a:pt x="381711" y="16266"/>
                  <a:pt x="337886" y="24052"/>
                  <a:pt x="285094" y="34462"/>
                </a:cubicBezTo>
                <a:cubicBezTo>
                  <a:pt x="232302" y="44872"/>
                  <a:pt x="170073" y="57270"/>
                  <a:pt x="122557" y="73758"/>
                </a:cubicBezTo>
                <a:cubicBezTo>
                  <a:pt x="75041" y="90246"/>
                  <a:pt x="23812" y="120969"/>
                  <a:pt x="0" y="133393"/>
                </a:cubicBezTo>
              </a:path>
            </a:pathLst>
          </a:custGeom>
          <a:solidFill>
            <a:srgbClr val="0000FF">
              <a:alpha val="23922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1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Bookman Old Style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59" name="AutoShape 10">
            <a:extLst>
              <a:ext uri="{FF2B5EF4-FFF2-40B4-BE49-F238E27FC236}">
                <a16:creationId xmlns:a16="http://schemas.microsoft.com/office/drawing/2014/main" id="{FC0A4B28-6C5B-4E4C-8731-66EB63AEE3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3407" y="6400491"/>
            <a:ext cx="276945" cy="335103"/>
          </a:xfrm>
          <a:prstGeom prst="roundRect">
            <a:avLst>
              <a:gd name="adj" fmla="val 36787"/>
            </a:avLst>
          </a:prstGeom>
          <a:noFill/>
          <a:ln w="57150" algn="ctr">
            <a:solidFill>
              <a:srgbClr val="FF99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ＭＳ Ｐゴシック"/>
              <a:cs typeface="+mn-cs"/>
            </a:endParaRPr>
          </a:p>
        </p:txBody>
      </p:sp>
      <p:sp>
        <p:nvSpPr>
          <p:cNvPr id="60" name="Line 13">
            <a:extLst>
              <a:ext uri="{FF2B5EF4-FFF2-40B4-BE49-F238E27FC236}">
                <a16:creationId xmlns:a16="http://schemas.microsoft.com/office/drawing/2014/main" id="{C8E5BEE1-93B8-41B8-9A9B-283D59A25B8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596335" y="2221407"/>
            <a:ext cx="73698" cy="4093009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ＭＳ Ｐゴシック"/>
              <a:cs typeface="+mn-cs"/>
            </a:endParaRPr>
          </a:p>
        </p:txBody>
      </p:sp>
      <p:sp>
        <p:nvSpPr>
          <p:cNvPr id="61" name="Text Box 21">
            <a:extLst>
              <a:ext uri="{FF2B5EF4-FFF2-40B4-BE49-F238E27FC236}">
                <a16:creationId xmlns:a16="http://schemas.microsoft.com/office/drawing/2014/main" id="{AB908894-3ABD-40D2-B8F6-265996F509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92687" y="3787606"/>
            <a:ext cx="168798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400" b="0" i="0" u="none" strike="noStrike" kern="1200" cap="none" spc="0" normalizeH="0" baseline="0" noProof="0" dirty="0">
                <a:ln>
                  <a:noFill/>
                </a:ln>
                <a:solidFill>
                  <a:srgbClr val="00CC99">
                    <a:lumMod val="75000"/>
                  </a:srgbClr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A</a:t>
            </a:r>
            <a:r>
              <a:rPr kumimoji="1" lang="ja-JP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CC99">
                    <a:lumMod val="75000"/>
                  </a:srgbClr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の面積</a:t>
            </a:r>
          </a:p>
        </p:txBody>
      </p:sp>
      <p:sp>
        <p:nvSpPr>
          <p:cNvPr id="63" name="Text Box 21">
            <a:extLst>
              <a:ext uri="{FF2B5EF4-FFF2-40B4-BE49-F238E27FC236}">
                <a16:creationId xmlns:a16="http://schemas.microsoft.com/office/drawing/2014/main" id="{4FA3EE70-8CAC-4651-9AD4-58A53AE8FF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9412" y="4206843"/>
            <a:ext cx="254919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400" b="0" i="0" u="none" strike="noStrike" kern="1200" cap="none" spc="0" normalizeH="0" baseline="0" noProof="0" dirty="0">
                <a:ln>
                  <a:noFill/>
                </a:ln>
                <a:solidFill>
                  <a:srgbClr val="00CC99">
                    <a:lumMod val="75000"/>
                  </a:srgbClr>
                </a:solidFill>
                <a:effectLst/>
                <a:uLnTx/>
                <a:uFillTx/>
                <a:latin typeface="Symbol" panose="05050102010706020507" pitchFamily="18" charset="2"/>
                <a:ea typeface="ＭＳ 明朝"/>
                <a:cs typeface="+mn-cs"/>
              </a:rPr>
              <a:t>=</a:t>
            </a:r>
            <a:r>
              <a:rPr kumimoji="1" lang="ja-JP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CC99">
                    <a:lumMod val="75000"/>
                  </a:srgbClr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半径</a:t>
            </a:r>
            <a:r>
              <a:rPr kumimoji="1" lang="en-US" altLang="ja-JP" sz="2400" b="0" i="1" u="none" strike="noStrike" kern="1200" cap="none" spc="0" normalizeH="0" baseline="0" noProof="0" dirty="0">
                <a:ln>
                  <a:noFill/>
                </a:ln>
                <a:solidFill>
                  <a:srgbClr val="00CC99">
                    <a:lumMod val="75000"/>
                  </a:srgbClr>
                </a:solidFill>
                <a:effectLst/>
                <a:uLnTx/>
                <a:uFillTx/>
                <a:latin typeface="Bookman Old Style"/>
                <a:ea typeface="ＭＳ 明朝"/>
                <a:cs typeface="Times New Roman"/>
              </a:rPr>
              <a:t>r</a:t>
            </a:r>
            <a:r>
              <a:rPr kumimoji="1" lang="ja-JP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CC99">
                    <a:lumMod val="75000"/>
                  </a:srgbClr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高さ</a:t>
            </a:r>
            <a:r>
              <a:rPr kumimoji="1" lang="en-US" altLang="ja-JP" sz="2400" b="0" i="1" u="none" strike="noStrike" kern="1200" cap="none" spc="0" normalizeH="0" baseline="0" noProof="0" dirty="0">
                <a:ln>
                  <a:noFill/>
                </a:ln>
                <a:solidFill>
                  <a:srgbClr val="00CC99">
                    <a:lumMod val="75000"/>
                  </a:srgbClr>
                </a:solidFill>
                <a:effectLst/>
                <a:uLnTx/>
                <a:uFillTx/>
                <a:latin typeface="Bookman Old Style"/>
                <a:ea typeface="ＭＳ 明朝"/>
                <a:cs typeface="Times New Roman"/>
              </a:rPr>
              <a:t>r</a:t>
            </a:r>
            <a:r>
              <a:rPr kumimoji="1" lang="en-US" altLang="ja-JP" sz="2400" b="0" i="0" u="none" strike="noStrike" kern="1200" cap="none" spc="0" normalizeH="0" baseline="0" noProof="0" dirty="0">
                <a:ln>
                  <a:noFill/>
                </a:ln>
                <a:solidFill>
                  <a:srgbClr val="00CC99">
                    <a:lumMod val="75000"/>
                  </a:srgbClr>
                </a:solidFill>
                <a:effectLst/>
                <a:uLnTx/>
                <a:uFillTx/>
                <a:latin typeface="Symbol" panose="05050102010706020507" pitchFamily="18" charset="2"/>
                <a:ea typeface="ＭＳ 明朝"/>
                <a:cs typeface="+mn-cs"/>
              </a:rPr>
              <a:t>-</a:t>
            </a:r>
            <a:r>
              <a:rPr kumimoji="1" lang="en-US" altLang="ja-JP" sz="2400" b="0" i="1" u="none" strike="noStrike" kern="1200" cap="none" spc="0" normalizeH="0" baseline="0" noProof="0" dirty="0">
                <a:ln>
                  <a:noFill/>
                </a:ln>
                <a:solidFill>
                  <a:srgbClr val="00CC99">
                    <a:lumMod val="75000"/>
                  </a:srgbClr>
                </a:solidFill>
                <a:effectLst/>
                <a:uLnTx/>
                <a:uFillTx/>
                <a:latin typeface="Bookman Old Style"/>
                <a:ea typeface="ＭＳ 明朝"/>
                <a:cs typeface="Times New Roman"/>
              </a:rPr>
              <a:t>z</a:t>
            </a:r>
            <a:endParaRPr kumimoji="1" lang="en-US" altLang="ja-JP" sz="2400" b="0" i="0" u="none" strike="noStrike" kern="1200" cap="none" spc="0" normalizeH="0" baseline="0" noProof="0" dirty="0">
              <a:ln>
                <a:noFill/>
              </a:ln>
              <a:solidFill>
                <a:srgbClr val="00CC99">
                  <a:lumMod val="75000"/>
                </a:srgbClr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CC99">
                    <a:lumMod val="75000"/>
                  </a:srgbClr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の円柱の側面積</a:t>
            </a:r>
          </a:p>
        </p:txBody>
      </p:sp>
      <p:sp>
        <p:nvSpPr>
          <p:cNvPr id="68" name="Text Box 21">
            <a:extLst>
              <a:ext uri="{FF2B5EF4-FFF2-40B4-BE49-F238E27FC236}">
                <a16:creationId xmlns:a16="http://schemas.microsoft.com/office/drawing/2014/main" id="{2786D412-6BD9-45FF-9689-15345DC2FD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03865" y="3808512"/>
            <a:ext cx="225715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(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∂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/>
                <a:ea typeface="ＭＳ 明朝"/>
                <a:cs typeface="Times New Roman"/>
              </a:rPr>
              <a:t>E</a:t>
            </a:r>
            <a:r>
              <a:rPr kumimoji="1" lang="ja-JP" altLang="en-US" sz="2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⊥</a:t>
            </a:r>
            <a:r>
              <a:rPr kumimoji="1" lang="ja-JP" altLang="en-US" sz="2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Ｐゴシック" charset="-128"/>
                <a:cs typeface="+mn-cs"/>
              </a:rPr>
              <a:t> </a:t>
            </a:r>
            <a:r>
              <a:rPr kumimoji="1" lang="en-US" altLang="ja-JP" sz="2800" b="0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明朝"/>
                <a:cs typeface="Times New Roman"/>
              </a:rPr>
              <a:t>/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∂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anose="02050604050505020204" pitchFamily="18" charset="0"/>
                <a:ea typeface="ＭＳ Ｐゴシック" charset="-128"/>
                <a:cs typeface="+mn-cs"/>
              </a:rPr>
              <a:t>t 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)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 </a:t>
            </a:r>
          </a:p>
        </p:txBody>
      </p:sp>
      <p:sp>
        <p:nvSpPr>
          <p:cNvPr id="70" name="Text Box 21">
            <a:extLst>
              <a:ext uri="{FF2B5EF4-FFF2-40B4-BE49-F238E27FC236}">
                <a16:creationId xmlns:a16="http://schemas.microsoft.com/office/drawing/2014/main" id="{8642B08B-B5D1-4B41-9B86-3B9A9352F8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06427" y="3812848"/>
            <a:ext cx="198116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×A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の面積</a:t>
            </a:r>
          </a:p>
        </p:txBody>
      </p:sp>
      <p:sp>
        <p:nvSpPr>
          <p:cNvPr id="72" name="Text Box 21">
            <a:extLst>
              <a:ext uri="{FF2B5EF4-FFF2-40B4-BE49-F238E27FC236}">
                <a16:creationId xmlns:a16="http://schemas.microsoft.com/office/drawing/2014/main" id="{49A0D6BD-7491-4770-9FAB-D70BA0FDCA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5471" y="4241040"/>
            <a:ext cx="38456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ＭＳ 明朝"/>
                <a:ea typeface="ＭＳ 明朝"/>
                <a:cs typeface="+mn-cs"/>
              </a:rPr>
              <a:t>=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74" name="正方形/長方形 73">
            <a:extLst>
              <a:ext uri="{FF2B5EF4-FFF2-40B4-BE49-F238E27FC236}">
                <a16:creationId xmlns:a16="http://schemas.microsoft.com/office/drawing/2014/main" id="{D1C6E3C8-64D5-41B7-88E9-6053EE3B5EB8}"/>
              </a:ext>
            </a:extLst>
          </p:cNvPr>
          <p:cNvSpPr/>
          <p:nvPr/>
        </p:nvSpPr>
        <p:spPr>
          <a:xfrm>
            <a:off x="4453452" y="4207741"/>
            <a:ext cx="15363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0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明朝"/>
                <a:cs typeface="Times New Roman"/>
              </a:rPr>
              <a:t>2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/>
                <a:ea typeface="ＭＳ 明朝"/>
                <a:cs typeface="+mn-cs"/>
              </a:rPr>
              <a:t>p</a:t>
            </a:r>
            <a:r>
              <a:rPr kumimoji="1" lang="en-US" altLang="ja-JP" sz="2800" b="0" i="1" u="none" strike="noStrike" kern="1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/>
                <a:ea typeface="ＭＳ 明朝"/>
                <a:cs typeface="Times New Roman"/>
              </a:rPr>
              <a:t>r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(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/>
                <a:ea typeface="ＭＳ 明朝"/>
                <a:cs typeface="Times New Roman"/>
              </a:rPr>
              <a:t>r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ＭＳ 明朝"/>
                <a:cs typeface="+mn-cs"/>
              </a:rPr>
              <a:t>-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/>
                <a:ea typeface="ＭＳ 明朝"/>
                <a:cs typeface="Times New Roman"/>
              </a:rPr>
              <a:t>z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)</a:t>
            </a:r>
            <a:r>
              <a:rPr kumimoji="1" lang="en-US" altLang="ja-JP" sz="2800" b="0" i="0" u="none" strike="noStrike" kern="1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明朝"/>
                <a:cs typeface="Times New Roman"/>
              </a:rPr>
              <a:t> </a:t>
            </a:r>
            <a:r>
              <a:rPr kumimoji="1" lang="ja-JP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明朝"/>
                <a:cs typeface="Times New Roman"/>
              </a:rPr>
              <a:t>　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75" name="正方形/長方形 74">
            <a:extLst>
              <a:ext uri="{FF2B5EF4-FFF2-40B4-BE49-F238E27FC236}">
                <a16:creationId xmlns:a16="http://schemas.microsoft.com/office/drawing/2014/main" id="{BF13348F-8C5B-48FC-94A8-248255F6640F}"/>
              </a:ext>
            </a:extLst>
          </p:cNvPr>
          <p:cNvSpPr/>
          <p:nvPr/>
        </p:nvSpPr>
        <p:spPr>
          <a:xfrm>
            <a:off x="6987174" y="4904652"/>
            <a:ext cx="200435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400" b="0" i="0" u="none" strike="noStrike" kern="1200" cap="none" spc="0" normalizeH="0" baseline="0" noProof="0" dirty="0">
                <a:ln>
                  <a:noFill/>
                </a:ln>
                <a:solidFill>
                  <a:srgbClr val="00CC99">
                    <a:lumMod val="75000"/>
                  </a:srgbClr>
                </a:solidFill>
                <a:effectLst/>
                <a:uLnTx/>
                <a:uFillTx/>
                <a:latin typeface="Symbol" panose="05050102010706020507" pitchFamily="18" charset="2"/>
                <a:ea typeface="ＭＳ 明朝"/>
                <a:cs typeface="+mn-cs"/>
              </a:rPr>
              <a:t>=</a:t>
            </a:r>
            <a:r>
              <a:rPr kumimoji="1" lang="en-US" altLang="ja-JP" sz="2400" b="0" i="0" u="none" strike="noStrike" kern="100" cap="none" spc="0" normalizeH="0" baseline="0" noProof="0" dirty="0">
                <a:ln>
                  <a:noFill/>
                </a:ln>
                <a:solidFill>
                  <a:srgbClr val="00CC99">
                    <a:lumMod val="75000"/>
                  </a:srgbClr>
                </a:solidFill>
                <a:effectLst/>
                <a:uLnTx/>
                <a:uFillTx/>
                <a:latin typeface="Times New Roman"/>
                <a:ea typeface="ＭＳ 明朝"/>
                <a:cs typeface="Times New Roman"/>
              </a:rPr>
              <a:t>2</a:t>
            </a:r>
            <a:r>
              <a:rPr kumimoji="1" lang="en-US" altLang="ja-JP" sz="2400" b="0" i="1" u="none" strike="noStrike" kern="1200" cap="none" spc="0" normalizeH="0" baseline="0" noProof="0" dirty="0">
                <a:ln>
                  <a:noFill/>
                </a:ln>
                <a:solidFill>
                  <a:srgbClr val="00CC99">
                    <a:lumMod val="75000"/>
                  </a:srgbClr>
                </a:solidFill>
                <a:effectLst/>
                <a:uLnTx/>
                <a:uFillTx/>
                <a:latin typeface="Symbol"/>
                <a:ea typeface="ＭＳ 明朝"/>
                <a:cs typeface="+mn-cs"/>
              </a:rPr>
              <a:t>p</a:t>
            </a:r>
            <a:r>
              <a:rPr kumimoji="1" lang="en-US" altLang="ja-JP" sz="2400" b="0" i="1" u="none" strike="noStrike" kern="100" cap="none" spc="0" normalizeH="0" baseline="0" noProof="0" dirty="0">
                <a:ln>
                  <a:noFill/>
                </a:ln>
                <a:solidFill>
                  <a:srgbClr val="00CC99">
                    <a:lumMod val="75000"/>
                  </a:srgbClr>
                </a:solidFill>
                <a:effectLst/>
                <a:uLnTx/>
                <a:uFillTx/>
                <a:latin typeface="Bookman Old Style"/>
                <a:ea typeface="ＭＳ 明朝"/>
                <a:cs typeface="Times New Roman"/>
              </a:rPr>
              <a:t>r</a:t>
            </a:r>
            <a:r>
              <a:rPr kumimoji="1" lang="en-US" altLang="ja-JP" sz="2400" b="0" i="0" u="none" strike="noStrike" kern="1200" cap="none" spc="0" normalizeH="0" baseline="0" noProof="0" dirty="0">
                <a:ln>
                  <a:noFill/>
                </a:ln>
                <a:solidFill>
                  <a:srgbClr val="00CC99">
                    <a:lumMod val="75000"/>
                  </a:srgbClr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(</a:t>
            </a:r>
            <a:r>
              <a:rPr kumimoji="1" lang="en-US" altLang="ja-JP" sz="2400" b="0" i="1" u="none" strike="noStrike" kern="1200" cap="none" spc="0" normalizeH="0" baseline="0" noProof="0" dirty="0">
                <a:ln>
                  <a:noFill/>
                </a:ln>
                <a:solidFill>
                  <a:srgbClr val="00CC99">
                    <a:lumMod val="75000"/>
                  </a:srgbClr>
                </a:solidFill>
                <a:effectLst/>
                <a:uLnTx/>
                <a:uFillTx/>
                <a:latin typeface="Bookman Old Style"/>
                <a:ea typeface="ＭＳ 明朝"/>
                <a:cs typeface="Times New Roman"/>
              </a:rPr>
              <a:t>r</a:t>
            </a:r>
            <a:r>
              <a:rPr kumimoji="1" lang="en-US" altLang="ja-JP" sz="2400" b="0" i="0" u="none" strike="noStrike" kern="1200" cap="none" spc="0" normalizeH="0" baseline="0" noProof="0" dirty="0">
                <a:ln>
                  <a:noFill/>
                </a:ln>
                <a:solidFill>
                  <a:srgbClr val="00CC99">
                    <a:lumMod val="75000"/>
                  </a:srgbClr>
                </a:solidFill>
                <a:effectLst/>
                <a:uLnTx/>
                <a:uFillTx/>
                <a:latin typeface="Symbol" panose="05050102010706020507" pitchFamily="18" charset="2"/>
                <a:ea typeface="ＭＳ 明朝"/>
                <a:cs typeface="+mn-cs"/>
              </a:rPr>
              <a:t>-</a:t>
            </a:r>
            <a:r>
              <a:rPr kumimoji="1" lang="en-US" altLang="ja-JP" sz="2400" b="0" i="1" u="none" strike="noStrike" kern="1200" cap="none" spc="0" normalizeH="0" baseline="0" noProof="0" dirty="0">
                <a:ln>
                  <a:noFill/>
                </a:ln>
                <a:solidFill>
                  <a:srgbClr val="00CC99">
                    <a:lumMod val="75000"/>
                  </a:srgbClr>
                </a:solidFill>
                <a:effectLst/>
                <a:uLnTx/>
                <a:uFillTx/>
                <a:latin typeface="Bookman Old Style"/>
                <a:ea typeface="ＭＳ 明朝"/>
                <a:cs typeface="Times New Roman"/>
              </a:rPr>
              <a:t>z</a:t>
            </a:r>
            <a:r>
              <a:rPr kumimoji="1" lang="en-US" altLang="ja-JP" sz="2400" b="0" i="0" u="none" strike="noStrike" kern="1200" cap="none" spc="0" normalizeH="0" baseline="0" noProof="0" dirty="0">
                <a:ln>
                  <a:noFill/>
                </a:ln>
                <a:solidFill>
                  <a:srgbClr val="00CC99">
                    <a:lumMod val="75000"/>
                  </a:srgbClr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)</a:t>
            </a:r>
            <a:r>
              <a:rPr kumimoji="1" lang="en-US" altLang="ja-JP" sz="2400" b="0" i="0" u="none" strike="noStrike" kern="100" cap="none" spc="0" normalizeH="0" baseline="30000" noProof="0" dirty="0">
                <a:ln>
                  <a:noFill/>
                </a:ln>
                <a:solidFill>
                  <a:srgbClr val="00CC99">
                    <a:lumMod val="75000"/>
                  </a:srgbClr>
                </a:solidFill>
                <a:effectLst/>
                <a:uLnTx/>
                <a:uFillTx/>
                <a:latin typeface="Times New Roman"/>
                <a:ea typeface="ＭＳ 明朝"/>
                <a:cs typeface="Times New Roman"/>
              </a:rPr>
              <a:t> </a:t>
            </a:r>
            <a:r>
              <a:rPr kumimoji="1" lang="ja-JP" altLang="ja-JP" sz="2400" b="0" i="0" u="none" strike="noStrike" kern="1200" cap="none" spc="0" normalizeH="0" baseline="0" noProof="0" dirty="0">
                <a:ln>
                  <a:noFill/>
                </a:ln>
                <a:solidFill>
                  <a:srgbClr val="00CC99">
                    <a:lumMod val="75000"/>
                  </a:srgbClr>
                </a:solidFill>
                <a:effectLst/>
                <a:uLnTx/>
                <a:uFillTx/>
                <a:latin typeface="Times New Roman"/>
                <a:ea typeface="ＭＳ 明朝"/>
                <a:cs typeface="Times New Roman"/>
              </a:rPr>
              <a:t>　</a:t>
            </a:r>
            <a:endParaRPr kumimoji="1" lang="ja-JP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CC99">
                  <a:lumMod val="75000"/>
                </a:srgbClr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77" name="AutoShape 3">
            <a:extLst>
              <a:ext uri="{FF2B5EF4-FFF2-40B4-BE49-F238E27FC236}">
                <a16:creationId xmlns:a16="http://schemas.microsoft.com/office/drawing/2014/main" id="{3A7059CF-66D5-4C85-84B0-852145FCB9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9440" y="3369460"/>
            <a:ext cx="3068355" cy="471487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ＭＳ Ｐゴシック"/>
              <a:cs typeface="+mn-cs"/>
            </a:endParaRPr>
          </a:p>
        </p:txBody>
      </p:sp>
      <p:sp>
        <p:nvSpPr>
          <p:cNvPr id="78" name="AutoShape 10">
            <a:extLst>
              <a:ext uri="{FF2B5EF4-FFF2-40B4-BE49-F238E27FC236}">
                <a16:creationId xmlns:a16="http://schemas.microsoft.com/office/drawing/2014/main" id="{49C87FE3-2C8A-4135-8618-3701D02F7E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32409" y="3845983"/>
            <a:ext cx="1448659" cy="404829"/>
          </a:xfrm>
          <a:prstGeom prst="roundRect">
            <a:avLst>
              <a:gd name="adj" fmla="val 36787"/>
            </a:avLst>
          </a:prstGeom>
          <a:noFill/>
          <a:ln w="57150" algn="ctr">
            <a:solidFill>
              <a:srgbClr val="FF99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ＭＳ Ｐゴシック"/>
              <a:cs typeface="+mn-cs"/>
            </a:endParaRPr>
          </a:p>
        </p:txBody>
      </p:sp>
      <p:sp>
        <p:nvSpPr>
          <p:cNvPr id="79" name="Line 12">
            <a:extLst>
              <a:ext uri="{FF2B5EF4-FFF2-40B4-BE49-F238E27FC236}">
                <a16:creationId xmlns:a16="http://schemas.microsoft.com/office/drawing/2014/main" id="{462ED202-5C79-4B42-A6DF-EFA863D4CF9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482367" y="3832718"/>
            <a:ext cx="1422779" cy="214697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ＭＳ Ｐゴシック"/>
              <a:cs typeface="+mn-cs"/>
            </a:endParaRPr>
          </a:p>
        </p:txBody>
      </p:sp>
      <p:sp>
        <p:nvSpPr>
          <p:cNvPr id="80" name="Line 39">
            <a:extLst>
              <a:ext uri="{FF2B5EF4-FFF2-40B4-BE49-F238E27FC236}">
                <a16:creationId xmlns:a16="http://schemas.microsoft.com/office/drawing/2014/main" id="{57F93987-8817-459A-AC1D-F642B4B2CA7C}"/>
              </a:ext>
            </a:extLst>
          </p:cNvPr>
          <p:cNvSpPr>
            <a:spLocks noChangeShapeType="1"/>
          </p:cNvSpPr>
          <p:nvPr/>
        </p:nvSpPr>
        <p:spPr bwMode="auto">
          <a:xfrm>
            <a:off x="5957556" y="4038626"/>
            <a:ext cx="692800" cy="5812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ＭＳ Ｐゴシック"/>
              <a:cs typeface="+mn-cs"/>
            </a:endParaRPr>
          </a:p>
        </p:txBody>
      </p:sp>
      <p:sp>
        <p:nvSpPr>
          <p:cNvPr id="81" name="AutoShape 40">
            <a:extLst>
              <a:ext uri="{FF2B5EF4-FFF2-40B4-BE49-F238E27FC236}">
                <a16:creationId xmlns:a16="http://schemas.microsoft.com/office/drawing/2014/main" id="{19D46335-0BAA-4531-97F2-DD68811DFD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38804" y="3836210"/>
            <a:ext cx="1359504" cy="404830"/>
          </a:xfrm>
          <a:prstGeom prst="roundRect">
            <a:avLst>
              <a:gd name="adj" fmla="val 36787"/>
            </a:avLst>
          </a:prstGeom>
          <a:noFill/>
          <a:ln w="57150" algn="ctr">
            <a:solidFill>
              <a:srgbClr val="FF99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ＭＳ Ｐゴシック"/>
              <a:cs typeface="+mn-cs"/>
            </a:endParaRPr>
          </a:p>
        </p:txBody>
      </p:sp>
      <p:sp>
        <p:nvSpPr>
          <p:cNvPr id="82" name="AutoShape 45">
            <a:extLst>
              <a:ext uri="{FF2B5EF4-FFF2-40B4-BE49-F238E27FC236}">
                <a16:creationId xmlns:a16="http://schemas.microsoft.com/office/drawing/2014/main" id="{C6886DEE-E80A-4786-A0C5-14C11CFF23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87173" y="4967437"/>
            <a:ext cx="1461115" cy="384988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ＭＳ Ｐゴシック"/>
              <a:cs typeface="+mn-cs"/>
            </a:endParaRPr>
          </a:p>
        </p:txBody>
      </p:sp>
      <p:sp>
        <p:nvSpPr>
          <p:cNvPr id="83" name="Line 48">
            <a:extLst>
              <a:ext uri="{FF2B5EF4-FFF2-40B4-BE49-F238E27FC236}">
                <a16:creationId xmlns:a16="http://schemas.microsoft.com/office/drawing/2014/main" id="{02E27238-0582-4454-B4A2-2F2C9FF0757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879994" y="4790569"/>
            <a:ext cx="1097373" cy="395190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ＭＳ Ｐゴシック"/>
              <a:cs typeface="+mn-cs"/>
            </a:endParaRPr>
          </a:p>
        </p:txBody>
      </p:sp>
      <p:sp>
        <p:nvSpPr>
          <p:cNvPr id="84" name="AutoShape 3">
            <a:extLst>
              <a:ext uri="{FF2B5EF4-FFF2-40B4-BE49-F238E27FC236}">
                <a16:creationId xmlns:a16="http://schemas.microsoft.com/office/drawing/2014/main" id="{450E4B3F-BF3F-481C-A98C-243C7C19B6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7870" y="2095527"/>
            <a:ext cx="2448337" cy="612175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ＭＳ Ｐゴシック"/>
              <a:cs typeface="+mn-cs"/>
            </a:endParaRPr>
          </a:p>
        </p:txBody>
      </p:sp>
      <p:sp>
        <p:nvSpPr>
          <p:cNvPr id="85" name="Line 5">
            <a:extLst>
              <a:ext uri="{FF2B5EF4-FFF2-40B4-BE49-F238E27FC236}">
                <a16:creationId xmlns:a16="http://schemas.microsoft.com/office/drawing/2014/main" id="{0E26FE29-0AA2-4966-BA39-5D1589E73A9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079529" y="2671172"/>
            <a:ext cx="3861387" cy="2336905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ＭＳ Ｐゴシック"/>
              <a:cs typeface="+mn-cs"/>
            </a:endParaRPr>
          </a:p>
        </p:txBody>
      </p:sp>
      <p:sp>
        <p:nvSpPr>
          <p:cNvPr id="86" name="AutoShape 10">
            <a:extLst>
              <a:ext uri="{FF2B5EF4-FFF2-40B4-BE49-F238E27FC236}">
                <a16:creationId xmlns:a16="http://schemas.microsoft.com/office/drawing/2014/main" id="{35E8CB2F-F58F-4439-817E-45E1EB580F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9552" y="6030684"/>
            <a:ext cx="1315030" cy="704910"/>
          </a:xfrm>
          <a:prstGeom prst="roundRect">
            <a:avLst>
              <a:gd name="adj" fmla="val 36787"/>
            </a:avLst>
          </a:prstGeom>
          <a:noFill/>
          <a:ln w="57150" algn="ctr">
            <a:solidFill>
              <a:srgbClr val="FF99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ＭＳ Ｐゴシック"/>
              <a:cs typeface="+mn-cs"/>
            </a:endParaRPr>
          </a:p>
        </p:txBody>
      </p:sp>
      <p:sp>
        <p:nvSpPr>
          <p:cNvPr id="87" name="Line 13">
            <a:extLst>
              <a:ext uri="{FF2B5EF4-FFF2-40B4-BE49-F238E27FC236}">
                <a16:creationId xmlns:a16="http://schemas.microsoft.com/office/drawing/2014/main" id="{7BFA2C94-54B3-428B-B70F-DD17091BE1D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915495" y="2671172"/>
            <a:ext cx="1088553" cy="3331711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ＭＳ Ｐゴシック"/>
              <a:cs typeface="+mn-cs"/>
            </a:endParaRPr>
          </a:p>
        </p:txBody>
      </p:sp>
      <p:sp>
        <p:nvSpPr>
          <p:cNvPr id="88" name="AutoShape 3">
            <a:extLst>
              <a:ext uri="{FF2B5EF4-FFF2-40B4-BE49-F238E27FC236}">
                <a16:creationId xmlns:a16="http://schemas.microsoft.com/office/drawing/2014/main" id="{AAFA620E-7B57-4B49-A663-EE02894959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0160" y="4281044"/>
            <a:ext cx="3085893" cy="471487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ＭＳ Ｐゴシック"/>
              <a:cs typeface="+mn-cs"/>
            </a:endParaRPr>
          </a:p>
        </p:txBody>
      </p:sp>
      <p:sp>
        <p:nvSpPr>
          <p:cNvPr id="89" name="Line 5">
            <a:extLst>
              <a:ext uri="{FF2B5EF4-FFF2-40B4-BE49-F238E27FC236}">
                <a16:creationId xmlns:a16="http://schemas.microsoft.com/office/drawing/2014/main" id="{07152F79-196F-4FE8-A4AB-2AE28C49342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524074" y="4837809"/>
            <a:ext cx="410593" cy="294377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ＭＳ Ｐゴシック"/>
              <a:cs typeface="+mn-cs"/>
            </a:endParaRPr>
          </a:p>
        </p:txBody>
      </p:sp>
      <p:sp>
        <p:nvSpPr>
          <p:cNvPr id="90" name="AutoShape 10">
            <a:extLst>
              <a:ext uri="{FF2B5EF4-FFF2-40B4-BE49-F238E27FC236}">
                <a16:creationId xmlns:a16="http://schemas.microsoft.com/office/drawing/2014/main" id="{B737D855-C429-491C-8EFE-19A69D874C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27120" y="5896739"/>
            <a:ext cx="1593351" cy="894751"/>
          </a:xfrm>
          <a:prstGeom prst="roundRect">
            <a:avLst>
              <a:gd name="adj" fmla="val 36787"/>
            </a:avLst>
          </a:prstGeom>
          <a:noFill/>
          <a:ln w="57150" algn="ctr">
            <a:solidFill>
              <a:srgbClr val="FF99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ＭＳ Ｐゴシック"/>
              <a:cs typeface="+mn-cs"/>
            </a:endParaRPr>
          </a:p>
        </p:txBody>
      </p:sp>
      <p:sp>
        <p:nvSpPr>
          <p:cNvPr id="91" name="Line 13">
            <a:extLst>
              <a:ext uri="{FF2B5EF4-FFF2-40B4-BE49-F238E27FC236}">
                <a16:creationId xmlns:a16="http://schemas.microsoft.com/office/drawing/2014/main" id="{8F59867D-B766-43A0-A29A-AEEC7F03099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079528" y="4440325"/>
            <a:ext cx="6122181" cy="1742055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ＭＳ Ｐゴシック"/>
              <a:cs typeface="+mn-cs"/>
            </a:endParaRPr>
          </a:p>
        </p:txBody>
      </p:sp>
      <p:graphicFrame>
        <p:nvGraphicFramePr>
          <p:cNvPr id="92" name="Object 88">
            <a:extLst>
              <a:ext uri="{FF2B5EF4-FFF2-40B4-BE49-F238E27FC236}">
                <a16:creationId xmlns:a16="http://schemas.microsoft.com/office/drawing/2014/main" id="{F0F2D335-CCA6-4657-B200-107B25FDB3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53036" y="4971735"/>
          <a:ext cx="3667036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name="Equation" r:id="rId12" imgW="1726920" imgH="241200" progId="Equation.DSMT4">
                  <p:embed/>
                </p:oleObj>
              </mc:Choice>
              <mc:Fallback>
                <p:oleObj name="Equation" r:id="rId12" imgW="1726920" imgH="241200" progId="Equation.DSMT4">
                  <p:embed/>
                  <p:pic>
                    <p:nvPicPr>
                      <p:cNvPr id="92" name="Object 88">
                        <a:extLst>
                          <a:ext uri="{FF2B5EF4-FFF2-40B4-BE49-F238E27FC236}">
                            <a16:creationId xmlns:a16="http://schemas.microsoft.com/office/drawing/2014/main" id="{F0F2D335-CCA6-4657-B200-107B25FDB3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3036" y="4971735"/>
                        <a:ext cx="3667036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Text Box 16">
            <a:extLst>
              <a:ext uri="{FF2B5EF4-FFF2-40B4-BE49-F238E27FC236}">
                <a16:creationId xmlns:a16="http://schemas.microsoft.com/office/drawing/2014/main" id="{2E1A8E34-6A30-4397-A0FA-8345F5A167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58" y="4581128"/>
            <a:ext cx="5640062" cy="633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Ｐゴシック"/>
                <a:cs typeface="+mj-cs"/>
              </a:rPr>
              <a:t>マクスウェル・アンペールの法則より　</a:t>
            </a:r>
          </a:p>
        </p:txBody>
      </p:sp>
      <p:sp>
        <p:nvSpPr>
          <p:cNvPr id="76" name="Line 2">
            <a:extLst>
              <a:ext uri="{FF2B5EF4-FFF2-40B4-BE49-F238E27FC236}">
                <a16:creationId xmlns:a16="http://schemas.microsoft.com/office/drawing/2014/main" id="{8AB94652-EF18-4AE4-B643-E0FBEB1C2FEE}"/>
              </a:ext>
            </a:extLst>
          </p:cNvPr>
          <p:cNvSpPr>
            <a:spLocks noChangeShapeType="1"/>
          </p:cNvSpPr>
          <p:nvPr/>
        </p:nvSpPr>
        <p:spPr bwMode="auto">
          <a:xfrm>
            <a:off x="3345543" y="3822565"/>
            <a:ext cx="179074" cy="594399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ＭＳ Ｐゴシック"/>
              <a:cs typeface="+mn-cs"/>
            </a:endParaRPr>
          </a:p>
        </p:txBody>
      </p:sp>
      <p:sp>
        <p:nvSpPr>
          <p:cNvPr id="94" name="Line 9">
            <a:extLst>
              <a:ext uri="{FF2B5EF4-FFF2-40B4-BE49-F238E27FC236}">
                <a16:creationId xmlns:a16="http://schemas.microsoft.com/office/drawing/2014/main" id="{63976533-9FA0-4C81-B5D0-13521174710E}"/>
              </a:ext>
            </a:extLst>
          </p:cNvPr>
          <p:cNvSpPr>
            <a:spLocks noChangeShapeType="1"/>
          </p:cNvSpPr>
          <p:nvPr/>
        </p:nvSpPr>
        <p:spPr bwMode="auto">
          <a:xfrm>
            <a:off x="2263757" y="4288284"/>
            <a:ext cx="574249" cy="77888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ＭＳ Ｐゴシック"/>
              <a:cs typeface="+mn-cs"/>
            </a:endParaRPr>
          </a:p>
        </p:txBody>
      </p:sp>
      <p:sp>
        <p:nvSpPr>
          <p:cNvPr id="95" name="AutoShape 10">
            <a:extLst>
              <a:ext uri="{FF2B5EF4-FFF2-40B4-BE49-F238E27FC236}">
                <a16:creationId xmlns:a16="http://schemas.microsoft.com/office/drawing/2014/main" id="{3F3F972E-FE33-44AE-AE2B-6DBA7ED567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2096" y="3742668"/>
            <a:ext cx="1999991" cy="663218"/>
          </a:xfrm>
          <a:prstGeom prst="roundRect">
            <a:avLst>
              <a:gd name="adj" fmla="val 36787"/>
            </a:avLst>
          </a:prstGeom>
          <a:noFill/>
          <a:ln w="57150" algn="ctr">
            <a:solidFill>
              <a:srgbClr val="FF99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ＭＳ Ｐゴシック"/>
              <a:cs typeface="+mn-cs"/>
            </a:endParaRPr>
          </a:p>
        </p:txBody>
      </p:sp>
      <p:sp>
        <p:nvSpPr>
          <p:cNvPr id="96" name="Text Box 21">
            <a:extLst>
              <a:ext uri="{FF2B5EF4-FFF2-40B4-BE49-F238E27FC236}">
                <a16:creationId xmlns:a16="http://schemas.microsoft.com/office/drawing/2014/main" id="{5AECC5B0-7A5E-4435-B64A-D5FA0A21D3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45386" y="-45361"/>
            <a:ext cx="58984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CC99">
                    <a:lumMod val="75000"/>
                  </a:srgbClr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S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CC99">
                  <a:lumMod val="75000"/>
                </a:srgbClr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97" name="Text Box 21">
            <a:extLst>
              <a:ext uri="{FF2B5EF4-FFF2-40B4-BE49-F238E27FC236}">
                <a16:creationId xmlns:a16="http://schemas.microsoft.com/office/drawing/2014/main" id="{C16B7C04-20E1-40DD-B1B9-E54E4D24C3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1926" y="828231"/>
            <a:ext cx="462319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C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の半径を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anose="02050604050505020204" pitchFamily="18" charset="0"/>
                <a:ea typeface="ＭＳ Ｐゴシック" charset="-128"/>
                <a:cs typeface="+mn-cs"/>
              </a:rPr>
              <a:t>h</a:t>
            </a:r>
            <a:r>
              <a:rPr kumimoji="1" lang="ja-JP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ＭＳ Ｐゴシック"/>
                <a:ea typeface="ＭＳ Ｐゴシック" charset="-128"/>
                <a:cs typeface="Times New Roman"/>
              </a:rPr>
              <a:t>と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ＭＳ Ｐゴシック"/>
                <a:ea typeface="ＭＳ Ｐゴシック" charset="-128"/>
                <a:cs typeface="Times New Roman"/>
              </a:rPr>
              <a:t>する。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/>
                <a:ea typeface="ＭＳ 明朝"/>
                <a:cs typeface="Times New Roman"/>
              </a:rPr>
              <a:t>r</a:t>
            </a:r>
            <a:r>
              <a:rPr kumimoji="1" lang="en-US" altLang="ja-JP" sz="28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2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ＭＳ 明朝"/>
                <a:cs typeface="+mn-cs"/>
              </a:rPr>
              <a:t>=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/>
                <a:ea typeface="ＭＳ 明朝"/>
                <a:cs typeface="Times New Roman"/>
              </a:rPr>
              <a:t>h</a:t>
            </a:r>
            <a:r>
              <a:rPr kumimoji="1" lang="en-US" altLang="ja-JP" sz="28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2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ＭＳ 明朝"/>
                <a:ea typeface="ＭＳ 明朝"/>
                <a:cs typeface="+mn-cs"/>
              </a:rPr>
              <a:t>+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/>
                <a:ea typeface="ＭＳ 明朝"/>
                <a:cs typeface="Times New Roman"/>
              </a:rPr>
              <a:t>z</a:t>
            </a:r>
            <a:r>
              <a:rPr kumimoji="1" lang="en-US" altLang="ja-JP" sz="28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2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grpSp>
        <p:nvGrpSpPr>
          <p:cNvPr id="98" name="グループ化 97">
            <a:extLst>
              <a:ext uri="{FF2B5EF4-FFF2-40B4-BE49-F238E27FC236}">
                <a16:creationId xmlns:a16="http://schemas.microsoft.com/office/drawing/2014/main" id="{3FED7035-37F3-4029-B2DE-BF76A84094D6}"/>
              </a:ext>
            </a:extLst>
          </p:cNvPr>
          <p:cNvGrpSpPr/>
          <p:nvPr/>
        </p:nvGrpSpPr>
        <p:grpSpPr>
          <a:xfrm>
            <a:off x="7063664" y="2692344"/>
            <a:ext cx="1613945" cy="361309"/>
            <a:chOff x="7070867" y="5496148"/>
            <a:chExt cx="1548248" cy="302531"/>
          </a:xfrm>
        </p:grpSpPr>
        <p:sp>
          <p:nvSpPr>
            <p:cNvPr id="99" name="円弧 98">
              <a:extLst>
                <a:ext uri="{FF2B5EF4-FFF2-40B4-BE49-F238E27FC236}">
                  <a16:creationId xmlns:a16="http://schemas.microsoft.com/office/drawing/2014/main" id="{FF338832-41F3-488D-A60D-0C5D9D85AA2F}"/>
                </a:ext>
              </a:extLst>
            </p:cNvPr>
            <p:cNvSpPr/>
            <p:nvPr/>
          </p:nvSpPr>
          <p:spPr bwMode="auto">
            <a:xfrm>
              <a:off x="7070867" y="5496148"/>
              <a:ext cx="1548248" cy="294762"/>
            </a:xfrm>
            <a:prstGeom prst="arc">
              <a:avLst>
                <a:gd name="adj1" fmla="val 21514956"/>
                <a:gd name="adj2" fmla="val 10939636"/>
              </a:avLst>
            </a:prstGeom>
            <a:noFill/>
            <a:ln w="381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0" name="円弧 99">
              <a:extLst>
                <a:ext uri="{FF2B5EF4-FFF2-40B4-BE49-F238E27FC236}">
                  <a16:creationId xmlns:a16="http://schemas.microsoft.com/office/drawing/2014/main" id="{D1E71DA7-5EBF-4255-A477-2C87E4A581A0}"/>
                </a:ext>
              </a:extLst>
            </p:cNvPr>
            <p:cNvSpPr/>
            <p:nvPr/>
          </p:nvSpPr>
          <p:spPr bwMode="auto">
            <a:xfrm>
              <a:off x="7070867" y="5503917"/>
              <a:ext cx="1548248" cy="294762"/>
            </a:xfrm>
            <a:prstGeom prst="arc">
              <a:avLst>
                <a:gd name="adj1" fmla="val 10899399"/>
                <a:gd name="adj2" fmla="val 21553959"/>
              </a:avLst>
            </a:prstGeom>
            <a:noFill/>
            <a:ln w="38100" cap="flat" cmpd="sng" algn="ctr">
              <a:solidFill>
                <a:srgbClr val="99ABF8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endParaRPr>
            </a:p>
          </p:txBody>
        </p:sp>
      </p:grpSp>
      <p:grpSp>
        <p:nvGrpSpPr>
          <p:cNvPr id="101" name="グループ化 100">
            <a:extLst>
              <a:ext uri="{FF2B5EF4-FFF2-40B4-BE49-F238E27FC236}">
                <a16:creationId xmlns:a16="http://schemas.microsoft.com/office/drawing/2014/main" id="{5786C09D-8DF1-43F3-97F6-4EE057AB032D}"/>
              </a:ext>
            </a:extLst>
          </p:cNvPr>
          <p:cNvGrpSpPr/>
          <p:nvPr/>
        </p:nvGrpSpPr>
        <p:grpSpPr>
          <a:xfrm>
            <a:off x="7292655" y="2774939"/>
            <a:ext cx="1140434" cy="193804"/>
            <a:chOff x="7070867" y="5503917"/>
            <a:chExt cx="1548248" cy="294762"/>
          </a:xfrm>
        </p:grpSpPr>
        <p:sp>
          <p:nvSpPr>
            <p:cNvPr id="102" name="円弧 101">
              <a:extLst>
                <a:ext uri="{FF2B5EF4-FFF2-40B4-BE49-F238E27FC236}">
                  <a16:creationId xmlns:a16="http://schemas.microsoft.com/office/drawing/2014/main" id="{28FAA907-6910-44CB-8EAD-CFF1A0947F89}"/>
                </a:ext>
              </a:extLst>
            </p:cNvPr>
            <p:cNvSpPr/>
            <p:nvPr/>
          </p:nvSpPr>
          <p:spPr bwMode="auto">
            <a:xfrm>
              <a:off x="7070867" y="5503917"/>
              <a:ext cx="1548248" cy="294762"/>
            </a:xfrm>
            <a:prstGeom prst="arc">
              <a:avLst>
                <a:gd name="adj1" fmla="val 21431379"/>
                <a:gd name="adj2" fmla="val 10914347"/>
              </a:avLst>
            </a:prstGeom>
            <a:noFill/>
            <a:ln w="76200" cap="flat" cmpd="sng" algn="ctr">
              <a:solidFill>
                <a:srgbClr val="00B0F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3" name="円弧 102">
              <a:extLst>
                <a:ext uri="{FF2B5EF4-FFF2-40B4-BE49-F238E27FC236}">
                  <a16:creationId xmlns:a16="http://schemas.microsoft.com/office/drawing/2014/main" id="{F2D10BC1-5D0C-4FF0-ACDC-F38F83A82216}"/>
                </a:ext>
              </a:extLst>
            </p:cNvPr>
            <p:cNvSpPr/>
            <p:nvPr/>
          </p:nvSpPr>
          <p:spPr bwMode="auto">
            <a:xfrm>
              <a:off x="7070867" y="5503917"/>
              <a:ext cx="1548248" cy="294762"/>
            </a:xfrm>
            <a:prstGeom prst="arc">
              <a:avLst>
                <a:gd name="adj1" fmla="val 10904666"/>
                <a:gd name="adj2" fmla="val 21453839"/>
              </a:avLst>
            </a:prstGeom>
            <a:noFill/>
            <a:ln w="76200" cap="flat" cmpd="sng" algn="ctr">
              <a:solidFill>
                <a:srgbClr val="99ABF8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itchFamily="18" charset="0"/>
                <a:ea typeface="ＭＳ Ｐゴシック" pitchFamily="50" charset="-128"/>
                <a:cs typeface="+mn-cs"/>
              </a:endParaRPr>
            </a:p>
          </p:txBody>
        </p:sp>
      </p:grpSp>
      <p:sp>
        <p:nvSpPr>
          <p:cNvPr id="10" name="円柱 9">
            <a:extLst>
              <a:ext uri="{FF2B5EF4-FFF2-40B4-BE49-F238E27FC236}">
                <a16:creationId xmlns:a16="http://schemas.microsoft.com/office/drawing/2014/main" id="{8EFE3E60-4CD7-43FF-89D9-99C14767F78A}"/>
              </a:ext>
            </a:extLst>
          </p:cNvPr>
          <p:cNvSpPr/>
          <p:nvPr/>
        </p:nvSpPr>
        <p:spPr bwMode="auto">
          <a:xfrm>
            <a:off x="7058119" y="2429830"/>
            <a:ext cx="1629471" cy="1455103"/>
          </a:xfrm>
          <a:prstGeom prst="can">
            <a:avLst>
              <a:gd name="adj" fmla="val 26145"/>
            </a:avLst>
          </a:prstGeom>
          <a:noFill/>
          <a:ln w="9525" cap="flat" cmpd="sng" algn="ctr">
            <a:solidFill>
              <a:srgbClr val="0066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1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Bookman Old Style" pitchFamily="18" charset="0"/>
              <a:ea typeface="ＭＳ Ｐゴシック" pitchFamily="50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71476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6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86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90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04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08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7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1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3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54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9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0" fill="hold">
                      <p:stCondLst>
                        <p:cond delay="indefinite"/>
                      </p:stCondLst>
                      <p:childTnLst>
                        <p:par>
                          <p:cTn id="261" fill="hold">
                            <p:stCondLst>
                              <p:cond delay="0"/>
                            </p:stCondLst>
                            <p:childTnLst>
                              <p:par>
                                <p:cTn id="2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4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65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>
                      <p:stCondLst>
                        <p:cond delay="indefinite"/>
                      </p:stCondLst>
                      <p:childTnLst>
                        <p:par>
                          <p:cTn id="267" fill="hold">
                            <p:stCondLst>
                              <p:cond delay="0"/>
                            </p:stCondLst>
                            <p:childTnLst>
                              <p:par>
                                <p:cTn id="26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>
                      <p:stCondLst>
                        <p:cond delay="indefinite"/>
                      </p:stCondLst>
                      <p:childTnLst>
                        <p:par>
                          <p:cTn id="272" fill="hold">
                            <p:stCondLst>
                              <p:cond delay="0"/>
                            </p:stCondLst>
                            <p:childTnLst>
                              <p:par>
                                <p:cTn id="2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>
                      <p:stCondLst>
                        <p:cond delay="indefinite"/>
                      </p:stCondLst>
                      <p:childTnLst>
                        <p:par>
                          <p:cTn id="276" fill="hold">
                            <p:stCondLst>
                              <p:cond delay="0"/>
                            </p:stCondLst>
                            <p:childTnLst>
                              <p:par>
                                <p:cTn id="27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9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>
                      <p:stCondLst>
                        <p:cond delay="indefinite"/>
                      </p:stCondLst>
                      <p:childTnLst>
                        <p:par>
                          <p:cTn id="284" fill="hold">
                            <p:stCondLst>
                              <p:cond delay="0"/>
                            </p:stCondLst>
                            <p:childTnLst>
                              <p:par>
                                <p:cTn id="2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7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88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9" fill="hold">
                      <p:stCondLst>
                        <p:cond delay="indefinite"/>
                      </p:stCondLst>
                      <p:childTnLst>
                        <p:par>
                          <p:cTn id="290" fill="hold">
                            <p:stCondLst>
                              <p:cond delay="0"/>
                            </p:stCondLst>
                            <p:childTnLst>
                              <p:par>
                                <p:cTn id="29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3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4" fill="hold">
                      <p:stCondLst>
                        <p:cond delay="indefinite"/>
                      </p:stCondLst>
                      <p:childTnLst>
                        <p:par>
                          <p:cTn id="295" fill="hold">
                            <p:stCondLst>
                              <p:cond delay="0"/>
                            </p:stCondLst>
                            <p:childTnLst>
                              <p:par>
                                <p:cTn id="29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8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99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0" fill="hold">
                      <p:stCondLst>
                        <p:cond delay="indefinite"/>
                      </p:stCondLst>
                      <p:childTnLst>
                        <p:par>
                          <p:cTn id="301" fill="hold">
                            <p:stCondLst>
                              <p:cond delay="0"/>
                            </p:stCondLst>
                            <p:childTnLst>
                              <p:par>
                                <p:cTn id="3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4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5" fill="hold">
                      <p:stCondLst>
                        <p:cond delay="indefinite"/>
                      </p:stCondLst>
                      <p:childTnLst>
                        <p:par>
                          <p:cTn id="306" fill="hold">
                            <p:stCondLst>
                              <p:cond delay="0"/>
                            </p:stCondLst>
                            <p:childTnLst>
                              <p:par>
                                <p:cTn id="3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9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10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1" fill="hold">
                      <p:stCondLst>
                        <p:cond delay="indefinite"/>
                      </p:stCondLst>
                      <p:childTnLst>
                        <p:par>
                          <p:cTn id="312" fill="hold">
                            <p:stCondLst>
                              <p:cond delay="0"/>
                            </p:stCondLst>
                            <p:childTnLst>
                              <p:par>
                                <p:cTn id="3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6" fill="hold">
                      <p:stCondLst>
                        <p:cond delay="indefinite"/>
                      </p:stCondLst>
                      <p:childTnLst>
                        <p:par>
                          <p:cTn id="317" fill="hold">
                            <p:stCondLst>
                              <p:cond delay="0"/>
                            </p:stCondLst>
                            <p:childTnLst>
                              <p:par>
                                <p:cTn id="3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0" fill="hold">
                      <p:stCondLst>
                        <p:cond delay="indefinite"/>
                      </p:stCondLst>
                      <p:childTnLst>
                        <p:par>
                          <p:cTn id="321" fill="hold">
                            <p:stCondLst>
                              <p:cond delay="0"/>
                            </p:stCondLst>
                            <p:childTnLst>
                              <p:par>
                                <p:cTn id="32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4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8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2" fill="hold">
                      <p:stCondLst>
                        <p:cond delay="indefinite"/>
                      </p:stCondLst>
                      <p:childTnLst>
                        <p:par>
                          <p:cTn id="333" fill="hold">
                            <p:stCondLst>
                              <p:cond delay="0"/>
                            </p:stCondLst>
                            <p:childTnLst>
                              <p:par>
                                <p:cTn id="334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6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8" fill="hold">
                      <p:stCondLst>
                        <p:cond delay="indefinite"/>
                      </p:stCondLst>
                      <p:childTnLst>
                        <p:par>
                          <p:cTn id="339" fill="hold">
                            <p:stCondLst>
                              <p:cond delay="0"/>
                            </p:stCondLst>
                            <p:childTnLst>
                              <p:par>
                                <p:cTn id="3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2" fill="hold">
                      <p:stCondLst>
                        <p:cond delay="indefinite"/>
                      </p:stCondLst>
                      <p:childTnLst>
                        <p:par>
                          <p:cTn id="343" fill="hold">
                            <p:stCondLst>
                              <p:cond delay="0"/>
                            </p:stCondLst>
                            <p:childTnLst>
                              <p:par>
                                <p:cTn id="3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6" fill="hold">
                      <p:stCondLst>
                        <p:cond delay="indefinite"/>
                      </p:stCondLst>
                      <p:childTnLst>
                        <p:par>
                          <p:cTn id="347" fill="hold">
                            <p:stCondLst>
                              <p:cond delay="0"/>
                            </p:stCondLst>
                            <p:childTnLst>
                              <p:par>
                                <p:cTn id="3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2" fill="hold">
                      <p:stCondLst>
                        <p:cond delay="indefinite"/>
                      </p:stCondLst>
                      <p:childTnLst>
                        <p:par>
                          <p:cTn id="353" fill="hold">
                            <p:stCondLst>
                              <p:cond delay="0"/>
                            </p:stCondLst>
                            <p:childTnLst>
                              <p:par>
                                <p:cTn id="3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67" grpId="0"/>
      <p:bldP spid="69" grpId="0"/>
      <p:bldP spid="71" grpId="0"/>
      <p:bldP spid="170" grpId="0" animBg="1"/>
      <p:bldP spid="191" grpId="0"/>
      <p:bldP spid="192" grpId="0"/>
      <p:bldP spid="193" grpId="0" animBg="1"/>
      <p:bldP spid="196" grpId="0" animBg="1"/>
      <p:bldP spid="200" grpId="0"/>
      <p:bldP spid="201" grpId="0"/>
      <p:bldP spid="203" grpId="0"/>
      <p:bldP spid="209" grpId="0"/>
      <p:bldP spid="212" grpId="0"/>
      <p:bldP spid="217" grpId="0"/>
      <p:bldP spid="218" grpId="0"/>
      <p:bldP spid="219" grpId="0"/>
      <p:bldP spid="220" grpId="0"/>
      <p:bldP spid="221" grpId="0"/>
      <p:bldP spid="222" grpId="0"/>
      <p:bldP spid="48" grpId="0"/>
      <p:bldP spid="49" grpId="0"/>
      <p:bldP spid="54" grpId="0" animBg="1"/>
      <p:bldP spid="54" grpId="1" animBg="1"/>
      <p:bldP spid="54" grpId="2" animBg="1"/>
      <p:bldP spid="55" grpId="0"/>
      <p:bldP spid="56" grpId="0" animBg="1"/>
      <p:bldP spid="53" grpId="0" animBg="1"/>
      <p:bldP spid="53" grpId="1" animBg="1"/>
      <p:bldP spid="57" grpId="0" animBg="1"/>
      <p:bldP spid="57" grpId="1" animBg="1"/>
      <p:bldP spid="58" grpId="0" animBg="1"/>
      <p:bldP spid="58" grpId="1" animBg="1"/>
      <p:bldP spid="59" grpId="0" animBg="1"/>
      <p:bldP spid="59" grpId="1" animBg="1"/>
      <p:bldP spid="59" grpId="2" animBg="1"/>
      <p:bldP spid="60" grpId="0" animBg="1"/>
      <p:bldP spid="60" grpId="1" animBg="1"/>
      <p:bldP spid="61" grpId="0"/>
      <p:bldP spid="63" grpId="0"/>
      <p:bldP spid="68" grpId="0"/>
      <p:bldP spid="70" grpId="0"/>
      <p:bldP spid="72" grpId="0"/>
      <p:bldP spid="74" grpId="0"/>
      <p:bldP spid="75" grpId="0"/>
      <p:bldP spid="77" grpId="0" animBg="1"/>
      <p:bldP spid="77" grpId="1" animBg="1"/>
      <p:bldP spid="77" grpId="2" animBg="1"/>
      <p:bldP spid="78" grpId="0" animBg="1"/>
      <p:bldP spid="78" grpId="1" animBg="1"/>
      <p:bldP spid="78" grpId="2" animBg="1"/>
      <p:bldP spid="79" grpId="0" animBg="1"/>
      <p:bldP spid="79" grpId="1" animBg="1"/>
      <p:bldP spid="80" grpId="0" animBg="1"/>
      <p:bldP spid="80" grpId="1" animBg="1"/>
      <p:bldP spid="81" grpId="0" animBg="1"/>
      <p:bldP spid="81" grpId="1" animBg="1"/>
      <p:bldP spid="81" grpId="2" animBg="1"/>
      <p:bldP spid="82" grpId="0" animBg="1"/>
      <p:bldP spid="82" grpId="1" animBg="1"/>
      <p:bldP spid="82" grpId="2" animBg="1"/>
      <p:bldP spid="83" grpId="0" animBg="1"/>
      <p:bldP spid="83" grpId="1" animBg="1"/>
      <p:bldP spid="84" grpId="0" animBg="1"/>
      <p:bldP spid="84" grpId="1" animBg="1"/>
      <p:bldP spid="84" grpId="2" animBg="1"/>
      <p:bldP spid="85" grpId="0" animBg="1"/>
      <p:bldP spid="85" grpId="1" animBg="1"/>
      <p:bldP spid="86" grpId="0" animBg="1"/>
      <p:bldP spid="86" grpId="1" animBg="1"/>
      <p:bldP spid="86" grpId="2" animBg="1"/>
      <p:bldP spid="87" grpId="0" animBg="1"/>
      <p:bldP spid="87" grpId="1" animBg="1"/>
      <p:bldP spid="88" grpId="0" animBg="1"/>
      <p:bldP spid="88" grpId="1" animBg="1"/>
      <p:bldP spid="88" grpId="2" animBg="1"/>
      <p:bldP spid="89" grpId="0" animBg="1"/>
      <p:bldP spid="89" grpId="1" animBg="1"/>
      <p:bldP spid="90" grpId="0" animBg="1"/>
      <p:bldP spid="90" grpId="1" animBg="1"/>
      <p:bldP spid="90" grpId="2" animBg="1"/>
      <p:bldP spid="91" grpId="0" animBg="1"/>
      <p:bldP spid="91" grpId="1" animBg="1"/>
      <p:bldP spid="93" grpId="0"/>
      <p:bldP spid="76" grpId="0" animBg="1"/>
      <p:bldP spid="76" grpId="1" animBg="1"/>
      <p:bldP spid="94" grpId="0" animBg="1"/>
      <p:bldP spid="94" grpId="1" animBg="1"/>
      <p:bldP spid="95" grpId="0" animBg="1"/>
      <p:bldP spid="95" grpId="1" animBg="1"/>
      <p:bldP spid="95" grpId="2" animBg="1"/>
      <p:bldP spid="96" grpId="0"/>
      <p:bldP spid="97" grpId="0"/>
      <p:bldP spid="1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" name="正方形/長方形 155">
            <a:extLst>
              <a:ext uri="{FF2B5EF4-FFF2-40B4-BE49-F238E27FC236}">
                <a16:creationId xmlns:a16="http://schemas.microsoft.com/office/drawing/2014/main" id="{59305E63-627E-4440-ABF6-440D4B2B0CDE}"/>
              </a:ext>
            </a:extLst>
          </p:cNvPr>
          <p:cNvSpPr/>
          <p:nvPr/>
        </p:nvSpPr>
        <p:spPr>
          <a:xfrm>
            <a:off x="-26555" y="5833477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9933FF"/>
                </a:solidFill>
                <a:effectLst/>
                <a:uLnTx/>
                <a:uFillTx/>
                <a:latin typeface="ＭＳ Ｐゴシック"/>
                <a:ea typeface="ＭＳ Ｐゴシック"/>
                <a:cs typeface="+mn-cs"/>
              </a:rPr>
              <a:t>球殻上の一様電荷が球内部に作る電場は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9933FF"/>
                </a:solidFill>
                <a:effectLst/>
                <a:uLnTx/>
                <a:uFillTx/>
                <a:latin typeface="ＭＳ Ｐゴシック"/>
                <a:ea typeface="ＭＳ Ｐゴシック"/>
                <a:cs typeface="+mn-cs"/>
              </a:rPr>
              <a:t>0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9933FF"/>
                </a:solidFill>
                <a:effectLst/>
                <a:uLnTx/>
                <a:uFillTx/>
                <a:latin typeface="ＭＳ Ｐゴシック"/>
                <a:ea typeface="ＭＳ Ｐゴシック"/>
                <a:cs typeface="+mn-cs"/>
              </a:rPr>
              <a:t>球</a:t>
            </a:r>
            <a:r>
              <a:rPr kumimoji="1" lang="ja-JP" altLang="en-US" sz="2800" b="0" i="0" u="none" strike="noStrike" kern="100" cap="none" spc="0" normalizeH="0" baseline="0" noProof="0" dirty="0">
                <a:ln>
                  <a:noFill/>
                </a:ln>
                <a:solidFill>
                  <a:srgbClr val="9933FF"/>
                </a:solidFill>
                <a:effectLst/>
                <a:uLnTx/>
                <a:uFillTx/>
                <a:latin typeface="ＭＳ Ｐゴシック"/>
                <a:ea typeface="ＭＳ Ｐゴシック"/>
                <a:cs typeface="Times New Roman"/>
              </a:rPr>
              <a:t>外部に作る電場は中心にある点電荷と同じである。</a:t>
            </a:r>
            <a:endParaRPr kumimoji="1" lang="ja-JP" altLang="ja-JP" sz="2800" b="0" i="0" u="none" strike="noStrike" kern="100" cap="none" spc="0" normalizeH="0" baseline="0" noProof="0" dirty="0">
              <a:ln>
                <a:noFill/>
              </a:ln>
              <a:solidFill>
                <a:srgbClr val="9933FF"/>
              </a:solidFill>
              <a:effectLst/>
              <a:uLnTx/>
              <a:uFillTx/>
              <a:latin typeface="ＭＳ Ｐゴシック"/>
              <a:ea typeface="ＭＳ Ｐゴシック"/>
              <a:cs typeface="Times New Roman"/>
            </a:endParaRPr>
          </a:p>
        </p:txBody>
      </p:sp>
      <p:sp>
        <p:nvSpPr>
          <p:cNvPr id="63" name="円/楕円 83">
            <a:extLst>
              <a:ext uri="{FF2B5EF4-FFF2-40B4-BE49-F238E27FC236}">
                <a16:creationId xmlns:a16="http://schemas.microsoft.com/office/drawing/2014/main" id="{F952A940-B1C8-49B7-8CBA-58F2C4CA4E9F}"/>
              </a:ext>
            </a:extLst>
          </p:cNvPr>
          <p:cNvSpPr/>
          <p:nvPr/>
        </p:nvSpPr>
        <p:spPr bwMode="auto">
          <a:xfrm>
            <a:off x="1560815" y="2300616"/>
            <a:ext cx="2218564" cy="2234280"/>
          </a:xfrm>
          <a:prstGeom prst="ellipse">
            <a:avLst/>
          </a:prstGeom>
          <a:noFill/>
          <a:ln w="38100" cap="sq" cmpd="sng" algn="ctr">
            <a:solidFill>
              <a:srgbClr val="FF66FF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64" name="正方形/長方形 63">
            <a:extLst>
              <a:ext uri="{FF2B5EF4-FFF2-40B4-BE49-F238E27FC236}">
                <a16:creationId xmlns:a16="http://schemas.microsoft.com/office/drawing/2014/main" id="{28138601-810A-4E3F-A440-F3CB331B626A}"/>
              </a:ext>
            </a:extLst>
          </p:cNvPr>
          <p:cNvSpPr/>
          <p:nvPr/>
        </p:nvSpPr>
        <p:spPr>
          <a:xfrm>
            <a:off x="2283973" y="2073543"/>
            <a:ext cx="4651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1" u="none" strike="noStrike" kern="100" cap="none" spc="0" normalizeH="0" baseline="0" noProof="0" dirty="0">
                <a:ln>
                  <a:noFill/>
                </a:ln>
                <a:solidFill>
                  <a:srgbClr val="FF33CC"/>
                </a:solidFill>
                <a:effectLst/>
                <a:uLnTx/>
                <a:uFillTx/>
                <a:latin typeface="Bookman Old Style"/>
                <a:ea typeface="ＭＳ 明朝"/>
                <a:cs typeface="Times New Roman"/>
              </a:rPr>
              <a:t>Q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33CC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grpSp>
        <p:nvGrpSpPr>
          <p:cNvPr id="65" name="グループ化 64">
            <a:extLst>
              <a:ext uri="{FF2B5EF4-FFF2-40B4-BE49-F238E27FC236}">
                <a16:creationId xmlns:a16="http://schemas.microsoft.com/office/drawing/2014/main" id="{276D8844-5BF4-4E32-9E84-0DDEA2CB25A4}"/>
              </a:ext>
            </a:extLst>
          </p:cNvPr>
          <p:cNvGrpSpPr/>
          <p:nvPr/>
        </p:nvGrpSpPr>
        <p:grpSpPr>
          <a:xfrm>
            <a:off x="827584" y="1618066"/>
            <a:ext cx="3639931" cy="3621872"/>
            <a:chOff x="4845934" y="1618066"/>
            <a:chExt cx="3639931" cy="3621872"/>
          </a:xfrm>
        </p:grpSpPr>
        <p:sp>
          <p:nvSpPr>
            <p:cNvPr id="66" name="Line 60">
              <a:extLst>
                <a:ext uri="{FF2B5EF4-FFF2-40B4-BE49-F238E27FC236}">
                  <a16:creationId xmlns:a16="http://schemas.microsoft.com/office/drawing/2014/main" id="{6E883869-09EA-48F7-9373-7E97F0EF2863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V="1">
              <a:off x="7793155" y="3413145"/>
              <a:ext cx="692710" cy="0"/>
            </a:xfrm>
            <a:prstGeom prst="line">
              <a:avLst/>
            </a:prstGeom>
            <a:noFill/>
            <a:ln w="19050" cap="sq">
              <a:solidFill>
                <a:srgbClr val="CC00CC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67" name="Line 60">
              <a:extLst>
                <a:ext uri="{FF2B5EF4-FFF2-40B4-BE49-F238E27FC236}">
                  <a16:creationId xmlns:a16="http://schemas.microsoft.com/office/drawing/2014/main" id="{93F998C9-A2DC-4E08-959B-BF670990897C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5400000" flipV="1">
              <a:off x="6335929" y="4887419"/>
              <a:ext cx="705039" cy="0"/>
            </a:xfrm>
            <a:prstGeom prst="line">
              <a:avLst/>
            </a:prstGeom>
            <a:noFill/>
            <a:ln w="19050" cap="sq">
              <a:solidFill>
                <a:srgbClr val="CC00CC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68" name="Line 60">
              <a:extLst>
                <a:ext uri="{FF2B5EF4-FFF2-40B4-BE49-F238E27FC236}">
                  <a16:creationId xmlns:a16="http://schemas.microsoft.com/office/drawing/2014/main" id="{91371ABD-F59A-4DFC-957C-E099FC38BE5E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10800000" flipV="1">
              <a:off x="4845934" y="3408464"/>
              <a:ext cx="733230" cy="0"/>
            </a:xfrm>
            <a:prstGeom prst="line">
              <a:avLst/>
            </a:prstGeom>
            <a:noFill/>
            <a:ln w="19050" cap="sq">
              <a:solidFill>
                <a:srgbClr val="CC00CC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69" name="Line 60">
              <a:extLst>
                <a:ext uri="{FF2B5EF4-FFF2-40B4-BE49-F238E27FC236}">
                  <a16:creationId xmlns:a16="http://schemas.microsoft.com/office/drawing/2014/main" id="{B749E07A-B1AD-46B7-95ED-C7DD28CC2500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16200000">
              <a:off x="6364317" y="1950542"/>
              <a:ext cx="664952" cy="0"/>
            </a:xfrm>
            <a:prstGeom prst="line">
              <a:avLst/>
            </a:prstGeom>
            <a:noFill/>
            <a:ln w="19050" cap="sq">
              <a:solidFill>
                <a:srgbClr val="CC00CC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pitchFamily="50" charset="-128"/>
                <a:cs typeface="+mn-cs"/>
              </a:endParaRPr>
            </a:p>
          </p:txBody>
        </p:sp>
        <p:grpSp>
          <p:nvGrpSpPr>
            <p:cNvPr id="70" name="グループ化 69">
              <a:extLst>
                <a:ext uri="{FF2B5EF4-FFF2-40B4-BE49-F238E27FC236}">
                  <a16:creationId xmlns:a16="http://schemas.microsoft.com/office/drawing/2014/main" id="{74500235-66A5-4B56-89DC-C4F8ADE6CC97}"/>
                </a:ext>
              </a:extLst>
            </p:cNvPr>
            <p:cNvGrpSpPr/>
            <p:nvPr/>
          </p:nvGrpSpPr>
          <p:grpSpPr>
            <a:xfrm>
              <a:off x="7023307" y="1642466"/>
              <a:ext cx="1449367" cy="3563697"/>
              <a:chOff x="7023306" y="1642465"/>
              <a:chExt cx="1449367" cy="3563697"/>
            </a:xfrm>
          </p:grpSpPr>
          <p:grpSp>
            <p:nvGrpSpPr>
              <p:cNvPr id="93" name="グループ化 92">
                <a:extLst>
                  <a:ext uri="{FF2B5EF4-FFF2-40B4-BE49-F238E27FC236}">
                    <a16:creationId xmlns:a16="http://schemas.microsoft.com/office/drawing/2014/main" id="{3CE90076-ADF7-4649-9759-9C8C59B1BF4F}"/>
                  </a:ext>
                </a:extLst>
              </p:cNvPr>
              <p:cNvGrpSpPr/>
              <p:nvPr/>
            </p:nvGrpSpPr>
            <p:grpSpPr>
              <a:xfrm>
                <a:off x="7032183" y="1642465"/>
                <a:ext cx="1440490" cy="1440522"/>
                <a:chOff x="7032183" y="1642465"/>
                <a:chExt cx="1440490" cy="1440522"/>
              </a:xfrm>
            </p:grpSpPr>
            <p:grpSp>
              <p:nvGrpSpPr>
                <p:cNvPr id="103" name="グループ化 102">
                  <a:extLst>
                    <a:ext uri="{FF2B5EF4-FFF2-40B4-BE49-F238E27FC236}">
                      <a16:creationId xmlns:a16="http://schemas.microsoft.com/office/drawing/2014/main" id="{5429FCD5-467A-4174-B387-B59D70F558B8}"/>
                    </a:ext>
                  </a:extLst>
                </p:cNvPr>
                <p:cNvGrpSpPr/>
                <p:nvPr/>
              </p:nvGrpSpPr>
              <p:grpSpPr>
                <a:xfrm>
                  <a:off x="7500526" y="2533475"/>
                  <a:ext cx="972147" cy="549512"/>
                  <a:chOff x="7471129" y="2501605"/>
                  <a:chExt cx="972147" cy="549512"/>
                </a:xfrm>
              </p:grpSpPr>
              <p:sp>
                <p:nvSpPr>
                  <p:cNvPr id="108" name="Line 60">
                    <a:extLst>
                      <a:ext uri="{FF2B5EF4-FFF2-40B4-BE49-F238E27FC236}">
                        <a16:creationId xmlns:a16="http://schemas.microsoft.com/office/drawing/2014/main" id="{DF1C694E-1255-4FF7-9878-6181FD7EBD5E}"/>
                      </a:ext>
                    </a:extLst>
                  </p:cNvPr>
                  <p:cNvSpPr>
                    <a:spLocks noChangeAspect="1" noChangeShapeType="1"/>
                  </p:cNvSpPr>
                  <p:nvPr/>
                </p:nvSpPr>
                <p:spPr bwMode="auto">
                  <a:xfrm rot="20820000" flipV="1">
                    <a:off x="7750566" y="3051117"/>
                    <a:ext cx="692710" cy="0"/>
                  </a:xfrm>
                  <a:prstGeom prst="line">
                    <a:avLst/>
                  </a:prstGeom>
                  <a:noFill/>
                  <a:ln w="19050" cap="sq">
                    <a:solidFill>
                      <a:srgbClr val="CC00CC"/>
                    </a:solidFill>
                    <a:round/>
                    <a:headEnd type="none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ja-JP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itchFamily="18" charset="0"/>
                      <a:ea typeface="ＭＳ Ｐゴシック" pitchFamily="50" charset="-128"/>
                      <a:cs typeface="+mn-cs"/>
                    </a:endParaRPr>
                  </a:p>
                </p:txBody>
              </p:sp>
              <p:sp>
                <p:nvSpPr>
                  <p:cNvPr id="109" name="Line 60">
                    <a:extLst>
                      <a:ext uri="{FF2B5EF4-FFF2-40B4-BE49-F238E27FC236}">
                        <a16:creationId xmlns:a16="http://schemas.microsoft.com/office/drawing/2014/main" id="{F60B5FF0-EEE4-4957-AD4D-B2399BA6C9BD}"/>
                      </a:ext>
                    </a:extLst>
                  </p:cNvPr>
                  <p:cNvSpPr>
                    <a:spLocks noChangeAspect="1" noChangeShapeType="1"/>
                  </p:cNvSpPr>
                  <p:nvPr/>
                </p:nvSpPr>
                <p:spPr bwMode="auto">
                  <a:xfrm rot="20040000" flipV="1">
                    <a:off x="7646088" y="2753741"/>
                    <a:ext cx="692710" cy="0"/>
                  </a:xfrm>
                  <a:prstGeom prst="line">
                    <a:avLst/>
                  </a:prstGeom>
                  <a:noFill/>
                  <a:ln w="19050" cap="sq">
                    <a:solidFill>
                      <a:srgbClr val="CC00CC"/>
                    </a:solidFill>
                    <a:round/>
                    <a:headEnd type="none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ja-JP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itchFamily="18" charset="0"/>
                      <a:ea typeface="ＭＳ Ｐゴシック" pitchFamily="50" charset="-128"/>
                      <a:cs typeface="+mn-cs"/>
                    </a:endParaRPr>
                  </a:p>
                </p:txBody>
              </p:sp>
              <p:sp>
                <p:nvSpPr>
                  <p:cNvPr id="110" name="Line 60">
                    <a:extLst>
                      <a:ext uri="{FF2B5EF4-FFF2-40B4-BE49-F238E27FC236}">
                        <a16:creationId xmlns:a16="http://schemas.microsoft.com/office/drawing/2014/main" id="{74FFC00B-ECFB-42C3-AE11-A0E2864D6D84}"/>
                      </a:ext>
                    </a:extLst>
                  </p:cNvPr>
                  <p:cNvSpPr>
                    <a:spLocks noChangeAspect="1" noChangeShapeType="1"/>
                  </p:cNvSpPr>
                  <p:nvPr/>
                </p:nvSpPr>
                <p:spPr bwMode="auto">
                  <a:xfrm rot="19260000" flipV="1">
                    <a:off x="7471129" y="2501605"/>
                    <a:ext cx="685830" cy="0"/>
                  </a:xfrm>
                  <a:prstGeom prst="line">
                    <a:avLst/>
                  </a:prstGeom>
                  <a:noFill/>
                  <a:ln w="19050" cap="sq">
                    <a:solidFill>
                      <a:srgbClr val="CC00CC"/>
                    </a:solidFill>
                    <a:round/>
                    <a:headEnd type="none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ja-JP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itchFamily="18" charset="0"/>
                      <a:ea typeface="ＭＳ Ｐゴシック" pitchFamily="50" charset="-128"/>
                      <a:cs typeface="+mn-cs"/>
                    </a:endParaRPr>
                  </a:p>
                </p:txBody>
              </p:sp>
            </p:grpSp>
            <p:grpSp>
              <p:nvGrpSpPr>
                <p:cNvPr id="104" name="グループ化 103">
                  <a:extLst>
                    <a:ext uri="{FF2B5EF4-FFF2-40B4-BE49-F238E27FC236}">
                      <a16:creationId xmlns:a16="http://schemas.microsoft.com/office/drawing/2014/main" id="{93A13E07-ABF9-42AD-870C-86C0976FDF35}"/>
                    </a:ext>
                  </a:extLst>
                </p:cNvPr>
                <p:cNvGrpSpPr/>
                <p:nvPr/>
              </p:nvGrpSpPr>
              <p:grpSpPr>
                <a:xfrm rot="16200000" flipV="1">
                  <a:off x="6824847" y="1849801"/>
                  <a:ext cx="1006022" cy="591349"/>
                  <a:chOff x="7451917" y="2462601"/>
                  <a:chExt cx="1006022" cy="591349"/>
                </a:xfrm>
              </p:grpSpPr>
              <p:sp>
                <p:nvSpPr>
                  <p:cNvPr id="105" name="Line 60">
                    <a:extLst>
                      <a:ext uri="{FF2B5EF4-FFF2-40B4-BE49-F238E27FC236}">
                        <a16:creationId xmlns:a16="http://schemas.microsoft.com/office/drawing/2014/main" id="{669FFE6C-D890-4813-9F13-F1BE1DE8D589}"/>
                      </a:ext>
                    </a:extLst>
                  </p:cNvPr>
                  <p:cNvSpPr>
                    <a:spLocks noChangeAspect="1" noChangeShapeType="1"/>
                  </p:cNvSpPr>
                  <p:nvPr/>
                </p:nvSpPr>
                <p:spPr bwMode="auto">
                  <a:xfrm rot="-780000" flipV="1">
                    <a:off x="7765229" y="3053950"/>
                    <a:ext cx="692710" cy="0"/>
                  </a:xfrm>
                  <a:prstGeom prst="line">
                    <a:avLst/>
                  </a:prstGeom>
                  <a:noFill/>
                  <a:ln w="19050" cap="sq">
                    <a:solidFill>
                      <a:srgbClr val="CC00CC"/>
                    </a:solidFill>
                    <a:round/>
                    <a:headEnd type="none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ja-JP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itchFamily="18" charset="0"/>
                      <a:ea typeface="ＭＳ Ｐゴシック" pitchFamily="50" charset="-128"/>
                      <a:cs typeface="+mn-cs"/>
                    </a:endParaRPr>
                  </a:p>
                </p:txBody>
              </p:sp>
              <p:sp>
                <p:nvSpPr>
                  <p:cNvPr id="106" name="Line 60">
                    <a:extLst>
                      <a:ext uri="{FF2B5EF4-FFF2-40B4-BE49-F238E27FC236}">
                        <a16:creationId xmlns:a16="http://schemas.microsoft.com/office/drawing/2014/main" id="{0C80D018-08EE-4677-A1E2-4864EAE4600B}"/>
                      </a:ext>
                    </a:extLst>
                  </p:cNvPr>
                  <p:cNvSpPr>
                    <a:spLocks noChangeAspect="1" noChangeShapeType="1"/>
                  </p:cNvSpPr>
                  <p:nvPr/>
                </p:nvSpPr>
                <p:spPr bwMode="auto">
                  <a:xfrm rot="-1560000" flipV="1">
                    <a:off x="7657448" y="2753741"/>
                    <a:ext cx="692710" cy="0"/>
                  </a:xfrm>
                  <a:prstGeom prst="line">
                    <a:avLst/>
                  </a:prstGeom>
                  <a:noFill/>
                  <a:ln w="19050" cap="sq">
                    <a:solidFill>
                      <a:srgbClr val="CC00CC"/>
                    </a:solidFill>
                    <a:round/>
                    <a:headEnd type="none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ja-JP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itchFamily="18" charset="0"/>
                      <a:ea typeface="ＭＳ Ｐゴシック" pitchFamily="50" charset="-128"/>
                      <a:cs typeface="+mn-cs"/>
                    </a:endParaRPr>
                  </a:p>
                </p:txBody>
              </p:sp>
              <p:sp>
                <p:nvSpPr>
                  <p:cNvPr id="107" name="Line 60">
                    <a:extLst>
                      <a:ext uri="{FF2B5EF4-FFF2-40B4-BE49-F238E27FC236}">
                        <a16:creationId xmlns:a16="http://schemas.microsoft.com/office/drawing/2014/main" id="{4D8E5A3D-B05F-403D-87EA-614431DE6991}"/>
                      </a:ext>
                    </a:extLst>
                  </p:cNvPr>
                  <p:cNvSpPr>
                    <a:spLocks noChangeAspect="1" noChangeShapeType="1"/>
                  </p:cNvSpPr>
                  <p:nvPr/>
                </p:nvSpPr>
                <p:spPr bwMode="auto">
                  <a:xfrm rot="19260000" flipV="1">
                    <a:off x="7451917" y="2462601"/>
                    <a:ext cx="692710" cy="0"/>
                  </a:xfrm>
                  <a:prstGeom prst="line">
                    <a:avLst/>
                  </a:prstGeom>
                  <a:noFill/>
                  <a:ln w="19050" cap="sq">
                    <a:solidFill>
                      <a:srgbClr val="CC00CC"/>
                    </a:solidFill>
                    <a:round/>
                    <a:headEnd type="none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ja-JP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itchFamily="18" charset="0"/>
                      <a:ea typeface="ＭＳ Ｐゴシック" pitchFamily="50" charset="-128"/>
                      <a:cs typeface="+mn-cs"/>
                    </a:endParaRPr>
                  </a:p>
                </p:txBody>
              </p:sp>
            </p:grpSp>
          </p:grpSp>
          <p:grpSp>
            <p:nvGrpSpPr>
              <p:cNvPr id="94" name="グループ化 93">
                <a:extLst>
                  <a:ext uri="{FF2B5EF4-FFF2-40B4-BE49-F238E27FC236}">
                    <a16:creationId xmlns:a16="http://schemas.microsoft.com/office/drawing/2014/main" id="{95C8935F-A4BE-4C9E-93E5-FDF9886694CE}"/>
                  </a:ext>
                </a:extLst>
              </p:cNvPr>
              <p:cNvGrpSpPr/>
              <p:nvPr/>
            </p:nvGrpSpPr>
            <p:grpSpPr>
              <a:xfrm flipV="1">
                <a:off x="7023306" y="3765640"/>
                <a:ext cx="1440490" cy="1440522"/>
                <a:chOff x="7032183" y="1642465"/>
                <a:chExt cx="1440490" cy="1440522"/>
              </a:xfrm>
            </p:grpSpPr>
            <p:grpSp>
              <p:nvGrpSpPr>
                <p:cNvPr id="95" name="グループ化 94">
                  <a:extLst>
                    <a:ext uri="{FF2B5EF4-FFF2-40B4-BE49-F238E27FC236}">
                      <a16:creationId xmlns:a16="http://schemas.microsoft.com/office/drawing/2014/main" id="{C42EE1DD-83DB-41CC-B315-FECE623AF4ED}"/>
                    </a:ext>
                  </a:extLst>
                </p:cNvPr>
                <p:cNvGrpSpPr/>
                <p:nvPr/>
              </p:nvGrpSpPr>
              <p:grpSpPr>
                <a:xfrm>
                  <a:off x="7500526" y="2533475"/>
                  <a:ext cx="972147" cy="549512"/>
                  <a:chOff x="7471129" y="2501605"/>
                  <a:chExt cx="972147" cy="549512"/>
                </a:xfrm>
              </p:grpSpPr>
              <p:sp>
                <p:nvSpPr>
                  <p:cNvPr id="100" name="Line 60">
                    <a:extLst>
                      <a:ext uri="{FF2B5EF4-FFF2-40B4-BE49-F238E27FC236}">
                        <a16:creationId xmlns:a16="http://schemas.microsoft.com/office/drawing/2014/main" id="{7CB5B0D5-455C-4275-90C6-CDEA580AA928}"/>
                      </a:ext>
                    </a:extLst>
                  </p:cNvPr>
                  <p:cNvSpPr>
                    <a:spLocks noChangeAspect="1" noChangeShapeType="1"/>
                  </p:cNvSpPr>
                  <p:nvPr/>
                </p:nvSpPr>
                <p:spPr bwMode="auto">
                  <a:xfrm rot="20820000" flipV="1">
                    <a:off x="7750566" y="3051117"/>
                    <a:ext cx="692710" cy="0"/>
                  </a:xfrm>
                  <a:prstGeom prst="line">
                    <a:avLst/>
                  </a:prstGeom>
                  <a:noFill/>
                  <a:ln w="19050" cap="sq">
                    <a:solidFill>
                      <a:srgbClr val="CC00CC"/>
                    </a:solidFill>
                    <a:round/>
                    <a:headEnd type="none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ja-JP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itchFamily="18" charset="0"/>
                      <a:ea typeface="ＭＳ Ｐゴシック" pitchFamily="50" charset="-128"/>
                      <a:cs typeface="+mn-cs"/>
                    </a:endParaRPr>
                  </a:p>
                </p:txBody>
              </p:sp>
              <p:sp>
                <p:nvSpPr>
                  <p:cNvPr id="101" name="Line 60">
                    <a:extLst>
                      <a:ext uri="{FF2B5EF4-FFF2-40B4-BE49-F238E27FC236}">
                        <a16:creationId xmlns:a16="http://schemas.microsoft.com/office/drawing/2014/main" id="{22EF58E2-2DAE-42A6-8FB3-3533A432D211}"/>
                      </a:ext>
                    </a:extLst>
                  </p:cNvPr>
                  <p:cNvSpPr>
                    <a:spLocks noChangeAspect="1" noChangeShapeType="1"/>
                  </p:cNvSpPr>
                  <p:nvPr/>
                </p:nvSpPr>
                <p:spPr bwMode="auto">
                  <a:xfrm rot="20040000" flipV="1">
                    <a:off x="7646088" y="2753741"/>
                    <a:ext cx="692710" cy="0"/>
                  </a:xfrm>
                  <a:prstGeom prst="line">
                    <a:avLst/>
                  </a:prstGeom>
                  <a:noFill/>
                  <a:ln w="19050" cap="sq">
                    <a:solidFill>
                      <a:srgbClr val="CC00CC"/>
                    </a:solidFill>
                    <a:round/>
                    <a:headEnd type="none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ja-JP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itchFamily="18" charset="0"/>
                      <a:ea typeface="ＭＳ Ｐゴシック" pitchFamily="50" charset="-128"/>
                      <a:cs typeface="+mn-cs"/>
                    </a:endParaRPr>
                  </a:p>
                </p:txBody>
              </p:sp>
              <p:sp>
                <p:nvSpPr>
                  <p:cNvPr id="102" name="Line 60">
                    <a:extLst>
                      <a:ext uri="{FF2B5EF4-FFF2-40B4-BE49-F238E27FC236}">
                        <a16:creationId xmlns:a16="http://schemas.microsoft.com/office/drawing/2014/main" id="{6331D96E-BA1E-46A7-B968-DCAB941A858C}"/>
                      </a:ext>
                    </a:extLst>
                  </p:cNvPr>
                  <p:cNvSpPr>
                    <a:spLocks noChangeAspect="1" noChangeShapeType="1"/>
                  </p:cNvSpPr>
                  <p:nvPr/>
                </p:nvSpPr>
                <p:spPr bwMode="auto">
                  <a:xfrm rot="19260000" flipV="1">
                    <a:off x="7471129" y="2501605"/>
                    <a:ext cx="685830" cy="0"/>
                  </a:xfrm>
                  <a:prstGeom prst="line">
                    <a:avLst/>
                  </a:prstGeom>
                  <a:noFill/>
                  <a:ln w="19050" cap="sq">
                    <a:solidFill>
                      <a:srgbClr val="CC00CC"/>
                    </a:solidFill>
                    <a:round/>
                    <a:headEnd type="none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ja-JP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itchFamily="18" charset="0"/>
                      <a:ea typeface="ＭＳ Ｐゴシック" pitchFamily="50" charset="-128"/>
                      <a:cs typeface="+mn-cs"/>
                    </a:endParaRPr>
                  </a:p>
                </p:txBody>
              </p:sp>
            </p:grpSp>
            <p:grpSp>
              <p:nvGrpSpPr>
                <p:cNvPr id="96" name="グループ化 95">
                  <a:extLst>
                    <a:ext uri="{FF2B5EF4-FFF2-40B4-BE49-F238E27FC236}">
                      <a16:creationId xmlns:a16="http://schemas.microsoft.com/office/drawing/2014/main" id="{1509D6C2-11A5-44D4-BB48-B8207E5AA9B9}"/>
                    </a:ext>
                  </a:extLst>
                </p:cNvPr>
                <p:cNvGrpSpPr/>
                <p:nvPr/>
              </p:nvGrpSpPr>
              <p:grpSpPr>
                <a:xfrm rot="16200000" flipV="1">
                  <a:off x="6824847" y="1849801"/>
                  <a:ext cx="1006022" cy="591349"/>
                  <a:chOff x="7451917" y="2462601"/>
                  <a:chExt cx="1006022" cy="591349"/>
                </a:xfrm>
              </p:grpSpPr>
              <p:sp>
                <p:nvSpPr>
                  <p:cNvPr id="97" name="Line 60">
                    <a:extLst>
                      <a:ext uri="{FF2B5EF4-FFF2-40B4-BE49-F238E27FC236}">
                        <a16:creationId xmlns:a16="http://schemas.microsoft.com/office/drawing/2014/main" id="{5D97FE59-4E97-4BDB-9AED-1F489075D6CA}"/>
                      </a:ext>
                    </a:extLst>
                  </p:cNvPr>
                  <p:cNvSpPr>
                    <a:spLocks noChangeAspect="1" noChangeShapeType="1"/>
                  </p:cNvSpPr>
                  <p:nvPr/>
                </p:nvSpPr>
                <p:spPr bwMode="auto">
                  <a:xfrm rot="-780000" flipV="1">
                    <a:off x="7765229" y="3053950"/>
                    <a:ext cx="692710" cy="0"/>
                  </a:xfrm>
                  <a:prstGeom prst="line">
                    <a:avLst/>
                  </a:prstGeom>
                  <a:noFill/>
                  <a:ln w="19050" cap="sq">
                    <a:solidFill>
                      <a:srgbClr val="CC00CC"/>
                    </a:solidFill>
                    <a:round/>
                    <a:headEnd type="none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ja-JP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itchFamily="18" charset="0"/>
                      <a:ea typeface="ＭＳ Ｐゴシック" pitchFamily="50" charset="-128"/>
                      <a:cs typeface="+mn-cs"/>
                    </a:endParaRPr>
                  </a:p>
                </p:txBody>
              </p:sp>
              <p:sp>
                <p:nvSpPr>
                  <p:cNvPr id="98" name="Line 60">
                    <a:extLst>
                      <a:ext uri="{FF2B5EF4-FFF2-40B4-BE49-F238E27FC236}">
                        <a16:creationId xmlns:a16="http://schemas.microsoft.com/office/drawing/2014/main" id="{D60A8A65-766F-45A8-B4CC-4629C27F7142}"/>
                      </a:ext>
                    </a:extLst>
                  </p:cNvPr>
                  <p:cNvSpPr>
                    <a:spLocks noChangeAspect="1" noChangeShapeType="1"/>
                  </p:cNvSpPr>
                  <p:nvPr/>
                </p:nvSpPr>
                <p:spPr bwMode="auto">
                  <a:xfrm rot="-1560000" flipV="1">
                    <a:off x="7657448" y="2753741"/>
                    <a:ext cx="692710" cy="0"/>
                  </a:xfrm>
                  <a:prstGeom prst="line">
                    <a:avLst/>
                  </a:prstGeom>
                  <a:noFill/>
                  <a:ln w="19050" cap="sq">
                    <a:solidFill>
                      <a:srgbClr val="CC00CC"/>
                    </a:solidFill>
                    <a:round/>
                    <a:headEnd type="none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ja-JP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itchFamily="18" charset="0"/>
                      <a:ea typeface="ＭＳ Ｐゴシック" pitchFamily="50" charset="-128"/>
                      <a:cs typeface="+mn-cs"/>
                    </a:endParaRPr>
                  </a:p>
                </p:txBody>
              </p:sp>
              <p:sp>
                <p:nvSpPr>
                  <p:cNvPr id="99" name="Line 60">
                    <a:extLst>
                      <a:ext uri="{FF2B5EF4-FFF2-40B4-BE49-F238E27FC236}">
                        <a16:creationId xmlns:a16="http://schemas.microsoft.com/office/drawing/2014/main" id="{7B0A9478-1B64-4B12-A712-25F9D0D47B19}"/>
                      </a:ext>
                    </a:extLst>
                  </p:cNvPr>
                  <p:cNvSpPr>
                    <a:spLocks noChangeAspect="1" noChangeShapeType="1"/>
                  </p:cNvSpPr>
                  <p:nvPr/>
                </p:nvSpPr>
                <p:spPr bwMode="auto">
                  <a:xfrm rot="19260000" flipV="1">
                    <a:off x="7451917" y="2462601"/>
                    <a:ext cx="692710" cy="0"/>
                  </a:xfrm>
                  <a:prstGeom prst="line">
                    <a:avLst/>
                  </a:prstGeom>
                  <a:noFill/>
                  <a:ln w="19050" cap="sq">
                    <a:solidFill>
                      <a:srgbClr val="CC00CC"/>
                    </a:solidFill>
                    <a:round/>
                    <a:headEnd type="none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ja-JP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itchFamily="18" charset="0"/>
                      <a:ea typeface="ＭＳ Ｐゴシック" pitchFamily="50" charset="-128"/>
                      <a:cs typeface="+mn-cs"/>
                    </a:endParaRPr>
                  </a:p>
                </p:txBody>
              </p:sp>
            </p:grpSp>
          </p:grpSp>
        </p:grpSp>
        <p:grpSp>
          <p:nvGrpSpPr>
            <p:cNvPr id="71" name="グループ化 70">
              <a:extLst>
                <a:ext uri="{FF2B5EF4-FFF2-40B4-BE49-F238E27FC236}">
                  <a16:creationId xmlns:a16="http://schemas.microsoft.com/office/drawing/2014/main" id="{EAFC90A0-084A-4EC5-A032-171E1089F2F1}"/>
                </a:ext>
              </a:extLst>
            </p:cNvPr>
            <p:cNvGrpSpPr/>
            <p:nvPr/>
          </p:nvGrpSpPr>
          <p:grpSpPr>
            <a:xfrm flipH="1">
              <a:off x="4909168" y="1643670"/>
              <a:ext cx="1449367" cy="3563697"/>
              <a:chOff x="7023306" y="1642465"/>
              <a:chExt cx="1449367" cy="3563697"/>
            </a:xfrm>
          </p:grpSpPr>
          <p:grpSp>
            <p:nvGrpSpPr>
              <p:cNvPr id="72" name="グループ化 71">
                <a:extLst>
                  <a:ext uri="{FF2B5EF4-FFF2-40B4-BE49-F238E27FC236}">
                    <a16:creationId xmlns:a16="http://schemas.microsoft.com/office/drawing/2014/main" id="{746E56C5-20C1-4941-810E-29E0825A2407}"/>
                  </a:ext>
                </a:extLst>
              </p:cNvPr>
              <p:cNvGrpSpPr/>
              <p:nvPr/>
            </p:nvGrpSpPr>
            <p:grpSpPr>
              <a:xfrm>
                <a:off x="7032183" y="1642465"/>
                <a:ext cx="1440490" cy="1440522"/>
                <a:chOff x="7032183" y="1642465"/>
                <a:chExt cx="1440490" cy="1440522"/>
              </a:xfrm>
            </p:grpSpPr>
            <p:grpSp>
              <p:nvGrpSpPr>
                <p:cNvPr id="85" name="グループ化 84">
                  <a:extLst>
                    <a:ext uri="{FF2B5EF4-FFF2-40B4-BE49-F238E27FC236}">
                      <a16:creationId xmlns:a16="http://schemas.microsoft.com/office/drawing/2014/main" id="{043AB2D7-EBD7-42A7-ABB0-E5D5EBC226FE}"/>
                    </a:ext>
                  </a:extLst>
                </p:cNvPr>
                <p:cNvGrpSpPr/>
                <p:nvPr/>
              </p:nvGrpSpPr>
              <p:grpSpPr>
                <a:xfrm>
                  <a:off x="7500526" y="2533475"/>
                  <a:ext cx="972147" cy="549512"/>
                  <a:chOff x="7471129" y="2501605"/>
                  <a:chExt cx="972147" cy="549512"/>
                </a:xfrm>
              </p:grpSpPr>
              <p:sp>
                <p:nvSpPr>
                  <p:cNvPr id="90" name="Line 60">
                    <a:extLst>
                      <a:ext uri="{FF2B5EF4-FFF2-40B4-BE49-F238E27FC236}">
                        <a16:creationId xmlns:a16="http://schemas.microsoft.com/office/drawing/2014/main" id="{C42DD651-9762-4978-8211-2FBECA6655AD}"/>
                      </a:ext>
                    </a:extLst>
                  </p:cNvPr>
                  <p:cNvSpPr>
                    <a:spLocks noChangeAspect="1" noChangeShapeType="1"/>
                  </p:cNvSpPr>
                  <p:nvPr/>
                </p:nvSpPr>
                <p:spPr bwMode="auto">
                  <a:xfrm rot="20820000" flipV="1">
                    <a:off x="7750566" y="3051117"/>
                    <a:ext cx="692710" cy="0"/>
                  </a:xfrm>
                  <a:prstGeom prst="line">
                    <a:avLst/>
                  </a:prstGeom>
                  <a:noFill/>
                  <a:ln w="19050" cap="sq">
                    <a:solidFill>
                      <a:srgbClr val="CC00CC"/>
                    </a:solidFill>
                    <a:round/>
                    <a:headEnd type="none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ja-JP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itchFamily="18" charset="0"/>
                      <a:ea typeface="ＭＳ Ｐゴシック" pitchFamily="50" charset="-128"/>
                      <a:cs typeface="+mn-cs"/>
                    </a:endParaRPr>
                  </a:p>
                </p:txBody>
              </p:sp>
              <p:sp>
                <p:nvSpPr>
                  <p:cNvPr id="91" name="Line 60">
                    <a:extLst>
                      <a:ext uri="{FF2B5EF4-FFF2-40B4-BE49-F238E27FC236}">
                        <a16:creationId xmlns:a16="http://schemas.microsoft.com/office/drawing/2014/main" id="{B5C821D7-C621-44A5-8EFF-90C4B0B67D96}"/>
                      </a:ext>
                    </a:extLst>
                  </p:cNvPr>
                  <p:cNvSpPr>
                    <a:spLocks noChangeAspect="1" noChangeShapeType="1"/>
                  </p:cNvSpPr>
                  <p:nvPr/>
                </p:nvSpPr>
                <p:spPr bwMode="auto">
                  <a:xfrm rot="20040000" flipV="1">
                    <a:off x="7646088" y="2753741"/>
                    <a:ext cx="692710" cy="0"/>
                  </a:xfrm>
                  <a:prstGeom prst="line">
                    <a:avLst/>
                  </a:prstGeom>
                  <a:noFill/>
                  <a:ln w="19050" cap="sq">
                    <a:solidFill>
                      <a:srgbClr val="CC00CC"/>
                    </a:solidFill>
                    <a:round/>
                    <a:headEnd type="none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ja-JP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itchFamily="18" charset="0"/>
                      <a:ea typeface="ＭＳ Ｐゴシック" pitchFamily="50" charset="-128"/>
                      <a:cs typeface="+mn-cs"/>
                    </a:endParaRPr>
                  </a:p>
                </p:txBody>
              </p:sp>
              <p:sp>
                <p:nvSpPr>
                  <p:cNvPr id="92" name="Line 60">
                    <a:extLst>
                      <a:ext uri="{FF2B5EF4-FFF2-40B4-BE49-F238E27FC236}">
                        <a16:creationId xmlns:a16="http://schemas.microsoft.com/office/drawing/2014/main" id="{5879DCFE-E45C-4CE4-8FCD-521158B50040}"/>
                      </a:ext>
                    </a:extLst>
                  </p:cNvPr>
                  <p:cNvSpPr>
                    <a:spLocks noChangeAspect="1" noChangeShapeType="1"/>
                  </p:cNvSpPr>
                  <p:nvPr/>
                </p:nvSpPr>
                <p:spPr bwMode="auto">
                  <a:xfrm rot="19260000" flipV="1">
                    <a:off x="7471129" y="2501605"/>
                    <a:ext cx="685830" cy="0"/>
                  </a:xfrm>
                  <a:prstGeom prst="line">
                    <a:avLst/>
                  </a:prstGeom>
                  <a:noFill/>
                  <a:ln w="19050" cap="sq">
                    <a:solidFill>
                      <a:srgbClr val="CC00CC"/>
                    </a:solidFill>
                    <a:round/>
                    <a:headEnd type="none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ja-JP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itchFamily="18" charset="0"/>
                      <a:ea typeface="ＭＳ Ｐゴシック" pitchFamily="50" charset="-128"/>
                      <a:cs typeface="+mn-cs"/>
                    </a:endParaRPr>
                  </a:p>
                </p:txBody>
              </p:sp>
            </p:grpSp>
            <p:grpSp>
              <p:nvGrpSpPr>
                <p:cNvPr id="86" name="グループ化 85">
                  <a:extLst>
                    <a:ext uri="{FF2B5EF4-FFF2-40B4-BE49-F238E27FC236}">
                      <a16:creationId xmlns:a16="http://schemas.microsoft.com/office/drawing/2014/main" id="{62D224B9-9574-4DD7-8D1D-12470ACF5F53}"/>
                    </a:ext>
                  </a:extLst>
                </p:cNvPr>
                <p:cNvGrpSpPr/>
                <p:nvPr/>
              </p:nvGrpSpPr>
              <p:grpSpPr>
                <a:xfrm rot="16200000" flipV="1">
                  <a:off x="6824847" y="1849801"/>
                  <a:ext cx="1006022" cy="591349"/>
                  <a:chOff x="7451917" y="2462601"/>
                  <a:chExt cx="1006022" cy="591349"/>
                </a:xfrm>
              </p:grpSpPr>
              <p:sp>
                <p:nvSpPr>
                  <p:cNvPr id="87" name="Line 60">
                    <a:extLst>
                      <a:ext uri="{FF2B5EF4-FFF2-40B4-BE49-F238E27FC236}">
                        <a16:creationId xmlns:a16="http://schemas.microsoft.com/office/drawing/2014/main" id="{F9E6505F-550F-4A88-B724-1B49B660362A}"/>
                      </a:ext>
                    </a:extLst>
                  </p:cNvPr>
                  <p:cNvSpPr>
                    <a:spLocks noChangeAspect="1" noChangeShapeType="1"/>
                  </p:cNvSpPr>
                  <p:nvPr/>
                </p:nvSpPr>
                <p:spPr bwMode="auto">
                  <a:xfrm rot="-780000" flipV="1">
                    <a:off x="7765229" y="3053950"/>
                    <a:ext cx="692710" cy="0"/>
                  </a:xfrm>
                  <a:prstGeom prst="line">
                    <a:avLst/>
                  </a:prstGeom>
                  <a:noFill/>
                  <a:ln w="19050" cap="sq">
                    <a:solidFill>
                      <a:srgbClr val="CC00CC"/>
                    </a:solidFill>
                    <a:round/>
                    <a:headEnd type="none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ja-JP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itchFamily="18" charset="0"/>
                      <a:ea typeface="ＭＳ Ｐゴシック" pitchFamily="50" charset="-128"/>
                      <a:cs typeface="+mn-cs"/>
                    </a:endParaRPr>
                  </a:p>
                </p:txBody>
              </p:sp>
              <p:sp>
                <p:nvSpPr>
                  <p:cNvPr id="88" name="Line 60">
                    <a:extLst>
                      <a:ext uri="{FF2B5EF4-FFF2-40B4-BE49-F238E27FC236}">
                        <a16:creationId xmlns:a16="http://schemas.microsoft.com/office/drawing/2014/main" id="{D3324370-507A-4E4F-A7B0-F157135026FD}"/>
                      </a:ext>
                    </a:extLst>
                  </p:cNvPr>
                  <p:cNvSpPr>
                    <a:spLocks noChangeAspect="1" noChangeShapeType="1"/>
                  </p:cNvSpPr>
                  <p:nvPr/>
                </p:nvSpPr>
                <p:spPr bwMode="auto">
                  <a:xfrm rot="-1560000" flipV="1">
                    <a:off x="7657448" y="2753741"/>
                    <a:ext cx="692710" cy="0"/>
                  </a:xfrm>
                  <a:prstGeom prst="line">
                    <a:avLst/>
                  </a:prstGeom>
                  <a:noFill/>
                  <a:ln w="19050" cap="sq">
                    <a:solidFill>
                      <a:srgbClr val="CC00CC"/>
                    </a:solidFill>
                    <a:round/>
                    <a:headEnd type="none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ja-JP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itchFamily="18" charset="0"/>
                      <a:ea typeface="ＭＳ Ｐゴシック" pitchFamily="50" charset="-128"/>
                      <a:cs typeface="+mn-cs"/>
                    </a:endParaRPr>
                  </a:p>
                </p:txBody>
              </p:sp>
              <p:sp>
                <p:nvSpPr>
                  <p:cNvPr id="89" name="Line 60">
                    <a:extLst>
                      <a:ext uri="{FF2B5EF4-FFF2-40B4-BE49-F238E27FC236}">
                        <a16:creationId xmlns:a16="http://schemas.microsoft.com/office/drawing/2014/main" id="{29436BA2-1A9B-4EEB-994B-8239AFD692C3}"/>
                      </a:ext>
                    </a:extLst>
                  </p:cNvPr>
                  <p:cNvSpPr>
                    <a:spLocks noChangeAspect="1" noChangeShapeType="1"/>
                  </p:cNvSpPr>
                  <p:nvPr/>
                </p:nvSpPr>
                <p:spPr bwMode="auto">
                  <a:xfrm rot="19260000" flipV="1">
                    <a:off x="7451917" y="2462601"/>
                    <a:ext cx="692710" cy="0"/>
                  </a:xfrm>
                  <a:prstGeom prst="line">
                    <a:avLst/>
                  </a:prstGeom>
                  <a:noFill/>
                  <a:ln w="19050" cap="sq">
                    <a:solidFill>
                      <a:srgbClr val="CC00CC"/>
                    </a:solidFill>
                    <a:round/>
                    <a:headEnd type="none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ja-JP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itchFamily="18" charset="0"/>
                      <a:ea typeface="ＭＳ Ｐゴシック" pitchFamily="50" charset="-128"/>
                      <a:cs typeface="+mn-cs"/>
                    </a:endParaRPr>
                  </a:p>
                </p:txBody>
              </p:sp>
            </p:grpSp>
          </p:grpSp>
          <p:grpSp>
            <p:nvGrpSpPr>
              <p:cNvPr id="73" name="グループ化 72">
                <a:extLst>
                  <a:ext uri="{FF2B5EF4-FFF2-40B4-BE49-F238E27FC236}">
                    <a16:creationId xmlns:a16="http://schemas.microsoft.com/office/drawing/2014/main" id="{58A2C1D1-09C4-4702-BFB6-63538895E02B}"/>
                  </a:ext>
                </a:extLst>
              </p:cNvPr>
              <p:cNvGrpSpPr/>
              <p:nvPr/>
            </p:nvGrpSpPr>
            <p:grpSpPr>
              <a:xfrm flipV="1">
                <a:off x="7023306" y="3765640"/>
                <a:ext cx="1440490" cy="1440522"/>
                <a:chOff x="7032183" y="1642465"/>
                <a:chExt cx="1440490" cy="1440522"/>
              </a:xfrm>
            </p:grpSpPr>
            <p:grpSp>
              <p:nvGrpSpPr>
                <p:cNvPr id="74" name="グループ化 73">
                  <a:extLst>
                    <a:ext uri="{FF2B5EF4-FFF2-40B4-BE49-F238E27FC236}">
                      <a16:creationId xmlns:a16="http://schemas.microsoft.com/office/drawing/2014/main" id="{D2C19728-DE43-4034-A8D1-68AE3EBF17B7}"/>
                    </a:ext>
                  </a:extLst>
                </p:cNvPr>
                <p:cNvGrpSpPr/>
                <p:nvPr/>
              </p:nvGrpSpPr>
              <p:grpSpPr>
                <a:xfrm>
                  <a:off x="7500526" y="2533475"/>
                  <a:ext cx="972147" cy="549512"/>
                  <a:chOff x="7471129" y="2501605"/>
                  <a:chExt cx="972147" cy="549512"/>
                </a:xfrm>
              </p:grpSpPr>
              <p:sp>
                <p:nvSpPr>
                  <p:cNvPr id="82" name="Line 60">
                    <a:extLst>
                      <a:ext uri="{FF2B5EF4-FFF2-40B4-BE49-F238E27FC236}">
                        <a16:creationId xmlns:a16="http://schemas.microsoft.com/office/drawing/2014/main" id="{5C0D9F13-6889-48A7-8D8D-ABBD4F7F1738}"/>
                      </a:ext>
                    </a:extLst>
                  </p:cNvPr>
                  <p:cNvSpPr>
                    <a:spLocks noChangeAspect="1" noChangeShapeType="1"/>
                  </p:cNvSpPr>
                  <p:nvPr/>
                </p:nvSpPr>
                <p:spPr bwMode="auto">
                  <a:xfrm rot="20820000" flipV="1">
                    <a:off x="7750566" y="3051117"/>
                    <a:ext cx="692710" cy="0"/>
                  </a:xfrm>
                  <a:prstGeom prst="line">
                    <a:avLst/>
                  </a:prstGeom>
                  <a:noFill/>
                  <a:ln w="19050" cap="sq">
                    <a:solidFill>
                      <a:srgbClr val="CC00CC"/>
                    </a:solidFill>
                    <a:round/>
                    <a:headEnd type="none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ja-JP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itchFamily="18" charset="0"/>
                      <a:ea typeface="ＭＳ Ｐゴシック" pitchFamily="50" charset="-128"/>
                      <a:cs typeface="+mn-cs"/>
                    </a:endParaRPr>
                  </a:p>
                </p:txBody>
              </p:sp>
              <p:sp>
                <p:nvSpPr>
                  <p:cNvPr id="83" name="Line 60">
                    <a:extLst>
                      <a:ext uri="{FF2B5EF4-FFF2-40B4-BE49-F238E27FC236}">
                        <a16:creationId xmlns:a16="http://schemas.microsoft.com/office/drawing/2014/main" id="{074A930B-5820-4695-B4D6-1D83EDC2F47C}"/>
                      </a:ext>
                    </a:extLst>
                  </p:cNvPr>
                  <p:cNvSpPr>
                    <a:spLocks noChangeAspect="1" noChangeShapeType="1"/>
                  </p:cNvSpPr>
                  <p:nvPr/>
                </p:nvSpPr>
                <p:spPr bwMode="auto">
                  <a:xfrm rot="20040000" flipV="1">
                    <a:off x="7646088" y="2753741"/>
                    <a:ext cx="692710" cy="0"/>
                  </a:xfrm>
                  <a:prstGeom prst="line">
                    <a:avLst/>
                  </a:prstGeom>
                  <a:noFill/>
                  <a:ln w="19050" cap="sq">
                    <a:solidFill>
                      <a:srgbClr val="CC00CC"/>
                    </a:solidFill>
                    <a:round/>
                    <a:headEnd type="none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ja-JP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itchFamily="18" charset="0"/>
                      <a:ea typeface="ＭＳ Ｐゴシック" pitchFamily="50" charset="-128"/>
                      <a:cs typeface="+mn-cs"/>
                    </a:endParaRPr>
                  </a:p>
                </p:txBody>
              </p:sp>
              <p:sp>
                <p:nvSpPr>
                  <p:cNvPr id="84" name="Line 60">
                    <a:extLst>
                      <a:ext uri="{FF2B5EF4-FFF2-40B4-BE49-F238E27FC236}">
                        <a16:creationId xmlns:a16="http://schemas.microsoft.com/office/drawing/2014/main" id="{7738D92A-4295-4A43-9080-9E501A7D20B2}"/>
                      </a:ext>
                    </a:extLst>
                  </p:cNvPr>
                  <p:cNvSpPr>
                    <a:spLocks noChangeAspect="1" noChangeShapeType="1"/>
                  </p:cNvSpPr>
                  <p:nvPr/>
                </p:nvSpPr>
                <p:spPr bwMode="auto">
                  <a:xfrm rot="19260000" flipV="1">
                    <a:off x="7471129" y="2501605"/>
                    <a:ext cx="685830" cy="0"/>
                  </a:xfrm>
                  <a:prstGeom prst="line">
                    <a:avLst/>
                  </a:prstGeom>
                  <a:noFill/>
                  <a:ln w="19050" cap="sq">
                    <a:solidFill>
                      <a:srgbClr val="CC00CC"/>
                    </a:solidFill>
                    <a:round/>
                    <a:headEnd type="none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ja-JP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itchFamily="18" charset="0"/>
                      <a:ea typeface="ＭＳ Ｐゴシック" pitchFamily="50" charset="-128"/>
                      <a:cs typeface="+mn-cs"/>
                    </a:endParaRPr>
                  </a:p>
                </p:txBody>
              </p:sp>
            </p:grpSp>
            <p:grpSp>
              <p:nvGrpSpPr>
                <p:cNvPr id="75" name="グループ化 74">
                  <a:extLst>
                    <a:ext uri="{FF2B5EF4-FFF2-40B4-BE49-F238E27FC236}">
                      <a16:creationId xmlns:a16="http://schemas.microsoft.com/office/drawing/2014/main" id="{77FB838F-55AA-4F4C-9581-E69AF8177287}"/>
                    </a:ext>
                  </a:extLst>
                </p:cNvPr>
                <p:cNvGrpSpPr/>
                <p:nvPr/>
              </p:nvGrpSpPr>
              <p:grpSpPr>
                <a:xfrm rot="16200000" flipV="1">
                  <a:off x="6824847" y="1849801"/>
                  <a:ext cx="1006022" cy="591349"/>
                  <a:chOff x="7451917" y="2462601"/>
                  <a:chExt cx="1006022" cy="591349"/>
                </a:xfrm>
              </p:grpSpPr>
              <p:sp>
                <p:nvSpPr>
                  <p:cNvPr id="77" name="Line 60">
                    <a:extLst>
                      <a:ext uri="{FF2B5EF4-FFF2-40B4-BE49-F238E27FC236}">
                        <a16:creationId xmlns:a16="http://schemas.microsoft.com/office/drawing/2014/main" id="{E176425D-F228-4F49-98AC-6B091F102884}"/>
                      </a:ext>
                    </a:extLst>
                  </p:cNvPr>
                  <p:cNvSpPr>
                    <a:spLocks noChangeAspect="1" noChangeShapeType="1"/>
                  </p:cNvSpPr>
                  <p:nvPr/>
                </p:nvSpPr>
                <p:spPr bwMode="auto">
                  <a:xfrm rot="-780000" flipV="1">
                    <a:off x="7765229" y="3053950"/>
                    <a:ext cx="692710" cy="0"/>
                  </a:xfrm>
                  <a:prstGeom prst="line">
                    <a:avLst/>
                  </a:prstGeom>
                  <a:noFill/>
                  <a:ln w="19050" cap="sq">
                    <a:solidFill>
                      <a:srgbClr val="CC00CC"/>
                    </a:solidFill>
                    <a:round/>
                    <a:headEnd type="none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ja-JP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itchFamily="18" charset="0"/>
                      <a:ea typeface="ＭＳ Ｐゴシック" pitchFamily="50" charset="-128"/>
                      <a:cs typeface="+mn-cs"/>
                    </a:endParaRPr>
                  </a:p>
                </p:txBody>
              </p:sp>
              <p:sp>
                <p:nvSpPr>
                  <p:cNvPr id="80" name="Line 60">
                    <a:extLst>
                      <a:ext uri="{FF2B5EF4-FFF2-40B4-BE49-F238E27FC236}">
                        <a16:creationId xmlns:a16="http://schemas.microsoft.com/office/drawing/2014/main" id="{92333F5B-BA3A-4493-954F-04DA7EE61C7E}"/>
                      </a:ext>
                    </a:extLst>
                  </p:cNvPr>
                  <p:cNvSpPr>
                    <a:spLocks noChangeAspect="1" noChangeShapeType="1"/>
                  </p:cNvSpPr>
                  <p:nvPr/>
                </p:nvSpPr>
                <p:spPr bwMode="auto">
                  <a:xfrm rot="-1560000" flipV="1">
                    <a:off x="7657448" y="2753741"/>
                    <a:ext cx="692710" cy="0"/>
                  </a:xfrm>
                  <a:prstGeom prst="line">
                    <a:avLst/>
                  </a:prstGeom>
                  <a:noFill/>
                  <a:ln w="19050" cap="sq">
                    <a:solidFill>
                      <a:srgbClr val="CC00CC"/>
                    </a:solidFill>
                    <a:round/>
                    <a:headEnd type="none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ja-JP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itchFamily="18" charset="0"/>
                      <a:ea typeface="ＭＳ Ｐゴシック" pitchFamily="50" charset="-128"/>
                      <a:cs typeface="+mn-cs"/>
                    </a:endParaRPr>
                  </a:p>
                </p:txBody>
              </p:sp>
              <p:sp>
                <p:nvSpPr>
                  <p:cNvPr id="81" name="Line 60">
                    <a:extLst>
                      <a:ext uri="{FF2B5EF4-FFF2-40B4-BE49-F238E27FC236}">
                        <a16:creationId xmlns:a16="http://schemas.microsoft.com/office/drawing/2014/main" id="{9A64D2A4-71FD-4510-9341-42C2F5C4CFFB}"/>
                      </a:ext>
                    </a:extLst>
                  </p:cNvPr>
                  <p:cNvSpPr>
                    <a:spLocks noChangeAspect="1" noChangeShapeType="1"/>
                  </p:cNvSpPr>
                  <p:nvPr/>
                </p:nvSpPr>
                <p:spPr bwMode="auto">
                  <a:xfrm rot="19260000" flipV="1">
                    <a:off x="7451917" y="2462601"/>
                    <a:ext cx="692710" cy="0"/>
                  </a:xfrm>
                  <a:prstGeom prst="line">
                    <a:avLst/>
                  </a:prstGeom>
                  <a:noFill/>
                  <a:ln w="19050" cap="sq">
                    <a:solidFill>
                      <a:srgbClr val="CC00CC"/>
                    </a:solidFill>
                    <a:round/>
                    <a:headEnd type="none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1" lang="ja-JP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itchFamily="18" charset="0"/>
                      <a:ea typeface="ＭＳ Ｐゴシック" pitchFamily="50" charset="-128"/>
                      <a:cs typeface="+mn-cs"/>
                    </a:endParaRPr>
                  </a:p>
                </p:txBody>
              </p:sp>
            </p:grpSp>
          </p:grpSp>
        </p:grpSp>
      </p:grpSp>
      <p:sp>
        <p:nvSpPr>
          <p:cNvPr id="111" name="Rectangle 31">
            <a:extLst>
              <a:ext uri="{FF2B5EF4-FFF2-40B4-BE49-F238E27FC236}">
                <a16:creationId xmlns:a16="http://schemas.microsoft.com/office/drawing/2014/main" id="{FE043359-2EE8-4AD4-95B2-9461C65026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68159" y="566082"/>
            <a:ext cx="162095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ＭＳ Ｐゴシック" pitchFamily="50" charset="-128"/>
                <a:cs typeface="+mn-cs"/>
              </a:rPr>
              <a:t>電気力線</a:t>
            </a:r>
            <a:endParaRPr kumimoji="1" lang="ja-JP" altLang="en-US" sz="2800" b="1" i="1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Bookman Old Style" panose="02050604050505020204" pitchFamily="18" charset="0"/>
              <a:ea typeface="ＭＳ Ｐゴシック" pitchFamily="50" charset="-128"/>
              <a:cs typeface="Times New Roman" panose="02020603050405020304" pitchFamily="18" charset="0"/>
            </a:endParaRPr>
          </a:p>
        </p:txBody>
      </p:sp>
      <p:sp>
        <p:nvSpPr>
          <p:cNvPr id="112" name="円/楕円 83">
            <a:extLst>
              <a:ext uri="{FF2B5EF4-FFF2-40B4-BE49-F238E27FC236}">
                <a16:creationId xmlns:a16="http://schemas.microsoft.com/office/drawing/2014/main" id="{FFA31C14-F439-4D24-82D8-413644D5CE22}"/>
              </a:ext>
            </a:extLst>
          </p:cNvPr>
          <p:cNvSpPr/>
          <p:nvPr/>
        </p:nvSpPr>
        <p:spPr bwMode="auto">
          <a:xfrm>
            <a:off x="5579165" y="2300616"/>
            <a:ext cx="2218564" cy="2234280"/>
          </a:xfrm>
          <a:prstGeom prst="ellipse">
            <a:avLst/>
          </a:prstGeom>
          <a:noFill/>
          <a:ln w="38100" cap="sq" cmpd="sng" algn="ctr">
            <a:solidFill>
              <a:srgbClr val="FF66FF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126" name="正方形/長方形 125">
            <a:extLst>
              <a:ext uri="{FF2B5EF4-FFF2-40B4-BE49-F238E27FC236}">
                <a16:creationId xmlns:a16="http://schemas.microsoft.com/office/drawing/2014/main" id="{E624E9D3-0413-47C3-B661-879949115DD7}"/>
              </a:ext>
            </a:extLst>
          </p:cNvPr>
          <p:cNvSpPr/>
          <p:nvPr/>
        </p:nvSpPr>
        <p:spPr>
          <a:xfrm>
            <a:off x="6302323" y="2073543"/>
            <a:ext cx="4651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1" u="none" strike="noStrike" kern="100" cap="none" spc="0" normalizeH="0" baseline="0" noProof="0" dirty="0">
                <a:ln>
                  <a:noFill/>
                </a:ln>
                <a:solidFill>
                  <a:srgbClr val="FF33CC"/>
                </a:solidFill>
                <a:effectLst/>
                <a:uLnTx/>
                <a:uFillTx/>
                <a:latin typeface="Bookman Old Style"/>
                <a:ea typeface="ＭＳ 明朝"/>
                <a:cs typeface="Times New Roman"/>
              </a:rPr>
              <a:t>Q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33CC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212" name="Rectangle 31">
            <a:extLst>
              <a:ext uri="{FF2B5EF4-FFF2-40B4-BE49-F238E27FC236}">
                <a16:creationId xmlns:a16="http://schemas.microsoft.com/office/drawing/2014/main" id="{2CD7462F-7EBC-4381-BEE9-C41D7ACF5D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2973" y="566082"/>
            <a:ext cx="162095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ＭＳ Ｐゴシック" pitchFamily="50" charset="-128"/>
                <a:cs typeface="+mn-cs"/>
              </a:rPr>
              <a:t>磁気力線</a:t>
            </a:r>
            <a:endParaRPr kumimoji="1" lang="ja-JP" altLang="en-US" sz="2800" b="1" i="1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Bookman Old Style" panose="02050604050505020204" pitchFamily="18" charset="0"/>
              <a:ea typeface="ＭＳ Ｐゴシック" pitchFamily="50" charset="-128"/>
              <a:cs typeface="Times New Roman" panose="02020603050405020304" pitchFamily="18" charset="0"/>
            </a:endParaRPr>
          </a:p>
        </p:txBody>
      </p:sp>
      <p:grpSp>
        <p:nvGrpSpPr>
          <p:cNvPr id="4" name="グループ化 3">
            <a:extLst>
              <a:ext uri="{FF2B5EF4-FFF2-40B4-BE49-F238E27FC236}">
                <a16:creationId xmlns:a16="http://schemas.microsoft.com/office/drawing/2014/main" id="{B330290A-BD6E-4DC1-9F94-5305AFDDBFE5}"/>
              </a:ext>
            </a:extLst>
          </p:cNvPr>
          <p:cNvGrpSpPr>
            <a:grpSpLocks noChangeAspect="1"/>
          </p:cNvGrpSpPr>
          <p:nvPr/>
        </p:nvGrpSpPr>
        <p:grpSpPr>
          <a:xfrm>
            <a:off x="5254737" y="2023505"/>
            <a:ext cx="2845655" cy="2845655"/>
            <a:chOff x="8316416" y="1785300"/>
            <a:chExt cx="2125884" cy="2125884"/>
          </a:xfrm>
        </p:grpSpPr>
        <p:sp>
          <p:nvSpPr>
            <p:cNvPr id="3" name="円弧 2">
              <a:extLst>
                <a:ext uri="{FF2B5EF4-FFF2-40B4-BE49-F238E27FC236}">
                  <a16:creationId xmlns:a16="http://schemas.microsoft.com/office/drawing/2014/main" id="{EB719293-7353-439B-B0BB-1EEFBEA9BEE3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8316416" y="1785300"/>
              <a:ext cx="2125884" cy="2125884"/>
            </a:xfrm>
            <a:prstGeom prst="arc">
              <a:avLst>
                <a:gd name="adj1" fmla="val 10810406"/>
                <a:gd name="adj2" fmla="val 0"/>
              </a:avLst>
            </a:prstGeom>
            <a:noFill/>
            <a:ln w="38100" cap="sq" cmpd="sng" algn="ctr">
              <a:solidFill>
                <a:srgbClr val="FF6600"/>
              </a:solidFill>
              <a:prstDash val="solid"/>
              <a:round/>
              <a:headEnd type="arrow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214" name="円弧 213">
              <a:extLst>
                <a:ext uri="{FF2B5EF4-FFF2-40B4-BE49-F238E27FC236}">
                  <a16:creationId xmlns:a16="http://schemas.microsoft.com/office/drawing/2014/main" id="{13F0EAF2-5B06-47C2-B60D-79207CBF17EA}"/>
                </a:ext>
              </a:extLst>
            </p:cNvPr>
            <p:cNvSpPr>
              <a:spLocks noChangeAspect="1"/>
            </p:cNvSpPr>
            <p:nvPr/>
          </p:nvSpPr>
          <p:spPr bwMode="auto">
            <a:xfrm flipV="1">
              <a:off x="8316416" y="1785300"/>
              <a:ext cx="2125884" cy="2125884"/>
            </a:xfrm>
            <a:prstGeom prst="arc">
              <a:avLst>
                <a:gd name="adj1" fmla="val 10810406"/>
                <a:gd name="adj2" fmla="val 0"/>
              </a:avLst>
            </a:prstGeom>
            <a:noFill/>
            <a:ln w="38100" cap="sq" cmpd="sng" algn="ctr">
              <a:solidFill>
                <a:srgbClr val="FF660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pitchFamily="50" charset="-128"/>
                <a:cs typeface="+mn-cs"/>
              </a:endParaRPr>
            </a:p>
          </p:txBody>
        </p:sp>
      </p:grpSp>
      <p:grpSp>
        <p:nvGrpSpPr>
          <p:cNvPr id="216" name="グループ化 215">
            <a:extLst>
              <a:ext uri="{FF2B5EF4-FFF2-40B4-BE49-F238E27FC236}">
                <a16:creationId xmlns:a16="http://schemas.microsoft.com/office/drawing/2014/main" id="{D0A0D76D-117D-46BE-92B5-ACDE5C81F486}"/>
              </a:ext>
            </a:extLst>
          </p:cNvPr>
          <p:cNvGrpSpPr>
            <a:grpSpLocks noChangeAspect="1"/>
          </p:cNvGrpSpPr>
          <p:nvPr/>
        </p:nvGrpSpPr>
        <p:grpSpPr>
          <a:xfrm>
            <a:off x="4860032" y="1666597"/>
            <a:ext cx="3562603" cy="3562603"/>
            <a:chOff x="8316416" y="1785300"/>
            <a:chExt cx="2125884" cy="2125884"/>
          </a:xfrm>
        </p:grpSpPr>
        <p:sp>
          <p:nvSpPr>
            <p:cNvPr id="217" name="円弧 216">
              <a:extLst>
                <a:ext uri="{FF2B5EF4-FFF2-40B4-BE49-F238E27FC236}">
                  <a16:creationId xmlns:a16="http://schemas.microsoft.com/office/drawing/2014/main" id="{23AAEFD7-4F0F-4E65-B53D-FDD18DD1587F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8316416" y="1785300"/>
              <a:ext cx="2125884" cy="2125884"/>
            </a:xfrm>
            <a:prstGeom prst="arc">
              <a:avLst>
                <a:gd name="adj1" fmla="val 10810406"/>
                <a:gd name="adj2" fmla="val 0"/>
              </a:avLst>
            </a:prstGeom>
            <a:noFill/>
            <a:ln w="38100" cap="sq" cmpd="sng" algn="ctr">
              <a:solidFill>
                <a:srgbClr val="FF6600"/>
              </a:solidFill>
              <a:prstDash val="solid"/>
              <a:round/>
              <a:headEnd type="arrow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218" name="円弧 217">
              <a:extLst>
                <a:ext uri="{FF2B5EF4-FFF2-40B4-BE49-F238E27FC236}">
                  <a16:creationId xmlns:a16="http://schemas.microsoft.com/office/drawing/2014/main" id="{E2EF62CA-24F1-4FE2-BA74-8E7E0A865B78}"/>
                </a:ext>
              </a:extLst>
            </p:cNvPr>
            <p:cNvSpPr>
              <a:spLocks noChangeAspect="1"/>
            </p:cNvSpPr>
            <p:nvPr/>
          </p:nvSpPr>
          <p:spPr bwMode="auto">
            <a:xfrm flipV="1">
              <a:off x="8316416" y="1785300"/>
              <a:ext cx="2125884" cy="2125884"/>
            </a:xfrm>
            <a:prstGeom prst="arc">
              <a:avLst>
                <a:gd name="adj1" fmla="val 10810406"/>
                <a:gd name="adj2" fmla="val 0"/>
              </a:avLst>
            </a:prstGeom>
            <a:noFill/>
            <a:ln w="38100" cap="sq" cmpd="sng" algn="ctr">
              <a:solidFill>
                <a:srgbClr val="FF660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pitchFamily="50" charset="-128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299546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" grpId="0" animBg="1"/>
      <p:bldP spid="126" grpId="0"/>
      <p:bldP spid="2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" name="楕円 247">
            <a:extLst>
              <a:ext uri="{FF2B5EF4-FFF2-40B4-BE49-F238E27FC236}">
                <a16:creationId xmlns:a16="http://schemas.microsoft.com/office/drawing/2014/main" id="{BA2040B3-2285-4880-9FDF-0CA45CFBB9FA}"/>
              </a:ext>
            </a:extLst>
          </p:cNvPr>
          <p:cNvSpPr>
            <a:spLocks noChangeAspect="1"/>
          </p:cNvSpPr>
          <p:nvPr/>
        </p:nvSpPr>
        <p:spPr bwMode="auto">
          <a:xfrm>
            <a:off x="5967483" y="738471"/>
            <a:ext cx="2664232" cy="2664232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7000"/>
                  <a:lumOff val="93000"/>
                </a:schemeClr>
              </a:gs>
              <a:gs pos="100000">
                <a:srgbClr val="FF00FF"/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1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Bookman Old Style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65" name="Text Box 21">
            <a:extLst>
              <a:ext uri="{FF2B5EF4-FFF2-40B4-BE49-F238E27FC236}">
                <a16:creationId xmlns:a16="http://schemas.microsoft.com/office/drawing/2014/main" id="{3B85EF2C-791E-48D6-B649-FEF193D354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" y="12778"/>
            <a:ext cx="104360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課題　 　　　　　　　　　　　　　</a:t>
            </a:r>
          </a:p>
        </p:txBody>
      </p:sp>
      <p:sp>
        <p:nvSpPr>
          <p:cNvPr id="103" name="Text Box 21">
            <a:extLst>
              <a:ext uri="{FF2B5EF4-FFF2-40B4-BE49-F238E27FC236}">
                <a16:creationId xmlns:a16="http://schemas.microsoft.com/office/drawing/2014/main" id="{43D413B8-063E-4D09-BDBD-418F4FB2DB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310" y="14644"/>
            <a:ext cx="554594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　原点中心、半径</a:t>
            </a:r>
            <a:r>
              <a:rPr kumimoji="1" lang="en-US" altLang="ja-JP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anose="02050604050505020204" pitchFamily="18" charset="0"/>
                <a:ea typeface="ＭＳ Ｐゴシック" charset="-128"/>
                <a:cs typeface="+mn-cs"/>
              </a:rPr>
              <a:t>a</a:t>
            </a:r>
            <a:r>
              <a:rPr kumimoji="1" lang="en-US" altLang="ja-JP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,</a:t>
            </a:r>
            <a:r>
              <a:rPr kumimoji="1" lang="en-US" altLang="ja-JP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anose="02050604050505020204" pitchFamily="18" charset="0"/>
                <a:ea typeface="ＭＳ Ｐゴシック" charset="-128"/>
                <a:cs typeface="+mn-cs"/>
              </a:rPr>
              <a:t>b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(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anose="02050604050505020204" pitchFamily="18" charset="0"/>
                <a:ea typeface="ＭＳ Ｐゴシック" charset="-128"/>
                <a:cs typeface="+mn-cs"/>
              </a:rPr>
              <a:t>a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&gt;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anose="02050604050505020204" pitchFamily="18" charset="0"/>
                <a:ea typeface="ＭＳ Ｐゴシック" charset="-128"/>
                <a:cs typeface="+mn-cs"/>
              </a:rPr>
              <a:t>b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)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の</a:t>
            </a:r>
          </a:p>
        </p:txBody>
      </p:sp>
      <p:sp>
        <p:nvSpPr>
          <p:cNvPr id="106" name="Text Box 21">
            <a:extLst>
              <a:ext uri="{FF2B5EF4-FFF2-40B4-BE49-F238E27FC236}">
                <a16:creationId xmlns:a16="http://schemas.microsoft.com/office/drawing/2014/main" id="{EB8A2F67-9E61-44EC-AECA-8A9BB37A0D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3584" y="1820303"/>
            <a:ext cx="563890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各点での磁場を次の手順で求めよ。　　　　　　　　　　　　　</a:t>
            </a:r>
          </a:p>
        </p:txBody>
      </p:sp>
      <p:sp>
        <p:nvSpPr>
          <p:cNvPr id="109" name="Text Box 21">
            <a:extLst>
              <a:ext uri="{FF2B5EF4-FFF2-40B4-BE49-F238E27FC236}">
                <a16:creationId xmlns:a16="http://schemas.microsoft.com/office/drawing/2014/main" id="{AB3893FC-F1F0-4A24-B2C6-D8C66DD04B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673" y="2281783"/>
            <a:ext cx="5626992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(1)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 球殻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1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の電荷を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anose="02050604050505020204" pitchFamily="18" charset="0"/>
                <a:ea typeface="ＭＳ Ｐゴシック" charset="-128"/>
                <a:cs typeface="+mn-cs"/>
              </a:rPr>
              <a:t>Q 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&gt;0 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とする。</a:t>
            </a:r>
            <a:endParaRPr kumimoji="1" lang="en-US" altLang="ja-JP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ガウスの法則を用いて球殻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1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外部、</a:t>
            </a:r>
            <a:endParaRPr kumimoji="1" lang="en-US" altLang="ja-JP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1, 2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の間、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2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の内部の電場を求めよ。</a:t>
            </a:r>
            <a:endParaRPr kumimoji="1" lang="en-US" altLang="ja-JP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anose="02050604050505020204" pitchFamily="18" charset="0"/>
                <a:ea typeface="ＭＳ Ｐゴシック" charset="-128"/>
                <a:cs typeface="+mn-cs"/>
              </a:rPr>
              <a:t>xy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平面上の電気力線を図示せよ。</a:t>
            </a:r>
          </a:p>
        </p:txBody>
      </p:sp>
      <p:sp>
        <p:nvSpPr>
          <p:cNvPr id="133" name="Text Box 21">
            <a:extLst>
              <a:ext uri="{FF2B5EF4-FFF2-40B4-BE49-F238E27FC236}">
                <a16:creationId xmlns:a16="http://schemas.microsoft.com/office/drawing/2014/main" id="{1756E065-65FF-4AEB-B608-FC800F6D3B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1139" y="4051762"/>
            <a:ext cx="9093271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(2)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 導線上の電流を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anose="02050604050505020204" pitchFamily="18" charset="0"/>
                <a:ea typeface="ＭＳ Ｐゴシック" charset="-128"/>
                <a:cs typeface="+mn-cs"/>
              </a:rPr>
              <a:t>J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(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上を正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)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とする。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(1)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の結果とマクスウェル・アンペールの法則を用いて、球殻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1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外部、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1, 2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の間、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2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の内部の磁場を求めよ。</a:t>
            </a:r>
            <a:r>
              <a:rPr kumimoji="1" lang="en-US" altLang="ja-JP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anose="02050604050505020204" pitchFamily="18" charset="0"/>
                <a:ea typeface="ＭＳ Ｐゴシック" charset="-128"/>
                <a:cs typeface="+mn-cs"/>
              </a:rPr>
              <a:t>xy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平面上の磁力線を図示せよ。ただし、磁場の変化は小さいので電磁誘導は無視してよい。</a:t>
            </a:r>
          </a:p>
        </p:txBody>
      </p:sp>
      <p:sp>
        <p:nvSpPr>
          <p:cNvPr id="4" name="楕円 3">
            <a:extLst>
              <a:ext uri="{FF2B5EF4-FFF2-40B4-BE49-F238E27FC236}">
                <a16:creationId xmlns:a16="http://schemas.microsoft.com/office/drawing/2014/main" id="{A9D5CACB-6756-43AF-89AF-7D3D1812ABBE}"/>
              </a:ext>
            </a:extLst>
          </p:cNvPr>
          <p:cNvSpPr>
            <a:spLocks noChangeAspect="1"/>
          </p:cNvSpPr>
          <p:nvPr/>
        </p:nvSpPr>
        <p:spPr bwMode="auto">
          <a:xfrm>
            <a:off x="6668120" y="1461107"/>
            <a:ext cx="1269855" cy="1269855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7000"/>
                  <a:lumOff val="93000"/>
                </a:schemeClr>
              </a:gs>
              <a:gs pos="100000">
                <a:srgbClr val="FF00FF"/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1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Bookman Old Style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213" name="Line 363">
            <a:extLst>
              <a:ext uri="{FF2B5EF4-FFF2-40B4-BE49-F238E27FC236}">
                <a16:creationId xmlns:a16="http://schemas.microsoft.com/office/drawing/2014/main" id="{DAB3DCCB-C0E5-49FA-8AD9-51A0F65DA74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296655" y="2717800"/>
            <a:ext cx="0" cy="671742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ＭＳ Ｐゴシック" charset="-128"/>
              <a:cs typeface="+mn-cs"/>
            </a:endParaRPr>
          </a:p>
        </p:txBody>
      </p:sp>
      <p:sp>
        <p:nvSpPr>
          <p:cNvPr id="256" name="Text Box 21">
            <a:extLst>
              <a:ext uri="{FF2B5EF4-FFF2-40B4-BE49-F238E27FC236}">
                <a16:creationId xmlns:a16="http://schemas.microsoft.com/office/drawing/2014/main" id="{D6E5E488-BA32-452C-9C22-1BB2480B2E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77" y="6334927"/>
            <a:ext cx="686058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真空の誘電率を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ＭＳ Ｐゴシック" charset="-128"/>
                <a:cs typeface="+mn-cs"/>
              </a:rPr>
              <a:t>e</a:t>
            </a:r>
            <a:r>
              <a:rPr kumimoji="1" lang="en-US" altLang="ja-JP" sz="2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0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真空の透磁率を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ＭＳ Ｐゴシック" charset="-128"/>
                <a:cs typeface="+mn-cs"/>
              </a:rPr>
              <a:t>m</a:t>
            </a:r>
            <a:r>
              <a:rPr kumimoji="1" lang="en-US" altLang="ja-JP" sz="2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0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とする。</a:t>
            </a:r>
          </a:p>
        </p:txBody>
      </p:sp>
      <p:sp>
        <p:nvSpPr>
          <p:cNvPr id="21" name="Text Box 21">
            <a:extLst>
              <a:ext uri="{FF2B5EF4-FFF2-40B4-BE49-F238E27FC236}">
                <a16:creationId xmlns:a16="http://schemas.microsoft.com/office/drawing/2014/main" id="{6DC55EA0-5EEA-42BB-82D4-E0505BC38A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49079"/>
            <a:ext cx="579613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金属球殻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1, 2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が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anose="02050604050505020204" pitchFamily="18" charset="0"/>
                <a:ea typeface="ＭＳ Ｐゴシック" charset="-128"/>
                <a:cs typeface="+mn-cs"/>
              </a:rPr>
              <a:t>z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anose="02050604050505020204" pitchFamily="18" charset="0"/>
                <a:ea typeface="ＭＳ Ｐゴシック" charset="-128"/>
                <a:cs typeface="+mn-cs"/>
              </a:rPr>
              <a:t>負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軸に沿う導線で</a:t>
            </a:r>
          </a:p>
        </p:txBody>
      </p:sp>
      <p:sp>
        <p:nvSpPr>
          <p:cNvPr id="22" name="Text Box 21">
            <a:extLst>
              <a:ext uri="{FF2B5EF4-FFF2-40B4-BE49-F238E27FC236}">
                <a16:creationId xmlns:a16="http://schemas.microsoft.com/office/drawing/2014/main" id="{DF8842D9-9BAE-4D84-A9D1-D8ED26E0BA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673" y="881825"/>
            <a:ext cx="60231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接続され、合計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0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の電荷が帯電し</a:t>
            </a:r>
          </a:p>
        </p:txBody>
      </p:sp>
      <p:sp>
        <p:nvSpPr>
          <p:cNvPr id="23" name="Text Box 21">
            <a:extLst>
              <a:ext uri="{FF2B5EF4-FFF2-40B4-BE49-F238E27FC236}">
                <a16:creationId xmlns:a16="http://schemas.microsoft.com/office/drawing/2014/main" id="{40663AC3-C4E3-4BDD-B40F-091D7374AA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3585" y="1365431"/>
            <a:ext cx="565081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導線を通してゆっくり放電している。</a:t>
            </a:r>
          </a:p>
        </p:txBody>
      </p:sp>
    </p:spTree>
    <p:extLst>
      <p:ext uri="{BB962C8B-B14F-4D97-AF65-F5344CB8AC3E}">
        <p14:creationId xmlns:p14="http://schemas.microsoft.com/office/powerpoint/2010/main" val="352724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8" grpId="0" animBg="1"/>
      <p:bldP spid="65" grpId="0"/>
      <p:bldP spid="103" grpId="0"/>
      <p:bldP spid="106" grpId="0"/>
      <p:bldP spid="109" grpId="0"/>
      <p:bldP spid="133" grpId="0"/>
      <p:bldP spid="4" grpId="0" animBg="1"/>
      <p:bldP spid="213" grpId="0" animBg="1"/>
      <p:bldP spid="256" grpId="0"/>
      <p:bldP spid="21" grpId="0"/>
      <p:bldP spid="22" grpId="0"/>
      <p:bldP spid="2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7549383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正方形/長方形 32"/>
          <p:cNvSpPr/>
          <p:nvPr/>
        </p:nvSpPr>
        <p:spPr>
          <a:xfrm>
            <a:off x="0" y="-16742"/>
            <a:ext cx="638025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学生のオンライン（</a:t>
            </a:r>
            <a:r>
              <a:rPr kumimoji="1" lang="en-US" altLang="ja-JP" sz="36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Zoom</a:t>
            </a:r>
            <a:r>
              <a:rPr kumimoji="1" lang="ja-JP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）討論</a:t>
            </a:r>
            <a:endParaRPr kumimoji="1" lang="en-US" altLang="ja-JP" sz="36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/>
              <a:ea typeface="ＭＳ Ｐゴシック"/>
              <a:cs typeface="+mn-cs"/>
            </a:endParaRPr>
          </a:p>
        </p:txBody>
      </p:sp>
      <p:sp>
        <p:nvSpPr>
          <p:cNvPr id="3" name="正方形/長方形 2">
            <a:extLst>
              <a:ext uri="{FF2B5EF4-FFF2-40B4-BE49-F238E27FC236}">
                <a16:creationId xmlns:a16="http://schemas.microsoft.com/office/drawing/2014/main" id="{A6FA4E77-275F-4ED1-9BB6-5A522069A3A0}"/>
              </a:ext>
            </a:extLst>
          </p:cNvPr>
          <p:cNvSpPr/>
          <p:nvPr/>
        </p:nvSpPr>
        <p:spPr>
          <a:xfrm>
            <a:off x="0" y="563315"/>
            <a:ext cx="91439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成蹊大学</a:t>
            </a:r>
            <a:r>
              <a:rPr lang="ja-JP" altLang="en-US" dirty="0">
                <a:solidFill>
                  <a:srgbClr val="000000"/>
                </a:solidFill>
                <a:latin typeface="Times New Roman"/>
                <a:ea typeface="ＭＳ Ｐゴシック"/>
              </a:rPr>
              <a:t>理工学部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 　</a:t>
            </a:r>
            <a:endParaRPr kumimoji="1" lang="en-US" altLang="ja-JP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ＭＳ Ｐゴシック"/>
              <a:cs typeface="+mn-cs"/>
            </a:endParaRPr>
          </a:p>
        </p:txBody>
      </p:sp>
      <p:sp>
        <p:nvSpPr>
          <p:cNvPr id="9" name="正方形/長方形 8">
            <a:extLst>
              <a:ext uri="{FF2B5EF4-FFF2-40B4-BE49-F238E27FC236}">
                <a16:creationId xmlns:a16="http://schemas.microsoft.com/office/drawing/2014/main" id="{DB298DD3-727C-450B-85CF-163192FFEC31}"/>
              </a:ext>
            </a:extLst>
          </p:cNvPr>
          <p:cNvSpPr/>
          <p:nvPr/>
        </p:nvSpPr>
        <p:spPr>
          <a:xfrm>
            <a:off x="312229" y="1086535"/>
            <a:ext cx="851954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電磁気学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100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分　同演習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100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分 </a:t>
            </a:r>
            <a:r>
              <a:rPr lang="en-US" altLang="ja-JP" dirty="0">
                <a:solidFill>
                  <a:srgbClr val="000000"/>
                </a:solidFill>
                <a:latin typeface="Times New Roman"/>
                <a:ea typeface="ＭＳ Ｐゴシック"/>
              </a:rPr>
              <a:t>1</a:t>
            </a:r>
            <a:r>
              <a:rPr lang="ja-JP" altLang="en-US" dirty="0">
                <a:solidFill>
                  <a:srgbClr val="000000"/>
                </a:solidFill>
                <a:latin typeface="Times New Roman"/>
                <a:ea typeface="ＭＳ Ｐゴシック"/>
              </a:rPr>
              <a:t>年生　</a:t>
            </a:r>
            <a:r>
              <a:rPr lang="en-US" altLang="ja-JP" dirty="0">
                <a:solidFill>
                  <a:srgbClr val="000000"/>
                </a:solidFill>
                <a:latin typeface="Times New Roman"/>
                <a:ea typeface="ＭＳ Ｐゴシック"/>
              </a:rPr>
              <a:t>57</a:t>
            </a:r>
            <a:r>
              <a:rPr lang="ja-JP" altLang="en-US" dirty="0">
                <a:solidFill>
                  <a:srgbClr val="000000"/>
                </a:solidFill>
                <a:latin typeface="Times New Roman"/>
                <a:ea typeface="ＭＳ Ｐゴシック"/>
              </a:rPr>
              <a:t>名　必修科目</a:t>
            </a:r>
            <a:endParaRPr kumimoji="1" lang="en-US" altLang="ja-JP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ＭＳ Ｐゴシック"/>
              <a:cs typeface="+mn-cs"/>
            </a:endParaRPr>
          </a:p>
        </p:txBody>
      </p:sp>
      <p:sp>
        <p:nvSpPr>
          <p:cNvPr id="13" name="正方形/長方形 12">
            <a:extLst>
              <a:ext uri="{FF2B5EF4-FFF2-40B4-BE49-F238E27FC236}">
                <a16:creationId xmlns:a16="http://schemas.microsoft.com/office/drawing/2014/main" id="{EB9B4188-1D6B-4D2A-BA26-3763DEC5AE5C}"/>
              </a:ext>
            </a:extLst>
          </p:cNvPr>
          <p:cNvSpPr/>
          <p:nvPr/>
        </p:nvSpPr>
        <p:spPr>
          <a:xfrm>
            <a:off x="0" y="2147432"/>
            <a:ext cx="8958263" cy="520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電磁気学</a:t>
            </a:r>
            <a:r>
              <a:rPr lang="ja-JP" altLang="en-US" dirty="0">
                <a:solidFill>
                  <a:srgbClr val="000000"/>
                </a:solidFill>
                <a:latin typeface="Times New Roman"/>
                <a:ea typeface="ＭＳ Ｐゴシック"/>
              </a:rPr>
              <a:t>演習、一般力学後半で課題演習と討論　</a:t>
            </a:r>
            <a:endParaRPr kumimoji="1" lang="en-US" altLang="ja-JP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ＭＳ Ｐゴシック"/>
              <a:cs typeface="+mn-cs"/>
            </a:endParaRPr>
          </a:p>
        </p:txBody>
      </p:sp>
      <p:sp>
        <p:nvSpPr>
          <p:cNvPr id="14" name="正方形/長方形 13">
            <a:extLst>
              <a:ext uri="{FF2B5EF4-FFF2-40B4-BE49-F238E27FC236}">
                <a16:creationId xmlns:a16="http://schemas.microsoft.com/office/drawing/2014/main" id="{1332A19D-2B91-4124-9232-3D7CE47315C9}"/>
              </a:ext>
            </a:extLst>
          </p:cNvPr>
          <p:cNvSpPr/>
          <p:nvPr/>
        </p:nvSpPr>
        <p:spPr>
          <a:xfrm>
            <a:off x="408173" y="2743048"/>
            <a:ext cx="819085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Zoom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の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breakout</a:t>
            </a:r>
            <a:r>
              <a:rPr kumimoji="1" lang="en-US" altLang="ja-JP" sz="28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 room</a:t>
            </a:r>
            <a:r>
              <a:rPr lang="ja-JP" altLang="en-US" dirty="0">
                <a:solidFill>
                  <a:srgbClr val="000000"/>
                </a:solidFill>
                <a:latin typeface="Times New Roman"/>
                <a:ea typeface="ＭＳ Ｐゴシック"/>
              </a:rPr>
              <a:t>を使って</a:t>
            </a:r>
            <a:r>
              <a:rPr lang="en-US" altLang="ja-JP" dirty="0">
                <a:solidFill>
                  <a:srgbClr val="000000"/>
                </a:solidFill>
                <a:latin typeface="Times New Roman"/>
                <a:ea typeface="ＭＳ Ｐゴシック"/>
              </a:rPr>
              <a:t>5</a:t>
            </a:r>
            <a:r>
              <a:rPr lang="ja-JP" altLang="en-US" dirty="0">
                <a:solidFill>
                  <a:srgbClr val="000000"/>
                </a:solidFill>
                <a:latin typeface="Times New Roman"/>
                <a:ea typeface="ＭＳ Ｐゴシック"/>
              </a:rPr>
              <a:t>～</a:t>
            </a:r>
            <a:r>
              <a:rPr lang="en-US" altLang="ja-JP" dirty="0">
                <a:solidFill>
                  <a:srgbClr val="000000"/>
                </a:solidFill>
                <a:latin typeface="Times New Roman"/>
                <a:ea typeface="ＭＳ Ｐゴシック"/>
              </a:rPr>
              <a:t>6</a:t>
            </a:r>
            <a:r>
              <a:rPr lang="ja-JP" altLang="en-US" dirty="0">
                <a:solidFill>
                  <a:srgbClr val="000000"/>
                </a:solidFill>
                <a:latin typeface="Times New Roman"/>
                <a:ea typeface="ＭＳ Ｐゴシック"/>
              </a:rPr>
              <a:t>人の班に分ける。</a:t>
            </a:r>
            <a:endParaRPr lang="en-US" altLang="ja-JP" dirty="0">
              <a:solidFill>
                <a:srgbClr val="000000"/>
              </a:solidFill>
              <a:latin typeface="Times New Roman"/>
              <a:ea typeface="ＭＳ Ｐゴシック"/>
            </a:endParaRPr>
          </a:p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　　　　班分けはランダム。</a:t>
            </a:r>
            <a:endParaRPr kumimoji="1" lang="en-US" altLang="ja-JP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ＭＳ Ｐゴシック"/>
              <a:cs typeface="+mn-cs"/>
            </a:endParaRPr>
          </a:p>
        </p:txBody>
      </p:sp>
      <p:sp>
        <p:nvSpPr>
          <p:cNvPr id="17" name="正方形/長方形 16">
            <a:extLst>
              <a:ext uri="{FF2B5EF4-FFF2-40B4-BE49-F238E27FC236}">
                <a16:creationId xmlns:a16="http://schemas.microsoft.com/office/drawing/2014/main" id="{7D4A26CB-A8EB-44F9-A00C-4895702DF0A9}"/>
              </a:ext>
            </a:extLst>
          </p:cNvPr>
          <p:cNvSpPr/>
          <p:nvPr/>
        </p:nvSpPr>
        <p:spPr>
          <a:xfrm>
            <a:off x="408173" y="3816965"/>
            <a:ext cx="873582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演習課題を与え班別討論をさせ、</a:t>
            </a:r>
            <a:r>
              <a:rPr lang="ja-JP" altLang="en-US" dirty="0">
                <a:solidFill>
                  <a:srgbClr val="000000"/>
                </a:solidFill>
                <a:latin typeface="Times New Roman"/>
                <a:ea typeface="ＭＳ Ｐゴシック"/>
              </a:rPr>
              <a:t>レポートを提出させ、</a:t>
            </a:r>
            <a:endParaRPr kumimoji="1" lang="en-US" altLang="ja-JP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ＭＳ Ｐゴシック"/>
              <a:cs typeface="+mn-cs"/>
            </a:endParaRPr>
          </a:p>
        </p:txBody>
      </p:sp>
      <p:sp>
        <p:nvSpPr>
          <p:cNvPr id="18" name="正方形/長方形 17">
            <a:extLst>
              <a:ext uri="{FF2B5EF4-FFF2-40B4-BE49-F238E27FC236}">
                <a16:creationId xmlns:a16="http://schemas.microsoft.com/office/drawing/2014/main" id="{A90E53EC-EFA9-43C6-9C03-31D155246A22}"/>
              </a:ext>
            </a:extLst>
          </p:cNvPr>
          <p:cNvSpPr/>
          <p:nvPr/>
        </p:nvSpPr>
        <p:spPr>
          <a:xfrm>
            <a:off x="400177" y="4375967"/>
            <a:ext cx="622609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ja-JP" altLang="en-US" dirty="0">
                <a:solidFill>
                  <a:srgbClr val="9900CC"/>
                </a:solidFill>
                <a:latin typeface="Times New Roman"/>
                <a:ea typeface="ＭＳ Ｐゴシック"/>
              </a:rPr>
              <a:t>討論の報告をレポートに書いてもらう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9900CC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。</a:t>
            </a:r>
            <a:endParaRPr kumimoji="1" lang="en-US" altLang="ja-JP" sz="2800" b="0" i="0" u="none" strike="noStrike" kern="1200" cap="none" spc="0" normalizeH="0" baseline="0" noProof="0" dirty="0">
              <a:ln>
                <a:noFill/>
              </a:ln>
              <a:solidFill>
                <a:srgbClr val="9900CC"/>
              </a:solidFill>
              <a:effectLst/>
              <a:uLnTx/>
              <a:uFillTx/>
              <a:latin typeface="Times New Roman"/>
              <a:ea typeface="ＭＳ Ｐゴシック"/>
              <a:cs typeface="+mn-cs"/>
            </a:endParaRPr>
          </a:p>
        </p:txBody>
      </p:sp>
      <p:sp>
        <p:nvSpPr>
          <p:cNvPr id="19" name="正方形/長方形 18">
            <a:extLst>
              <a:ext uri="{FF2B5EF4-FFF2-40B4-BE49-F238E27FC236}">
                <a16:creationId xmlns:a16="http://schemas.microsoft.com/office/drawing/2014/main" id="{A53864FD-818C-441A-B27B-84E890B5D89A}"/>
              </a:ext>
            </a:extLst>
          </p:cNvPr>
          <p:cNvSpPr/>
          <p:nvPr/>
        </p:nvSpPr>
        <p:spPr>
          <a:xfrm>
            <a:off x="449282" y="6128254"/>
            <a:ext cx="545853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添削返却し、再チャレンジさせる</a:t>
            </a:r>
            <a:r>
              <a:rPr lang="ja-JP" altLang="en-US" dirty="0">
                <a:solidFill>
                  <a:srgbClr val="000000"/>
                </a:solidFill>
                <a:latin typeface="Times New Roman"/>
                <a:ea typeface="ＭＳ Ｐゴシック"/>
              </a:rPr>
              <a:t>。</a:t>
            </a:r>
            <a:endParaRPr kumimoji="1" lang="en-US" altLang="ja-JP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ＭＳ Ｐゴシック"/>
              <a:cs typeface="+mn-cs"/>
            </a:endParaRPr>
          </a:p>
        </p:txBody>
      </p:sp>
      <p:sp>
        <p:nvSpPr>
          <p:cNvPr id="20" name="正方形/長方形 19">
            <a:extLst>
              <a:ext uri="{FF2B5EF4-FFF2-40B4-BE49-F238E27FC236}">
                <a16:creationId xmlns:a16="http://schemas.microsoft.com/office/drawing/2014/main" id="{0180DF44-3491-4D05-9063-3083480D93D0}"/>
              </a:ext>
            </a:extLst>
          </p:cNvPr>
          <p:cNvSpPr/>
          <p:nvPr/>
        </p:nvSpPr>
        <p:spPr>
          <a:xfrm>
            <a:off x="408173" y="5577999"/>
            <a:ext cx="545853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また、一人最少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1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質問をさせる。</a:t>
            </a:r>
            <a:endParaRPr kumimoji="1" lang="en-US" altLang="ja-JP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ＭＳ Ｐゴシック"/>
              <a:cs typeface="+mn-cs"/>
            </a:endParaRPr>
          </a:p>
        </p:txBody>
      </p:sp>
      <p:sp>
        <p:nvSpPr>
          <p:cNvPr id="21" name="正方形/長方形 20">
            <a:extLst>
              <a:ext uri="{FF2B5EF4-FFF2-40B4-BE49-F238E27FC236}">
                <a16:creationId xmlns:a16="http://schemas.microsoft.com/office/drawing/2014/main" id="{7798D367-B4FB-449F-85EA-0F65E1F7AA91}"/>
              </a:ext>
            </a:extLst>
          </p:cNvPr>
          <p:cNvSpPr/>
          <p:nvPr/>
        </p:nvSpPr>
        <p:spPr>
          <a:xfrm>
            <a:off x="312229" y="1645537"/>
            <a:ext cx="851954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一般力学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100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分　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2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年生　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18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名　選択科目</a:t>
            </a:r>
            <a:endParaRPr kumimoji="1" lang="en-US" altLang="ja-JP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ＭＳ Ｐゴシック"/>
              <a:cs typeface="+mn-cs"/>
            </a:endParaRPr>
          </a:p>
        </p:txBody>
      </p:sp>
      <p:sp>
        <p:nvSpPr>
          <p:cNvPr id="12" name="正方形/長方形 11">
            <a:extLst>
              <a:ext uri="{FF2B5EF4-FFF2-40B4-BE49-F238E27FC236}">
                <a16:creationId xmlns:a16="http://schemas.microsoft.com/office/drawing/2014/main" id="{B8433EB3-E261-44BC-8299-CBD8E3ED2FE1}"/>
              </a:ext>
            </a:extLst>
          </p:cNvPr>
          <p:cNvSpPr/>
          <p:nvPr/>
        </p:nvSpPr>
        <p:spPr>
          <a:xfrm>
            <a:off x="408173" y="4966277"/>
            <a:ext cx="760109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ja-JP" altLang="en-US" dirty="0">
                <a:solidFill>
                  <a:srgbClr val="9900CC"/>
                </a:solidFill>
                <a:latin typeface="Times New Roman"/>
                <a:ea typeface="ＭＳ Ｐゴシック"/>
              </a:rPr>
              <a:t>討論のスケジュールし実施し報告させる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9900CC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。</a:t>
            </a:r>
            <a:endParaRPr kumimoji="1" lang="en-US" altLang="ja-JP" sz="2800" b="0" i="0" u="none" strike="noStrike" kern="1200" cap="none" spc="0" normalizeH="0" baseline="0" noProof="0" dirty="0">
              <a:ln>
                <a:noFill/>
              </a:ln>
              <a:solidFill>
                <a:srgbClr val="9900CC"/>
              </a:solidFill>
              <a:effectLst/>
              <a:uLnTx/>
              <a:uFillTx/>
              <a:latin typeface="Times New Roman"/>
              <a:ea typeface="ＭＳ Ｐゴシック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50130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" grpId="0"/>
      <p:bldP spid="9" grpId="0"/>
      <p:bldP spid="13" grpId="0"/>
      <p:bldP spid="14" grpId="0"/>
      <p:bldP spid="17" grpId="0"/>
      <p:bldP spid="18" grpId="0"/>
      <p:bldP spid="19" grpId="0"/>
      <p:bldP spid="20" grpId="0"/>
      <p:bldP spid="21" grpId="0"/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47" name="Rectangle 7"/>
          <p:cNvSpPr>
            <a:spLocks noGrp="1" noChangeArrowheads="1"/>
          </p:cNvSpPr>
          <p:nvPr>
            <p:ph type="title"/>
          </p:nvPr>
        </p:nvSpPr>
        <p:spPr>
          <a:xfrm>
            <a:off x="0" y="7536"/>
            <a:ext cx="8831484" cy="549275"/>
          </a:xfrm>
        </p:spPr>
        <p:txBody>
          <a:bodyPr/>
          <a:lstStyle/>
          <a:p>
            <a:pPr algn="l"/>
            <a:r>
              <a:rPr lang="ja-JP" altLang="en-US" sz="4000" dirty="0">
                <a:solidFill>
                  <a:srgbClr val="0000FF"/>
                </a:solidFill>
              </a:rPr>
              <a:t>討論要領　</a:t>
            </a:r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FC8A970D-78B1-4656-8195-21F7863A01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520" y="881931"/>
            <a:ext cx="8831484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algn="l"/>
            <a:r>
              <a:rPr lang="ja-JP" altLang="en-US" sz="4000" kern="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初めに討論時間の予定を決める。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D6092334-1AE3-4075-9BEC-3F6BB1D070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520" y="1530003"/>
            <a:ext cx="8831484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algn="l"/>
            <a:r>
              <a:rPr lang="ja-JP" altLang="en-US" sz="4000" kern="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意見が一致する必要はない。</a:t>
            </a:r>
            <a:endParaRPr lang="en-US" altLang="ja-JP" sz="4000" kern="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FF60AC39-5F4A-4D0D-80A3-2D97644D00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520" y="2132856"/>
            <a:ext cx="8831484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algn="l"/>
            <a:r>
              <a:rPr lang="ja-JP" altLang="en-US" sz="4000" kern="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納得したら意見を修正する。</a:t>
            </a:r>
          </a:p>
        </p:txBody>
      </p:sp>
      <p:sp>
        <p:nvSpPr>
          <p:cNvPr id="11" name="Rectangle 7">
            <a:extLst>
              <a:ext uri="{FF2B5EF4-FFF2-40B4-BE49-F238E27FC236}">
                <a16:creationId xmlns:a16="http://schemas.microsoft.com/office/drawing/2014/main" id="{9092D0E5-0916-4343-A942-2B50FEBC6B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861826"/>
            <a:ext cx="91440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algn="l"/>
            <a:r>
              <a:rPr lang="ja-JP" altLang="en-US" sz="4000" kern="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時間配分、意見の修正、相違も報告する。</a:t>
            </a:r>
          </a:p>
        </p:txBody>
      </p:sp>
    </p:spTree>
    <p:extLst>
      <p:ext uri="{BB962C8B-B14F-4D97-AF65-F5344CB8AC3E}">
        <p14:creationId xmlns:p14="http://schemas.microsoft.com/office/powerpoint/2010/main" val="128587507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471E80E9-2583-4FA9-A64E-9633608222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3161841" cy="1143000"/>
          </a:xfrm>
        </p:spPr>
        <p:txBody>
          <a:bodyPr/>
          <a:lstStyle/>
          <a:p>
            <a:r>
              <a:rPr kumimoji="1" lang="ja-JP" altLang="en-US" dirty="0"/>
              <a:t>時間配分</a:t>
            </a:r>
          </a:p>
        </p:txBody>
      </p:sp>
      <p:graphicFrame>
        <p:nvGraphicFramePr>
          <p:cNvPr id="4" name="表 4">
            <a:extLst>
              <a:ext uri="{FF2B5EF4-FFF2-40B4-BE49-F238E27FC236}">
                <a16:creationId xmlns:a16="http://schemas.microsoft.com/office/drawing/2014/main" id="{F1447B71-D385-4916-B2F8-7546727AE8F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25885272"/>
              </p:ext>
            </p:extLst>
          </p:nvPr>
        </p:nvGraphicFramePr>
        <p:xfrm>
          <a:off x="1156770" y="1667654"/>
          <a:ext cx="7622880" cy="4799700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381144">
                  <a:extLst>
                    <a:ext uri="{9D8B030D-6E8A-4147-A177-3AD203B41FA5}">
                      <a16:colId xmlns:a16="http://schemas.microsoft.com/office/drawing/2014/main" val="3973437632"/>
                    </a:ext>
                  </a:extLst>
                </a:gridCol>
                <a:gridCol w="381144">
                  <a:extLst>
                    <a:ext uri="{9D8B030D-6E8A-4147-A177-3AD203B41FA5}">
                      <a16:colId xmlns:a16="http://schemas.microsoft.com/office/drawing/2014/main" val="2909217489"/>
                    </a:ext>
                  </a:extLst>
                </a:gridCol>
                <a:gridCol w="381144">
                  <a:extLst>
                    <a:ext uri="{9D8B030D-6E8A-4147-A177-3AD203B41FA5}">
                      <a16:colId xmlns:a16="http://schemas.microsoft.com/office/drawing/2014/main" val="1963650508"/>
                    </a:ext>
                  </a:extLst>
                </a:gridCol>
                <a:gridCol w="381144">
                  <a:extLst>
                    <a:ext uri="{9D8B030D-6E8A-4147-A177-3AD203B41FA5}">
                      <a16:colId xmlns:a16="http://schemas.microsoft.com/office/drawing/2014/main" val="1084514541"/>
                    </a:ext>
                  </a:extLst>
                </a:gridCol>
                <a:gridCol w="381144">
                  <a:extLst>
                    <a:ext uri="{9D8B030D-6E8A-4147-A177-3AD203B41FA5}">
                      <a16:colId xmlns:a16="http://schemas.microsoft.com/office/drawing/2014/main" val="563474104"/>
                    </a:ext>
                  </a:extLst>
                </a:gridCol>
                <a:gridCol w="381144">
                  <a:extLst>
                    <a:ext uri="{9D8B030D-6E8A-4147-A177-3AD203B41FA5}">
                      <a16:colId xmlns:a16="http://schemas.microsoft.com/office/drawing/2014/main" val="311666796"/>
                    </a:ext>
                  </a:extLst>
                </a:gridCol>
                <a:gridCol w="381144">
                  <a:extLst>
                    <a:ext uri="{9D8B030D-6E8A-4147-A177-3AD203B41FA5}">
                      <a16:colId xmlns:a16="http://schemas.microsoft.com/office/drawing/2014/main" val="2186285958"/>
                    </a:ext>
                  </a:extLst>
                </a:gridCol>
                <a:gridCol w="381144">
                  <a:extLst>
                    <a:ext uri="{9D8B030D-6E8A-4147-A177-3AD203B41FA5}">
                      <a16:colId xmlns:a16="http://schemas.microsoft.com/office/drawing/2014/main" val="2656189867"/>
                    </a:ext>
                  </a:extLst>
                </a:gridCol>
                <a:gridCol w="381144">
                  <a:extLst>
                    <a:ext uri="{9D8B030D-6E8A-4147-A177-3AD203B41FA5}">
                      <a16:colId xmlns:a16="http://schemas.microsoft.com/office/drawing/2014/main" val="4266435500"/>
                    </a:ext>
                  </a:extLst>
                </a:gridCol>
                <a:gridCol w="381144">
                  <a:extLst>
                    <a:ext uri="{9D8B030D-6E8A-4147-A177-3AD203B41FA5}">
                      <a16:colId xmlns:a16="http://schemas.microsoft.com/office/drawing/2014/main" val="4033456251"/>
                    </a:ext>
                  </a:extLst>
                </a:gridCol>
                <a:gridCol w="381144">
                  <a:extLst>
                    <a:ext uri="{9D8B030D-6E8A-4147-A177-3AD203B41FA5}">
                      <a16:colId xmlns:a16="http://schemas.microsoft.com/office/drawing/2014/main" val="2803762207"/>
                    </a:ext>
                  </a:extLst>
                </a:gridCol>
                <a:gridCol w="381144">
                  <a:extLst>
                    <a:ext uri="{9D8B030D-6E8A-4147-A177-3AD203B41FA5}">
                      <a16:colId xmlns:a16="http://schemas.microsoft.com/office/drawing/2014/main" val="3016648399"/>
                    </a:ext>
                  </a:extLst>
                </a:gridCol>
                <a:gridCol w="381144">
                  <a:extLst>
                    <a:ext uri="{9D8B030D-6E8A-4147-A177-3AD203B41FA5}">
                      <a16:colId xmlns:a16="http://schemas.microsoft.com/office/drawing/2014/main" val="3405967103"/>
                    </a:ext>
                  </a:extLst>
                </a:gridCol>
                <a:gridCol w="381144">
                  <a:extLst>
                    <a:ext uri="{9D8B030D-6E8A-4147-A177-3AD203B41FA5}">
                      <a16:colId xmlns:a16="http://schemas.microsoft.com/office/drawing/2014/main" val="4258426144"/>
                    </a:ext>
                  </a:extLst>
                </a:gridCol>
                <a:gridCol w="381144">
                  <a:extLst>
                    <a:ext uri="{9D8B030D-6E8A-4147-A177-3AD203B41FA5}">
                      <a16:colId xmlns:a16="http://schemas.microsoft.com/office/drawing/2014/main" val="828874510"/>
                    </a:ext>
                  </a:extLst>
                </a:gridCol>
                <a:gridCol w="364152">
                  <a:extLst>
                    <a:ext uri="{9D8B030D-6E8A-4147-A177-3AD203B41FA5}">
                      <a16:colId xmlns:a16="http://schemas.microsoft.com/office/drawing/2014/main" val="313048006"/>
                    </a:ext>
                  </a:extLst>
                </a:gridCol>
                <a:gridCol w="398136">
                  <a:extLst>
                    <a:ext uri="{9D8B030D-6E8A-4147-A177-3AD203B41FA5}">
                      <a16:colId xmlns:a16="http://schemas.microsoft.com/office/drawing/2014/main" val="1063389838"/>
                    </a:ext>
                  </a:extLst>
                </a:gridCol>
                <a:gridCol w="381144">
                  <a:extLst>
                    <a:ext uri="{9D8B030D-6E8A-4147-A177-3AD203B41FA5}">
                      <a16:colId xmlns:a16="http://schemas.microsoft.com/office/drawing/2014/main" val="2925971746"/>
                    </a:ext>
                  </a:extLst>
                </a:gridCol>
                <a:gridCol w="381144">
                  <a:extLst>
                    <a:ext uri="{9D8B030D-6E8A-4147-A177-3AD203B41FA5}">
                      <a16:colId xmlns:a16="http://schemas.microsoft.com/office/drawing/2014/main" val="1747304935"/>
                    </a:ext>
                  </a:extLst>
                </a:gridCol>
                <a:gridCol w="381144">
                  <a:extLst>
                    <a:ext uri="{9D8B030D-6E8A-4147-A177-3AD203B41FA5}">
                      <a16:colId xmlns:a16="http://schemas.microsoft.com/office/drawing/2014/main" val="3191914584"/>
                    </a:ext>
                  </a:extLst>
                </a:gridCol>
              </a:tblGrid>
              <a:tr h="479970"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5653637"/>
                  </a:ext>
                </a:extLst>
              </a:tr>
              <a:tr h="479970"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solidFill>
                      <a:srgbClr val="FF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00388342"/>
                  </a:ext>
                </a:extLst>
              </a:tr>
              <a:tr h="479970"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61187822"/>
                  </a:ext>
                </a:extLst>
              </a:tr>
              <a:tr h="479970"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solidFill>
                      <a:srgbClr val="FF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15552663"/>
                  </a:ext>
                </a:extLst>
              </a:tr>
              <a:tr h="479970"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47715902"/>
                  </a:ext>
                </a:extLst>
              </a:tr>
              <a:tr h="479970"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solidFill>
                      <a:srgbClr val="FF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2248689"/>
                  </a:ext>
                </a:extLst>
              </a:tr>
              <a:tr h="479970"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solidFill>
                      <a:srgbClr val="FF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81631698"/>
                  </a:ext>
                </a:extLst>
              </a:tr>
              <a:tr h="479970"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43492557"/>
                  </a:ext>
                </a:extLst>
              </a:tr>
              <a:tr h="479970"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solidFill>
                      <a:srgbClr val="FF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61801120"/>
                  </a:ext>
                </a:extLst>
              </a:tr>
              <a:tr h="479970"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>
                    <a:solidFill>
                      <a:srgbClr val="FF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12951777"/>
                  </a:ext>
                </a:extLst>
              </a:tr>
            </a:tbl>
          </a:graphicData>
        </a:graphic>
      </p:graphicFrame>
      <p:graphicFrame>
        <p:nvGraphicFramePr>
          <p:cNvPr id="5" name="表 5">
            <a:extLst>
              <a:ext uri="{FF2B5EF4-FFF2-40B4-BE49-F238E27FC236}">
                <a16:creationId xmlns:a16="http://schemas.microsoft.com/office/drawing/2014/main" id="{E7FEF116-916C-42B5-80AD-EA753B7E6D1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02794734"/>
              </p:ext>
            </p:extLst>
          </p:nvPr>
        </p:nvGraphicFramePr>
        <p:xfrm>
          <a:off x="364350" y="1667654"/>
          <a:ext cx="649206" cy="4759790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649206">
                  <a:extLst>
                    <a:ext uri="{9D8B030D-6E8A-4147-A177-3AD203B41FA5}">
                      <a16:colId xmlns:a16="http://schemas.microsoft.com/office/drawing/2014/main" val="4161505878"/>
                    </a:ext>
                  </a:extLst>
                </a:gridCol>
              </a:tblGrid>
              <a:tr h="475979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>
                          <a:latin typeface="+mn-ea"/>
                          <a:ea typeface="+mn-ea"/>
                        </a:rPr>
                        <a:t>1</a:t>
                      </a:r>
                      <a:endParaRPr kumimoji="1" lang="ja-JP" altLang="en-US" dirty="0">
                        <a:latin typeface="+mn-ea"/>
                        <a:ea typeface="+mn-ea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250156741"/>
                  </a:ext>
                </a:extLst>
              </a:tr>
              <a:tr h="475979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>
                          <a:latin typeface="+mn-ea"/>
                          <a:ea typeface="+mn-ea"/>
                        </a:rPr>
                        <a:t>2</a:t>
                      </a:r>
                      <a:endParaRPr kumimoji="1" lang="ja-JP" altLang="en-US" dirty="0">
                        <a:latin typeface="+mn-ea"/>
                        <a:ea typeface="+mn-ea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180285194"/>
                  </a:ext>
                </a:extLst>
              </a:tr>
              <a:tr h="475979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>
                          <a:latin typeface="+mn-ea"/>
                          <a:ea typeface="+mn-ea"/>
                        </a:rPr>
                        <a:t>3</a:t>
                      </a:r>
                      <a:endParaRPr kumimoji="1" lang="ja-JP" altLang="en-US" dirty="0">
                        <a:latin typeface="+mn-ea"/>
                        <a:ea typeface="+mn-ea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301234673"/>
                  </a:ext>
                </a:extLst>
              </a:tr>
              <a:tr h="475979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>
                          <a:latin typeface="+mn-ea"/>
                          <a:ea typeface="+mn-ea"/>
                        </a:rPr>
                        <a:t>4</a:t>
                      </a:r>
                      <a:endParaRPr kumimoji="1" lang="ja-JP" altLang="en-US" dirty="0">
                        <a:latin typeface="+mn-ea"/>
                        <a:ea typeface="+mn-ea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054971983"/>
                  </a:ext>
                </a:extLst>
              </a:tr>
              <a:tr h="475979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>
                          <a:latin typeface="+mn-ea"/>
                          <a:ea typeface="+mn-ea"/>
                        </a:rPr>
                        <a:t>5</a:t>
                      </a:r>
                      <a:endParaRPr kumimoji="1" lang="ja-JP" altLang="en-US" dirty="0">
                        <a:latin typeface="+mn-ea"/>
                        <a:ea typeface="+mn-ea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201400694"/>
                  </a:ext>
                </a:extLst>
              </a:tr>
              <a:tr h="475979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>
                          <a:latin typeface="+mn-ea"/>
                          <a:ea typeface="+mn-ea"/>
                        </a:rPr>
                        <a:t>6</a:t>
                      </a:r>
                      <a:endParaRPr kumimoji="1" lang="ja-JP" altLang="en-US" dirty="0">
                        <a:latin typeface="+mn-ea"/>
                        <a:ea typeface="+mn-ea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043880002"/>
                  </a:ext>
                </a:extLst>
              </a:tr>
              <a:tr h="475979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>
                          <a:latin typeface="+mn-ea"/>
                          <a:ea typeface="+mn-ea"/>
                        </a:rPr>
                        <a:t>7</a:t>
                      </a:r>
                      <a:endParaRPr kumimoji="1" lang="ja-JP" altLang="en-US" dirty="0">
                        <a:latin typeface="+mn-ea"/>
                        <a:ea typeface="+mn-ea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91090292"/>
                  </a:ext>
                </a:extLst>
              </a:tr>
              <a:tr h="475979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>
                          <a:latin typeface="+mn-ea"/>
                          <a:ea typeface="+mn-ea"/>
                        </a:rPr>
                        <a:t>8</a:t>
                      </a:r>
                      <a:endParaRPr kumimoji="1" lang="ja-JP" altLang="en-US" dirty="0">
                        <a:latin typeface="+mn-ea"/>
                        <a:ea typeface="+mn-ea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048738608"/>
                  </a:ext>
                </a:extLst>
              </a:tr>
              <a:tr h="475979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>
                          <a:latin typeface="+mn-ea"/>
                          <a:ea typeface="+mn-ea"/>
                        </a:rPr>
                        <a:t>9</a:t>
                      </a:r>
                      <a:endParaRPr kumimoji="1" lang="ja-JP" altLang="en-US" dirty="0">
                        <a:latin typeface="+mn-ea"/>
                        <a:ea typeface="+mn-ea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232830092"/>
                  </a:ext>
                </a:extLst>
              </a:tr>
              <a:tr h="475979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>
                          <a:latin typeface="+mn-ea"/>
                          <a:ea typeface="+mn-ea"/>
                        </a:rPr>
                        <a:t>10</a:t>
                      </a:r>
                      <a:endParaRPr kumimoji="1" lang="ja-JP" altLang="en-US" dirty="0">
                        <a:latin typeface="+mn-ea"/>
                        <a:ea typeface="+mn-ea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560917041"/>
                  </a:ext>
                </a:extLst>
              </a:tr>
            </a:tbl>
          </a:graphicData>
        </a:graphic>
      </p:graphicFrame>
      <p:sp>
        <p:nvSpPr>
          <p:cNvPr id="16" name="タイトル 1">
            <a:extLst>
              <a:ext uri="{FF2B5EF4-FFF2-40B4-BE49-F238E27FC236}">
                <a16:creationId xmlns:a16="http://schemas.microsoft.com/office/drawing/2014/main" id="{4DAABDFF-2819-4267-A205-330F59D4AC07}"/>
              </a:ext>
            </a:extLst>
          </p:cNvPr>
          <p:cNvSpPr txBox="1">
            <a:spLocks/>
          </p:cNvSpPr>
          <p:nvPr/>
        </p:nvSpPr>
        <p:spPr bwMode="auto">
          <a:xfrm>
            <a:off x="716095" y="1069663"/>
            <a:ext cx="881350" cy="6658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r>
              <a:rPr lang="en-US" altLang="ja-JP" sz="2800" kern="0" dirty="0"/>
              <a:t>3:00</a:t>
            </a:r>
            <a:endParaRPr lang="ja-JP" altLang="en-US" sz="2800" kern="0" dirty="0"/>
          </a:p>
        </p:txBody>
      </p:sp>
      <p:sp>
        <p:nvSpPr>
          <p:cNvPr id="17" name="タイトル 1">
            <a:extLst>
              <a:ext uri="{FF2B5EF4-FFF2-40B4-BE49-F238E27FC236}">
                <a16:creationId xmlns:a16="http://schemas.microsoft.com/office/drawing/2014/main" id="{EAA8D380-943C-4838-A846-80610D274D75}"/>
              </a:ext>
            </a:extLst>
          </p:cNvPr>
          <p:cNvSpPr txBox="1">
            <a:spLocks/>
          </p:cNvSpPr>
          <p:nvPr/>
        </p:nvSpPr>
        <p:spPr bwMode="auto">
          <a:xfrm>
            <a:off x="2996586" y="1069663"/>
            <a:ext cx="881350" cy="6658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r>
              <a:rPr lang="en-US" altLang="ja-JP" sz="2800" kern="0" dirty="0"/>
              <a:t>3:30</a:t>
            </a:r>
            <a:endParaRPr lang="ja-JP" altLang="en-US" sz="2800" kern="0" dirty="0"/>
          </a:p>
        </p:txBody>
      </p:sp>
      <p:sp>
        <p:nvSpPr>
          <p:cNvPr id="18" name="タイトル 1">
            <a:extLst>
              <a:ext uri="{FF2B5EF4-FFF2-40B4-BE49-F238E27FC236}">
                <a16:creationId xmlns:a16="http://schemas.microsoft.com/office/drawing/2014/main" id="{5D1A858E-5CFB-4820-A114-9B8B3E6B1B2B}"/>
              </a:ext>
            </a:extLst>
          </p:cNvPr>
          <p:cNvSpPr txBox="1">
            <a:spLocks/>
          </p:cNvSpPr>
          <p:nvPr/>
        </p:nvSpPr>
        <p:spPr bwMode="auto">
          <a:xfrm>
            <a:off x="5266061" y="1069663"/>
            <a:ext cx="881350" cy="6658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r>
              <a:rPr lang="en-US" altLang="ja-JP" sz="2800" kern="0" dirty="0"/>
              <a:t>4:00</a:t>
            </a:r>
            <a:endParaRPr lang="ja-JP" altLang="en-US" sz="2800" kern="0" dirty="0"/>
          </a:p>
        </p:txBody>
      </p:sp>
      <p:sp>
        <p:nvSpPr>
          <p:cNvPr id="19" name="タイトル 1">
            <a:extLst>
              <a:ext uri="{FF2B5EF4-FFF2-40B4-BE49-F238E27FC236}">
                <a16:creationId xmlns:a16="http://schemas.microsoft.com/office/drawing/2014/main" id="{8AD4A608-7B0C-4F25-A27B-4BEF5E5A2C72}"/>
              </a:ext>
            </a:extLst>
          </p:cNvPr>
          <p:cNvSpPr txBox="1">
            <a:spLocks/>
          </p:cNvSpPr>
          <p:nvPr/>
        </p:nvSpPr>
        <p:spPr bwMode="auto">
          <a:xfrm>
            <a:off x="7535536" y="1069663"/>
            <a:ext cx="881350" cy="6658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r>
              <a:rPr lang="en-US" altLang="ja-JP" sz="2800" kern="0" dirty="0"/>
              <a:t>4:30</a:t>
            </a:r>
            <a:endParaRPr lang="ja-JP" altLang="en-US" sz="2800" kern="0" dirty="0"/>
          </a:p>
        </p:txBody>
      </p:sp>
    </p:spTree>
    <p:extLst>
      <p:ext uri="{BB962C8B-B14F-4D97-AF65-F5344CB8AC3E}">
        <p14:creationId xmlns:p14="http://schemas.microsoft.com/office/powerpoint/2010/main" val="282012162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正方形/長方形 2">
            <a:extLst>
              <a:ext uri="{FF2B5EF4-FFF2-40B4-BE49-F238E27FC236}">
                <a16:creationId xmlns:a16="http://schemas.microsoft.com/office/drawing/2014/main" id="{A6FA4E77-275F-4ED1-9BB6-5A522069A3A0}"/>
              </a:ext>
            </a:extLst>
          </p:cNvPr>
          <p:cNvSpPr/>
          <p:nvPr/>
        </p:nvSpPr>
        <p:spPr>
          <a:xfrm>
            <a:off x="1" y="-39008"/>
            <a:ext cx="91439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ja-JP" altLang="en-US" dirty="0">
                <a:solidFill>
                  <a:srgbClr val="000000"/>
                </a:solidFill>
                <a:latin typeface="Times New Roman"/>
                <a:ea typeface="ＭＳ Ｐゴシック"/>
              </a:rPr>
              <a:t>報告の内容</a:t>
            </a:r>
            <a:endParaRPr kumimoji="1" lang="en-US" altLang="ja-JP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ＭＳ Ｐゴシック"/>
              <a:cs typeface="+mn-cs"/>
            </a:endParaRPr>
          </a:p>
        </p:txBody>
      </p:sp>
      <p:sp>
        <p:nvSpPr>
          <p:cNvPr id="15" name="正方形/長方形 14">
            <a:extLst>
              <a:ext uri="{FF2B5EF4-FFF2-40B4-BE49-F238E27FC236}">
                <a16:creationId xmlns:a16="http://schemas.microsoft.com/office/drawing/2014/main" id="{BFB674E5-ED1A-4825-B8CE-AA1A8D5B63C6}"/>
              </a:ext>
            </a:extLst>
          </p:cNvPr>
          <p:cNvSpPr/>
          <p:nvPr/>
        </p:nvSpPr>
        <p:spPr>
          <a:xfrm>
            <a:off x="528811" y="644038"/>
            <a:ext cx="861519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ja-JP" altLang="en-US" dirty="0">
                <a:solidFill>
                  <a:srgbClr val="000000"/>
                </a:solidFill>
                <a:latin typeface="Times New Roman"/>
                <a:ea typeface="ＭＳ Ｐゴシック"/>
              </a:rPr>
              <a:t>主導者、発言者の報告</a:t>
            </a:r>
            <a:endParaRPr kumimoji="1" lang="en-US" altLang="ja-JP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ＭＳ Ｐゴシック"/>
              <a:cs typeface="+mn-cs"/>
            </a:endParaRPr>
          </a:p>
        </p:txBody>
      </p:sp>
      <p:sp>
        <p:nvSpPr>
          <p:cNvPr id="16" name="正方形/長方形 15">
            <a:extLst>
              <a:ext uri="{FF2B5EF4-FFF2-40B4-BE49-F238E27FC236}">
                <a16:creationId xmlns:a16="http://schemas.microsoft.com/office/drawing/2014/main" id="{0CF4B462-6CBF-4D23-B309-9AF479C4F3DC}"/>
              </a:ext>
            </a:extLst>
          </p:cNvPr>
          <p:cNvSpPr/>
          <p:nvPr/>
        </p:nvSpPr>
        <p:spPr>
          <a:xfrm>
            <a:off x="528810" y="1167258"/>
            <a:ext cx="861519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ja-JP" altLang="en-US" dirty="0">
                <a:solidFill>
                  <a:srgbClr val="000000"/>
                </a:solidFill>
                <a:latin typeface="Times New Roman"/>
                <a:ea typeface="ＭＳ Ｐゴシック"/>
              </a:rPr>
              <a:t>方法についての意見</a:t>
            </a:r>
            <a:endParaRPr kumimoji="1" lang="en-US" altLang="ja-JP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ＭＳ Ｐゴシック"/>
              <a:cs typeface="+mn-cs"/>
            </a:endParaRPr>
          </a:p>
        </p:txBody>
      </p:sp>
      <p:sp>
        <p:nvSpPr>
          <p:cNvPr id="22" name="正方形/長方形 21">
            <a:extLst>
              <a:ext uri="{FF2B5EF4-FFF2-40B4-BE49-F238E27FC236}">
                <a16:creationId xmlns:a16="http://schemas.microsoft.com/office/drawing/2014/main" id="{30A2786A-1239-4E33-B88F-23821E19A633}"/>
              </a:ext>
            </a:extLst>
          </p:cNvPr>
          <p:cNvSpPr/>
          <p:nvPr/>
        </p:nvSpPr>
        <p:spPr>
          <a:xfrm>
            <a:off x="528810" y="1673342"/>
            <a:ext cx="861519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ja-JP" altLang="en-US" dirty="0">
                <a:solidFill>
                  <a:srgbClr val="000000"/>
                </a:solidFill>
                <a:latin typeface="Times New Roman"/>
                <a:ea typeface="ＭＳ Ｐゴシック"/>
              </a:rPr>
              <a:t>不一致点と議論の内容</a:t>
            </a:r>
            <a:endParaRPr kumimoji="1" lang="en-US" altLang="ja-JP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ＭＳ Ｐゴシック"/>
              <a:cs typeface="+mn-cs"/>
            </a:endParaRPr>
          </a:p>
        </p:txBody>
      </p:sp>
      <p:sp>
        <p:nvSpPr>
          <p:cNvPr id="23" name="正方形/長方形 22">
            <a:extLst>
              <a:ext uri="{FF2B5EF4-FFF2-40B4-BE49-F238E27FC236}">
                <a16:creationId xmlns:a16="http://schemas.microsoft.com/office/drawing/2014/main" id="{DB6FEF8D-FC71-46BC-A02B-A8E1A7EE1ED9}"/>
              </a:ext>
            </a:extLst>
          </p:cNvPr>
          <p:cNvSpPr/>
          <p:nvPr/>
        </p:nvSpPr>
        <p:spPr>
          <a:xfrm>
            <a:off x="528810" y="2213698"/>
            <a:ext cx="861519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ja-JP" altLang="en-US" dirty="0">
                <a:solidFill>
                  <a:srgbClr val="000000"/>
                </a:solidFill>
                <a:latin typeface="Times New Roman"/>
                <a:ea typeface="ＭＳ Ｐゴシック"/>
              </a:rPr>
              <a:t>不一致点と議論による解決、意見の修正</a:t>
            </a:r>
            <a:endParaRPr lang="en-US" altLang="ja-JP" dirty="0">
              <a:solidFill>
                <a:srgbClr val="000000"/>
              </a:solidFill>
              <a:latin typeface="Times New Roman"/>
              <a:ea typeface="ＭＳ Ｐゴシック"/>
            </a:endParaRPr>
          </a:p>
        </p:txBody>
      </p:sp>
      <p:sp>
        <p:nvSpPr>
          <p:cNvPr id="24" name="正方形/長方形 23">
            <a:extLst>
              <a:ext uri="{FF2B5EF4-FFF2-40B4-BE49-F238E27FC236}">
                <a16:creationId xmlns:a16="http://schemas.microsoft.com/office/drawing/2014/main" id="{F5A8F1CC-DE28-4010-B2CA-53429DB76C3E}"/>
              </a:ext>
            </a:extLst>
          </p:cNvPr>
          <p:cNvSpPr/>
          <p:nvPr/>
        </p:nvSpPr>
        <p:spPr>
          <a:xfrm>
            <a:off x="528810" y="2758789"/>
            <a:ext cx="861519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ja-JP" altLang="en-US" dirty="0">
                <a:solidFill>
                  <a:srgbClr val="000000"/>
                </a:solidFill>
                <a:latin typeface="Times New Roman"/>
                <a:ea typeface="ＭＳ Ｐゴシック"/>
              </a:rPr>
              <a:t>解答の確認</a:t>
            </a:r>
            <a:endParaRPr lang="en-US" altLang="ja-JP" dirty="0">
              <a:solidFill>
                <a:srgbClr val="000000"/>
              </a:solidFill>
              <a:latin typeface="Times New Roman"/>
              <a:ea typeface="ＭＳ Ｐゴシック"/>
            </a:endParaRPr>
          </a:p>
        </p:txBody>
      </p:sp>
      <p:sp>
        <p:nvSpPr>
          <p:cNvPr id="25" name="正方形/長方形 24">
            <a:extLst>
              <a:ext uri="{FF2B5EF4-FFF2-40B4-BE49-F238E27FC236}">
                <a16:creationId xmlns:a16="http://schemas.microsoft.com/office/drawing/2014/main" id="{9436A341-1C7F-40FB-9E26-73A61E672A48}"/>
              </a:ext>
            </a:extLst>
          </p:cNvPr>
          <p:cNvSpPr/>
          <p:nvPr/>
        </p:nvSpPr>
        <p:spPr>
          <a:xfrm>
            <a:off x="528810" y="3280829"/>
            <a:ext cx="861519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ja-JP" altLang="en-US" dirty="0">
                <a:solidFill>
                  <a:srgbClr val="000000"/>
                </a:solidFill>
                <a:latin typeface="Times New Roman"/>
                <a:ea typeface="ＭＳ Ｐゴシック"/>
              </a:rPr>
              <a:t>一致していたことの報告</a:t>
            </a:r>
            <a:endParaRPr lang="en-US" altLang="ja-JP" dirty="0">
              <a:solidFill>
                <a:srgbClr val="000000"/>
              </a:solidFill>
              <a:latin typeface="Times New Roman"/>
              <a:ea typeface="ＭＳ Ｐゴシック"/>
            </a:endParaRPr>
          </a:p>
        </p:txBody>
      </p:sp>
      <p:sp>
        <p:nvSpPr>
          <p:cNvPr id="26" name="正方形/長方形 25">
            <a:extLst>
              <a:ext uri="{FF2B5EF4-FFF2-40B4-BE49-F238E27FC236}">
                <a16:creationId xmlns:a16="http://schemas.microsoft.com/office/drawing/2014/main" id="{6A79E468-C4AC-419E-9780-5FDE1873DE40}"/>
              </a:ext>
            </a:extLst>
          </p:cNvPr>
          <p:cNvSpPr/>
          <p:nvPr/>
        </p:nvSpPr>
        <p:spPr>
          <a:xfrm>
            <a:off x="528810" y="3765571"/>
            <a:ext cx="861519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ja-JP" altLang="en-US" dirty="0">
                <a:solidFill>
                  <a:srgbClr val="000000"/>
                </a:solidFill>
                <a:latin typeface="Times New Roman"/>
                <a:ea typeface="ＭＳ Ｐゴシック"/>
              </a:rPr>
              <a:t>教えた　教えてもらった</a:t>
            </a:r>
            <a:endParaRPr lang="en-US" altLang="ja-JP" dirty="0">
              <a:solidFill>
                <a:srgbClr val="000000"/>
              </a:solidFill>
              <a:latin typeface="Times New Roman"/>
              <a:ea typeface="ＭＳ Ｐゴシック"/>
            </a:endParaRPr>
          </a:p>
        </p:txBody>
      </p:sp>
      <p:sp>
        <p:nvSpPr>
          <p:cNvPr id="27" name="正方形/長方形 26">
            <a:extLst>
              <a:ext uri="{FF2B5EF4-FFF2-40B4-BE49-F238E27FC236}">
                <a16:creationId xmlns:a16="http://schemas.microsoft.com/office/drawing/2014/main" id="{4FC6C1A4-CC58-4DDC-8AA2-EF5C59B2A476}"/>
              </a:ext>
            </a:extLst>
          </p:cNvPr>
          <p:cNvSpPr/>
          <p:nvPr/>
        </p:nvSpPr>
        <p:spPr>
          <a:xfrm>
            <a:off x="0" y="4399829"/>
            <a:ext cx="91439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ja-JP" altLang="en-US" dirty="0">
                <a:solidFill>
                  <a:srgbClr val="000000"/>
                </a:solidFill>
                <a:latin typeface="Times New Roman"/>
                <a:ea typeface="ＭＳ Ｐゴシック"/>
              </a:rPr>
              <a:t>一人</a:t>
            </a:r>
            <a:r>
              <a:rPr lang="en-US" altLang="ja-JP" dirty="0">
                <a:solidFill>
                  <a:srgbClr val="000000"/>
                </a:solidFill>
                <a:latin typeface="Times New Roman"/>
                <a:ea typeface="ＭＳ Ｐゴシック"/>
              </a:rPr>
              <a:t>1</a:t>
            </a:r>
            <a:r>
              <a:rPr lang="ja-JP" altLang="en-US" dirty="0">
                <a:solidFill>
                  <a:srgbClr val="000000"/>
                </a:solidFill>
                <a:latin typeface="Times New Roman"/>
                <a:ea typeface="ＭＳ Ｐゴシック"/>
              </a:rPr>
              <a:t>質問</a:t>
            </a:r>
            <a:endParaRPr kumimoji="1" lang="en-US" altLang="ja-JP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ＭＳ Ｐゴシック"/>
              <a:cs typeface="+mn-cs"/>
            </a:endParaRPr>
          </a:p>
        </p:txBody>
      </p:sp>
      <p:sp>
        <p:nvSpPr>
          <p:cNvPr id="28" name="正方形/長方形 27">
            <a:extLst>
              <a:ext uri="{FF2B5EF4-FFF2-40B4-BE49-F238E27FC236}">
                <a16:creationId xmlns:a16="http://schemas.microsoft.com/office/drawing/2014/main" id="{46C1FF5C-D6D3-4074-BEF5-654AA510C0C6}"/>
              </a:ext>
            </a:extLst>
          </p:cNvPr>
          <p:cNvSpPr/>
          <p:nvPr/>
        </p:nvSpPr>
        <p:spPr>
          <a:xfrm>
            <a:off x="528810" y="5034087"/>
            <a:ext cx="861518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ja-JP" altLang="en-US" dirty="0">
                <a:solidFill>
                  <a:srgbClr val="000000"/>
                </a:solidFill>
                <a:latin typeface="Times New Roman"/>
                <a:ea typeface="ＭＳ Ｐゴシック"/>
              </a:rPr>
              <a:t>学生の考えが分かる</a:t>
            </a:r>
            <a:endParaRPr kumimoji="1" lang="en-US" altLang="ja-JP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ＭＳ Ｐゴシック"/>
              <a:cs typeface="+mn-cs"/>
            </a:endParaRPr>
          </a:p>
        </p:txBody>
      </p:sp>
      <p:sp>
        <p:nvSpPr>
          <p:cNvPr id="29" name="正方形/長方形 28">
            <a:extLst>
              <a:ext uri="{FF2B5EF4-FFF2-40B4-BE49-F238E27FC236}">
                <a16:creationId xmlns:a16="http://schemas.microsoft.com/office/drawing/2014/main" id="{878D338F-0460-423E-B8A0-C09AC0EFF65B}"/>
              </a:ext>
            </a:extLst>
          </p:cNvPr>
          <p:cNvSpPr/>
          <p:nvPr/>
        </p:nvSpPr>
        <p:spPr>
          <a:xfrm>
            <a:off x="528809" y="5557307"/>
            <a:ext cx="861518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ja-JP" altLang="en-US" dirty="0">
                <a:solidFill>
                  <a:srgbClr val="000000"/>
                </a:solidFill>
                <a:latin typeface="Times New Roman"/>
                <a:ea typeface="ＭＳ Ｐゴシック"/>
              </a:rPr>
              <a:t>「分かった」に色々な意味がある</a:t>
            </a:r>
            <a:endParaRPr kumimoji="1" lang="en-US" altLang="ja-JP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ＭＳ Ｐゴシック"/>
              <a:cs typeface="+mn-cs"/>
            </a:endParaRPr>
          </a:p>
        </p:txBody>
      </p:sp>
      <p:sp>
        <p:nvSpPr>
          <p:cNvPr id="30" name="正方形/長方形 29">
            <a:extLst>
              <a:ext uri="{FF2B5EF4-FFF2-40B4-BE49-F238E27FC236}">
                <a16:creationId xmlns:a16="http://schemas.microsoft.com/office/drawing/2014/main" id="{EB82F2F6-F6B4-4E15-86B1-4DD8FEC77D50}"/>
              </a:ext>
            </a:extLst>
          </p:cNvPr>
          <p:cNvSpPr/>
          <p:nvPr/>
        </p:nvSpPr>
        <p:spPr>
          <a:xfrm>
            <a:off x="528811" y="6191565"/>
            <a:ext cx="861518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ja-JP" altLang="en-US" noProof="0" dirty="0">
                <a:solidFill>
                  <a:srgbClr val="000000"/>
                </a:solidFill>
                <a:latin typeface="Times New Roman"/>
                <a:ea typeface="ＭＳ Ｐゴシック"/>
              </a:rPr>
              <a:t>問題の選択が重要</a:t>
            </a:r>
            <a:endParaRPr kumimoji="1" lang="en-US" altLang="ja-JP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ＭＳ Ｐゴシック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17998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5" grpId="0"/>
      <p:bldP spid="16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正方形/長方形 78">
            <a:extLst>
              <a:ext uri="{FF2B5EF4-FFF2-40B4-BE49-F238E27FC236}">
                <a16:creationId xmlns:a16="http://schemas.microsoft.com/office/drawing/2014/main" id="{FE679AE5-E5EE-4E01-8DEB-72A63A232685}"/>
              </a:ext>
            </a:extLst>
          </p:cNvPr>
          <p:cNvSpPr/>
          <p:nvPr/>
        </p:nvSpPr>
        <p:spPr>
          <a:xfrm>
            <a:off x="25655" y="-9060"/>
            <a:ext cx="278949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0"/>
              </a:spcBef>
              <a:spcAft>
                <a:spcPts val="0"/>
              </a:spcAft>
            </a:pPr>
            <a:r>
              <a:rPr lang="ja-JP" altLang="en-US" sz="3200" kern="100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成績　</a:t>
            </a:r>
            <a:r>
              <a:rPr lang="en-US" altLang="ja-JP" sz="3200" kern="100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57</a:t>
            </a:r>
            <a:r>
              <a:rPr lang="ja-JP" altLang="en-US" sz="3200" kern="100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人中</a:t>
            </a:r>
            <a:endParaRPr lang="ja-JP" altLang="en-US" sz="3200" kern="100" dirty="0">
              <a:ea typeface="ＭＳ 明朝" panose="02020609040205080304" pitchFamily="17" charset="-128"/>
              <a:cs typeface="Times New Roman" panose="02020603050405020304" pitchFamily="18" charset="0"/>
            </a:endParaRPr>
          </a:p>
        </p:txBody>
      </p:sp>
      <p:graphicFrame>
        <p:nvGraphicFramePr>
          <p:cNvPr id="3" name="表 3">
            <a:extLst>
              <a:ext uri="{FF2B5EF4-FFF2-40B4-BE49-F238E27FC236}">
                <a16:creationId xmlns:a16="http://schemas.microsoft.com/office/drawing/2014/main" id="{3D671CFC-3901-49EA-A1C4-AE503147478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47168467"/>
              </p:ext>
            </p:extLst>
          </p:nvPr>
        </p:nvGraphicFramePr>
        <p:xfrm>
          <a:off x="260918" y="575715"/>
          <a:ext cx="8622164" cy="590034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83046">
                  <a:extLst>
                    <a:ext uri="{9D8B030D-6E8A-4147-A177-3AD203B41FA5}">
                      <a16:colId xmlns:a16="http://schemas.microsoft.com/office/drawing/2014/main" val="1785691983"/>
                    </a:ext>
                  </a:extLst>
                </a:gridCol>
                <a:gridCol w="3679634">
                  <a:extLst>
                    <a:ext uri="{9D8B030D-6E8A-4147-A177-3AD203B41FA5}">
                      <a16:colId xmlns:a16="http://schemas.microsoft.com/office/drawing/2014/main" val="1312478720"/>
                    </a:ext>
                  </a:extLst>
                </a:gridCol>
                <a:gridCol w="2129742">
                  <a:extLst>
                    <a:ext uri="{9D8B030D-6E8A-4147-A177-3AD203B41FA5}">
                      <a16:colId xmlns:a16="http://schemas.microsoft.com/office/drawing/2014/main" val="3935076738"/>
                    </a:ext>
                  </a:extLst>
                </a:gridCol>
                <a:gridCol w="2129742">
                  <a:extLst>
                    <a:ext uri="{9D8B030D-6E8A-4147-A177-3AD203B41FA5}">
                      <a16:colId xmlns:a16="http://schemas.microsoft.com/office/drawing/2014/main" val="3690359930"/>
                    </a:ext>
                  </a:extLst>
                </a:gridCol>
              </a:tblGrid>
              <a:tr h="655594">
                <a:tc>
                  <a:txBody>
                    <a:bodyPr/>
                    <a:lstStyle/>
                    <a:p>
                      <a:pPr algn="r"/>
                      <a:r>
                        <a:rPr kumimoji="1" lang="ja-JP" altLang="en-US" sz="2800" dirty="0"/>
                        <a:t>回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kumimoji="1" lang="ja-JP" altLang="en-US" sz="2800" dirty="0"/>
                        <a:t>テーマ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sz="2800" dirty="0"/>
                        <a:t>満点の数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sz="2800" dirty="0"/>
                        <a:t>平均点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714838499"/>
                  </a:ext>
                </a:extLst>
              </a:tr>
              <a:tr h="655594">
                <a:tc>
                  <a:txBody>
                    <a:bodyPr/>
                    <a:lstStyle/>
                    <a:p>
                      <a:pPr algn="r"/>
                      <a:r>
                        <a:rPr kumimoji="1" lang="ja-JP" altLang="en-US" sz="2800" dirty="0"/>
                        <a:t>５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kumimoji="1" lang="ja-JP" altLang="en-US" sz="2800" dirty="0"/>
                        <a:t>導体と誘電体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sz="2800" dirty="0"/>
                        <a:t>２６（３１）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sz="2800" dirty="0"/>
                        <a:t>７５（８１）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237837943"/>
                  </a:ext>
                </a:extLst>
              </a:tr>
              <a:tr h="655594">
                <a:tc>
                  <a:txBody>
                    <a:bodyPr/>
                    <a:lstStyle/>
                    <a:p>
                      <a:pPr algn="r"/>
                      <a:r>
                        <a:rPr kumimoji="1" lang="ja-JP" altLang="en-US" sz="2800" dirty="0"/>
                        <a:t>６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kumimoji="1" lang="ja-JP" altLang="en-US" sz="2800" dirty="0"/>
                        <a:t>電流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sz="2800" dirty="0"/>
                        <a:t>３３（４３）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sz="2800" dirty="0"/>
                        <a:t>７９（８８）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964190772"/>
                  </a:ext>
                </a:extLst>
              </a:tr>
              <a:tr h="655594">
                <a:tc>
                  <a:txBody>
                    <a:bodyPr/>
                    <a:lstStyle/>
                    <a:p>
                      <a:pPr algn="r"/>
                      <a:r>
                        <a:rPr kumimoji="1" lang="ja-JP" altLang="en-US" sz="2800" dirty="0"/>
                        <a:t>７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kumimoji="1" lang="ja-JP" altLang="en-US" sz="2800" dirty="0"/>
                        <a:t>コンデンサー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sz="2800" dirty="0"/>
                        <a:t>　５（２３）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sz="2800" dirty="0"/>
                        <a:t>５０（６７）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249691686"/>
                  </a:ext>
                </a:extLst>
              </a:tr>
              <a:tr h="655594">
                <a:tc>
                  <a:txBody>
                    <a:bodyPr/>
                    <a:lstStyle/>
                    <a:p>
                      <a:pPr algn="r"/>
                      <a:r>
                        <a:rPr kumimoji="1" lang="ja-JP" altLang="en-US" sz="2800" dirty="0"/>
                        <a:t>８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kumimoji="1" lang="ja-JP" altLang="en-US" sz="2800" dirty="0"/>
                        <a:t>磁場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sz="2800" dirty="0"/>
                        <a:t>　４（１４）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sz="2800" dirty="0"/>
                        <a:t>５４（６４）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751818160"/>
                  </a:ext>
                </a:extLst>
              </a:tr>
              <a:tr h="655594">
                <a:tc>
                  <a:txBody>
                    <a:bodyPr/>
                    <a:lstStyle/>
                    <a:p>
                      <a:pPr algn="r"/>
                      <a:r>
                        <a:rPr kumimoji="1" lang="ja-JP" altLang="en-US" sz="2800" dirty="0"/>
                        <a:t>９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kumimoji="1" lang="ja-JP" altLang="en-US" sz="2800" dirty="0"/>
                        <a:t>電流が作る磁場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sz="2800" dirty="0"/>
                        <a:t>　８（１１）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sz="2800" dirty="0"/>
                        <a:t>５９（６５）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673584895"/>
                  </a:ext>
                </a:extLst>
              </a:tr>
              <a:tr h="655594">
                <a:tc>
                  <a:txBody>
                    <a:bodyPr/>
                    <a:lstStyle/>
                    <a:p>
                      <a:pPr algn="r"/>
                      <a:r>
                        <a:rPr kumimoji="1" lang="ja-JP" altLang="en-US" sz="2800" dirty="0"/>
                        <a:t>１０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kumimoji="1" lang="ja-JP" altLang="en-US" sz="2800" dirty="0"/>
                        <a:t>電磁誘導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sz="2800" dirty="0"/>
                        <a:t>　２（　６）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sz="2800" dirty="0"/>
                        <a:t>４９（５５）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139528375"/>
                  </a:ext>
                </a:extLst>
              </a:tr>
              <a:tr h="655594">
                <a:tc>
                  <a:txBody>
                    <a:bodyPr/>
                    <a:lstStyle/>
                    <a:p>
                      <a:pPr algn="r"/>
                      <a:r>
                        <a:rPr kumimoji="1" lang="ja-JP" altLang="en-US" sz="2800" dirty="0"/>
                        <a:t>１１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kumimoji="1" lang="ja-JP" altLang="en-US" sz="2800" dirty="0"/>
                        <a:t>インダクタンス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sz="2800" dirty="0"/>
                        <a:t>　８（３２）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sz="2800" dirty="0"/>
                        <a:t>５９（７８）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79669133"/>
                  </a:ext>
                </a:extLst>
              </a:tr>
              <a:tr h="655594">
                <a:tc>
                  <a:txBody>
                    <a:bodyPr/>
                    <a:lstStyle/>
                    <a:p>
                      <a:pPr algn="r"/>
                      <a:r>
                        <a:rPr kumimoji="1" lang="ja-JP" altLang="en-US" sz="2800" dirty="0"/>
                        <a:t>１２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kumimoji="1" lang="ja-JP" altLang="en-US" sz="2800" dirty="0"/>
                        <a:t>マクスウェル方程式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sz="2800" dirty="0"/>
                        <a:t>　１（　　）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sz="2800" dirty="0"/>
                        <a:t>４３（　　）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48113062"/>
                  </a:ext>
                </a:extLst>
              </a:tr>
            </a:tbl>
          </a:graphicData>
        </a:graphic>
      </p:graphicFrame>
      <p:sp>
        <p:nvSpPr>
          <p:cNvPr id="6" name="正方形/長方形 5">
            <a:extLst>
              <a:ext uri="{FF2B5EF4-FFF2-40B4-BE49-F238E27FC236}">
                <a16:creationId xmlns:a16="http://schemas.microsoft.com/office/drawing/2014/main" id="{A5DA1969-9F8E-4AD8-B08D-84FB74151CB2}"/>
              </a:ext>
            </a:extLst>
          </p:cNvPr>
          <p:cNvSpPr/>
          <p:nvPr/>
        </p:nvSpPr>
        <p:spPr>
          <a:xfrm>
            <a:off x="4752732" y="17944"/>
            <a:ext cx="447940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0"/>
              </a:spcBef>
              <a:spcAft>
                <a:spcPts val="0"/>
              </a:spcAft>
            </a:pPr>
            <a:r>
              <a:rPr lang="ja-JP" altLang="en-US" kern="100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（）は再チャレンジの結果</a:t>
            </a:r>
            <a:endParaRPr lang="ja-JP" altLang="en-US" kern="100" dirty="0">
              <a:ea typeface="ＭＳ 明朝" panose="02020609040205080304" pitchFamily="17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363635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Rectangle 33"/>
          <p:cNvSpPr>
            <a:spLocks noChangeArrowheads="1"/>
          </p:cNvSpPr>
          <p:nvPr/>
        </p:nvSpPr>
        <p:spPr bwMode="auto">
          <a:xfrm>
            <a:off x="0" y="0"/>
            <a:ext cx="108234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lvl="0" eaLnBrk="1" hangingPunct="1">
              <a:spcBef>
                <a:spcPct val="20000"/>
              </a:spcBef>
              <a:defRPr/>
            </a:pPr>
            <a:r>
              <a:rPr lang="ja-JP" altLang="en-US" dirty="0">
                <a:solidFill>
                  <a:srgbClr val="0000FF"/>
                </a:solidFill>
              </a:rPr>
              <a:t>解答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1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graphicFrame>
        <p:nvGraphicFramePr>
          <p:cNvPr id="105" name="オブジェクト 104">
            <a:extLst>
              <a:ext uri="{FF2B5EF4-FFF2-40B4-BE49-F238E27FC236}">
                <a16:creationId xmlns:a16="http://schemas.microsoft.com/office/drawing/2014/main" id="{E4FED4B3-D549-4528-892D-162DD7BF91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7965" y="556863"/>
          <a:ext cx="332898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8" name="Equation" r:id="rId3" imgW="1422360" imgH="253800" progId="Equation.DSMT4">
                  <p:embed/>
                </p:oleObj>
              </mc:Choice>
              <mc:Fallback>
                <p:oleObj name="Equation" r:id="rId3" imgW="1422360" imgH="253800" progId="Equation.DSMT4">
                  <p:embed/>
                  <p:pic>
                    <p:nvPicPr>
                      <p:cNvPr id="105" name="オブジェクト 104">
                        <a:extLst>
                          <a:ext uri="{FF2B5EF4-FFF2-40B4-BE49-F238E27FC236}">
                            <a16:creationId xmlns:a16="http://schemas.microsoft.com/office/drawing/2014/main" id="{E4FED4B3-D549-4528-892D-162DD7BF91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965" y="556863"/>
                        <a:ext cx="3328987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オブジェクト 105">
            <a:extLst>
              <a:ext uri="{FF2B5EF4-FFF2-40B4-BE49-F238E27FC236}">
                <a16:creationId xmlns:a16="http://schemas.microsoft.com/office/drawing/2014/main" id="{7D7CE0EE-D0DB-4F02-A838-317DF47977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320" y="615308"/>
          <a:ext cx="563563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9" name="数式" r:id="rId5" imgW="241200" imgH="164880" progId="Equation.3">
                  <p:embed/>
                </p:oleObj>
              </mc:Choice>
              <mc:Fallback>
                <p:oleObj name="数式" r:id="rId5" imgW="241200" imgH="164880" progId="Equation.3">
                  <p:embed/>
                  <p:pic>
                    <p:nvPicPr>
                      <p:cNvPr id="106" name="オブジェクト 105">
                        <a:extLst>
                          <a:ext uri="{FF2B5EF4-FFF2-40B4-BE49-F238E27FC236}">
                            <a16:creationId xmlns:a16="http://schemas.microsoft.com/office/drawing/2014/main" id="{7D7CE0EE-D0DB-4F02-A838-317DF47977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20" y="615308"/>
                        <a:ext cx="563563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" name="Rectangle 489">
            <a:extLst>
              <a:ext uri="{FF2B5EF4-FFF2-40B4-BE49-F238E27FC236}">
                <a16:creationId xmlns:a16="http://schemas.microsoft.com/office/drawing/2014/main" id="{45FEFB37-3EE5-47B0-A4E5-6387531A07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0329" y="22700"/>
            <a:ext cx="138460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t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電流は</a:t>
            </a:r>
            <a:endParaRPr kumimoji="1" lang="en-US" altLang="ja-JP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grpSp>
        <p:nvGrpSpPr>
          <p:cNvPr id="110" name="グループ化 109">
            <a:extLst>
              <a:ext uri="{FF2B5EF4-FFF2-40B4-BE49-F238E27FC236}">
                <a16:creationId xmlns:a16="http://schemas.microsoft.com/office/drawing/2014/main" id="{3322CFF5-7764-47C4-9ADF-D6A422218E42}"/>
              </a:ext>
            </a:extLst>
          </p:cNvPr>
          <p:cNvGrpSpPr/>
          <p:nvPr/>
        </p:nvGrpSpPr>
        <p:grpSpPr>
          <a:xfrm>
            <a:off x="4474827" y="74033"/>
            <a:ext cx="1894840" cy="1913110"/>
            <a:chOff x="3021420" y="760867"/>
            <a:chExt cx="2911044" cy="3315260"/>
          </a:xfrm>
        </p:grpSpPr>
        <p:cxnSp>
          <p:nvCxnSpPr>
            <p:cNvPr id="111" name="直線矢印コネクタ 110">
              <a:extLst>
                <a:ext uri="{FF2B5EF4-FFF2-40B4-BE49-F238E27FC236}">
                  <a16:creationId xmlns:a16="http://schemas.microsoft.com/office/drawing/2014/main" id="{C302411E-75D1-40B0-BABC-A4DCCCB79333}"/>
                </a:ext>
              </a:extLst>
            </p:cNvPr>
            <p:cNvCxnSpPr/>
            <p:nvPr/>
          </p:nvCxnSpPr>
          <p:spPr bwMode="auto">
            <a:xfrm>
              <a:off x="3021420" y="3287832"/>
              <a:ext cx="2911044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114" name="正方形/長方形 113">
              <a:extLst>
                <a:ext uri="{FF2B5EF4-FFF2-40B4-BE49-F238E27FC236}">
                  <a16:creationId xmlns:a16="http://schemas.microsoft.com/office/drawing/2014/main" id="{25EAA30B-E207-4E35-9764-80AFE20FAD67}"/>
                </a:ext>
              </a:extLst>
            </p:cNvPr>
            <p:cNvSpPr/>
            <p:nvPr/>
          </p:nvSpPr>
          <p:spPr>
            <a:xfrm>
              <a:off x="5465352" y="3278962"/>
              <a:ext cx="30649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anose="02050604050505020204" pitchFamily="18" charset="0"/>
                  <a:ea typeface="ＭＳ Ｐゴシック" pitchFamily="50" charset="-128"/>
                  <a:cs typeface="+mn-cs"/>
                </a:rPr>
                <a:t>t</a:t>
              </a:r>
              <a:endPara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19" name="正方形/長方形 118">
              <a:extLst>
                <a:ext uri="{FF2B5EF4-FFF2-40B4-BE49-F238E27FC236}">
                  <a16:creationId xmlns:a16="http://schemas.microsoft.com/office/drawing/2014/main" id="{264C3A71-7538-4FD7-A210-1D7E273DCB86}"/>
                </a:ext>
              </a:extLst>
            </p:cNvPr>
            <p:cNvSpPr/>
            <p:nvPr/>
          </p:nvSpPr>
          <p:spPr>
            <a:xfrm>
              <a:off x="3799470" y="3169430"/>
              <a:ext cx="556173" cy="9066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ＭＳ Ｐゴシック" pitchFamily="50" charset="-128"/>
                  <a:cs typeface="+mn-cs"/>
                </a:rPr>
                <a:t>0</a:t>
              </a:r>
              <a:endPara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pitchFamily="50" charset="-128"/>
                <a:cs typeface="+mn-cs"/>
              </a:endParaRPr>
            </a:p>
          </p:txBody>
        </p:sp>
        <p:cxnSp>
          <p:nvCxnSpPr>
            <p:cNvPr id="120" name="直線矢印コネクタ 119">
              <a:extLst>
                <a:ext uri="{FF2B5EF4-FFF2-40B4-BE49-F238E27FC236}">
                  <a16:creationId xmlns:a16="http://schemas.microsoft.com/office/drawing/2014/main" id="{A1DC0A24-05E2-4A33-8370-E5BBAB6A5DEE}"/>
                </a:ext>
              </a:extLst>
            </p:cNvPr>
            <p:cNvCxnSpPr/>
            <p:nvPr/>
          </p:nvCxnSpPr>
          <p:spPr bwMode="auto">
            <a:xfrm flipV="1">
              <a:off x="4364232" y="1093065"/>
              <a:ext cx="0" cy="2548938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121" name="正方形/長方形 120">
              <a:extLst>
                <a:ext uri="{FF2B5EF4-FFF2-40B4-BE49-F238E27FC236}">
                  <a16:creationId xmlns:a16="http://schemas.microsoft.com/office/drawing/2014/main" id="{805A56FA-FB29-415E-A0E6-F595FCAF9FBA}"/>
                </a:ext>
              </a:extLst>
            </p:cNvPr>
            <p:cNvSpPr/>
            <p:nvPr/>
          </p:nvSpPr>
          <p:spPr>
            <a:xfrm>
              <a:off x="3542554" y="760867"/>
              <a:ext cx="943705" cy="9066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anose="02050604050505020204" pitchFamily="18" charset="0"/>
                  <a:ea typeface="ＭＳ Ｐゴシック" pitchFamily="50" charset="-128"/>
                  <a:cs typeface="+mn-cs"/>
                </a:rPr>
                <a:t>V</a:t>
              </a:r>
              <a:r>
                <a:rPr kumimoji="1" lang="en-US" altLang="ja-JP" sz="28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ＭＳ Ｐゴシック" pitchFamily="50" charset="-128"/>
                  <a:cs typeface="Times New Roman" panose="02020603050405020304" pitchFamily="18" charset="0"/>
                </a:rPr>
                <a:t>in</a:t>
              </a:r>
              <a:endParaRPr kumimoji="1" lang="ja-JP" altLang="en-US" sz="2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pitchFamily="50" charset="-128"/>
                <a:cs typeface="Times New Roman" panose="02020603050405020304" pitchFamily="18" charset="0"/>
              </a:endParaRPr>
            </a:p>
          </p:txBody>
        </p:sp>
      </p:grpSp>
      <p:cxnSp>
        <p:nvCxnSpPr>
          <p:cNvPr id="131" name="直線矢印コネクタ 130">
            <a:extLst>
              <a:ext uri="{FF2B5EF4-FFF2-40B4-BE49-F238E27FC236}">
                <a16:creationId xmlns:a16="http://schemas.microsoft.com/office/drawing/2014/main" id="{F61AE92F-30CB-4A76-8E28-A502FED9DD1B}"/>
              </a:ext>
            </a:extLst>
          </p:cNvPr>
          <p:cNvCxnSpPr/>
          <p:nvPr/>
        </p:nvCxnSpPr>
        <p:spPr bwMode="auto">
          <a:xfrm>
            <a:off x="5330233" y="769354"/>
            <a:ext cx="968415" cy="0"/>
          </a:xfrm>
          <a:prstGeom prst="straightConnector1">
            <a:avLst/>
          </a:prstGeom>
          <a:noFill/>
          <a:ln w="571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134" name="グループ化 133">
            <a:extLst>
              <a:ext uri="{FF2B5EF4-FFF2-40B4-BE49-F238E27FC236}">
                <a16:creationId xmlns:a16="http://schemas.microsoft.com/office/drawing/2014/main" id="{923303F3-6E30-4139-A0CB-173F567FDEA9}"/>
              </a:ext>
            </a:extLst>
          </p:cNvPr>
          <p:cNvGrpSpPr/>
          <p:nvPr/>
        </p:nvGrpSpPr>
        <p:grpSpPr>
          <a:xfrm>
            <a:off x="6598596" y="0"/>
            <a:ext cx="2551469" cy="1678207"/>
            <a:chOff x="6592531" y="1356592"/>
            <a:chExt cx="2551469" cy="1678207"/>
          </a:xfrm>
        </p:grpSpPr>
        <p:grpSp>
          <p:nvGrpSpPr>
            <p:cNvPr id="137" name="グループ化 136">
              <a:extLst>
                <a:ext uri="{FF2B5EF4-FFF2-40B4-BE49-F238E27FC236}">
                  <a16:creationId xmlns:a16="http://schemas.microsoft.com/office/drawing/2014/main" id="{853306A7-10BC-465D-94ED-7FDAD34E2AE7}"/>
                </a:ext>
              </a:extLst>
            </p:cNvPr>
            <p:cNvGrpSpPr/>
            <p:nvPr/>
          </p:nvGrpSpPr>
          <p:grpSpPr>
            <a:xfrm>
              <a:off x="6592531" y="1356592"/>
              <a:ext cx="2551469" cy="1678207"/>
              <a:chOff x="6592531" y="1356592"/>
              <a:chExt cx="2551469" cy="1678207"/>
            </a:xfrm>
          </p:grpSpPr>
          <p:cxnSp>
            <p:nvCxnSpPr>
              <p:cNvPr id="158" name="直線コネクタ 157">
                <a:extLst>
                  <a:ext uri="{FF2B5EF4-FFF2-40B4-BE49-F238E27FC236}">
                    <a16:creationId xmlns:a16="http://schemas.microsoft.com/office/drawing/2014/main" id="{F6DF990F-D4B8-40ED-9155-44E0BF2C027F}"/>
                  </a:ext>
                </a:extLst>
              </p:cNvPr>
              <p:cNvCxnSpPr/>
              <p:nvPr/>
            </p:nvCxnSpPr>
            <p:spPr bwMode="auto">
              <a:xfrm>
                <a:off x="6607279" y="1958166"/>
                <a:ext cx="406169" cy="0"/>
              </a:xfrm>
              <a:prstGeom prst="line">
                <a:avLst/>
              </a:prstGeom>
              <a:noFill/>
              <a:ln w="28575" cap="sq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59" name="直線コネクタ 158">
                <a:extLst>
                  <a:ext uri="{FF2B5EF4-FFF2-40B4-BE49-F238E27FC236}">
                    <a16:creationId xmlns:a16="http://schemas.microsoft.com/office/drawing/2014/main" id="{30C97189-BE8A-4CAB-B33C-30215BEEE8BD}"/>
                  </a:ext>
                </a:extLst>
              </p:cNvPr>
              <p:cNvCxnSpPr/>
              <p:nvPr/>
            </p:nvCxnSpPr>
            <p:spPr bwMode="auto">
              <a:xfrm>
                <a:off x="7777544" y="1958166"/>
                <a:ext cx="811623" cy="0"/>
              </a:xfrm>
              <a:prstGeom prst="line">
                <a:avLst/>
              </a:prstGeom>
              <a:noFill/>
              <a:ln w="28575" cap="sq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60" name="直線コネクタ 159">
                <a:extLst>
                  <a:ext uri="{FF2B5EF4-FFF2-40B4-BE49-F238E27FC236}">
                    <a16:creationId xmlns:a16="http://schemas.microsoft.com/office/drawing/2014/main" id="{213D2086-654D-490F-A09F-AB80299DCEC3}"/>
                  </a:ext>
                </a:extLst>
              </p:cNvPr>
              <p:cNvCxnSpPr/>
              <p:nvPr/>
            </p:nvCxnSpPr>
            <p:spPr bwMode="auto">
              <a:xfrm>
                <a:off x="6592531" y="3034799"/>
                <a:ext cx="2005780" cy="0"/>
              </a:xfrm>
              <a:prstGeom prst="line">
                <a:avLst/>
              </a:prstGeom>
              <a:noFill/>
              <a:ln w="28575" cap="sq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61" name="直線コネクタ 160">
                <a:extLst>
                  <a:ext uri="{FF2B5EF4-FFF2-40B4-BE49-F238E27FC236}">
                    <a16:creationId xmlns:a16="http://schemas.microsoft.com/office/drawing/2014/main" id="{244E77BE-E77A-4A63-A7AF-C21878AD2584}"/>
                  </a:ext>
                </a:extLst>
              </p:cNvPr>
              <p:cNvCxnSpPr/>
              <p:nvPr/>
            </p:nvCxnSpPr>
            <p:spPr bwMode="auto">
              <a:xfrm flipV="1">
                <a:off x="8011882" y="1966841"/>
                <a:ext cx="0" cy="1056576"/>
              </a:xfrm>
              <a:prstGeom prst="line">
                <a:avLst/>
              </a:prstGeom>
              <a:noFill/>
              <a:ln w="28575" cap="sq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162" name="正方形/長方形 161">
                <a:extLst>
                  <a:ext uri="{FF2B5EF4-FFF2-40B4-BE49-F238E27FC236}">
                    <a16:creationId xmlns:a16="http://schemas.microsoft.com/office/drawing/2014/main" id="{8E8A825E-5084-4D92-B7C9-A5EDF2450C6F}"/>
                  </a:ext>
                </a:extLst>
              </p:cNvPr>
              <p:cNvSpPr/>
              <p:nvPr/>
            </p:nvSpPr>
            <p:spPr>
              <a:xfrm>
                <a:off x="7857928" y="2454931"/>
                <a:ext cx="305980" cy="83103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ja-JP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/>
                  <a:ea typeface="ＭＳ Ｐゴシック"/>
                  <a:cs typeface="+mn-cs"/>
                </a:endParaRPr>
              </a:p>
            </p:txBody>
          </p:sp>
          <p:sp>
            <p:nvSpPr>
              <p:cNvPr id="163" name="正方形/長方形 162">
                <a:extLst>
                  <a:ext uri="{FF2B5EF4-FFF2-40B4-BE49-F238E27FC236}">
                    <a16:creationId xmlns:a16="http://schemas.microsoft.com/office/drawing/2014/main" id="{A0BC018F-3DE3-41F0-9DBD-44283B687C42}"/>
                  </a:ext>
                </a:extLst>
              </p:cNvPr>
              <p:cNvSpPr/>
              <p:nvPr/>
            </p:nvSpPr>
            <p:spPr>
              <a:xfrm>
                <a:off x="7135528" y="1356592"/>
                <a:ext cx="39305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ja-JP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Bookman Old Style" panose="02050604050505020204" pitchFamily="18" charset="0"/>
                    <a:ea typeface="ＭＳ Ｐゴシック" pitchFamily="50" charset="-128"/>
                    <a:cs typeface="+mn-cs"/>
                  </a:rPr>
                  <a:t>L</a:t>
                </a:r>
                <a:endParaRPr kumimoji="1" lang="ja-JP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ＭＳ Ｐゴシック" pitchFamily="50" charset="-128"/>
                  <a:cs typeface="+mn-cs"/>
                </a:endParaRPr>
              </a:p>
            </p:txBody>
          </p:sp>
          <p:sp>
            <p:nvSpPr>
              <p:cNvPr id="164" name="正方形/長方形 163">
                <a:extLst>
                  <a:ext uri="{FF2B5EF4-FFF2-40B4-BE49-F238E27FC236}">
                    <a16:creationId xmlns:a16="http://schemas.microsoft.com/office/drawing/2014/main" id="{36CB3FC0-A08A-47ED-BADA-672319DC40A1}"/>
                  </a:ext>
                </a:extLst>
              </p:cNvPr>
              <p:cNvSpPr/>
              <p:nvPr/>
            </p:nvSpPr>
            <p:spPr>
              <a:xfrm>
                <a:off x="7362744" y="2228102"/>
                <a:ext cx="44275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ja-JP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Bookman Old Style" panose="02050604050505020204" pitchFamily="18" charset="0"/>
                    <a:ea typeface="ＭＳ Ｐゴシック" pitchFamily="50" charset="-128"/>
                    <a:cs typeface="+mn-cs"/>
                  </a:rPr>
                  <a:t>C</a:t>
                </a:r>
                <a:endParaRPr kumimoji="1" lang="ja-JP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ＭＳ Ｐゴシック" pitchFamily="50" charset="-128"/>
                  <a:cs typeface="+mn-cs"/>
                </a:endParaRPr>
              </a:p>
            </p:txBody>
          </p:sp>
          <p:sp>
            <p:nvSpPr>
              <p:cNvPr id="165" name="正方形/長方形 164">
                <a:extLst>
                  <a:ext uri="{FF2B5EF4-FFF2-40B4-BE49-F238E27FC236}">
                    <a16:creationId xmlns:a16="http://schemas.microsoft.com/office/drawing/2014/main" id="{0A0577DC-AC66-4436-903E-FE0A4C192F48}"/>
                  </a:ext>
                </a:extLst>
              </p:cNvPr>
              <p:cNvSpPr/>
              <p:nvPr/>
            </p:nvSpPr>
            <p:spPr>
              <a:xfrm>
                <a:off x="6704391" y="2246945"/>
                <a:ext cx="61427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ja-JP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Bookman Old Style" panose="02050604050505020204" pitchFamily="18" charset="0"/>
                    <a:ea typeface="ＭＳ Ｐゴシック" pitchFamily="50" charset="-128"/>
                    <a:cs typeface="+mn-cs"/>
                  </a:rPr>
                  <a:t>V</a:t>
                </a:r>
                <a:r>
                  <a:rPr kumimoji="1" lang="en-US" altLang="ja-JP" sz="2800" b="0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ＭＳ Ｐゴシック" pitchFamily="50" charset="-128"/>
                    <a:cs typeface="+mn-cs"/>
                  </a:rPr>
                  <a:t>in</a:t>
                </a:r>
                <a:endParaRPr kumimoji="1" lang="ja-JP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ＭＳ Ｐゴシック" pitchFamily="50" charset="-128"/>
                  <a:cs typeface="+mn-cs"/>
                </a:endParaRPr>
              </a:p>
            </p:txBody>
          </p:sp>
          <p:sp>
            <p:nvSpPr>
              <p:cNvPr id="166" name="正方形/長方形 165">
                <a:extLst>
                  <a:ext uri="{FF2B5EF4-FFF2-40B4-BE49-F238E27FC236}">
                    <a16:creationId xmlns:a16="http://schemas.microsoft.com/office/drawing/2014/main" id="{44BADFBB-37F8-42B9-A2AB-F20D3B2DE85E}"/>
                  </a:ext>
                </a:extLst>
              </p:cNvPr>
              <p:cNvSpPr/>
              <p:nvPr/>
            </p:nvSpPr>
            <p:spPr>
              <a:xfrm>
                <a:off x="8409504" y="2246945"/>
                <a:ext cx="73449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ja-JP" sz="2800" b="0" i="1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Bookman Old Style" panose="02050604050505020204" pitchFamily="18" charset="0"/>
                    <a:ea typeface="ＭＳ Ｐゴシック" pitchFamily="50" charset="-128"/>
                    <a:cs typeface="+mn-cs"/>
                  </a:rPr>
                  <a:t>V</a:t>
                </a:r>
                <a:r>
                  <a:rPr kumimoji="1" lang="en-US" altLang="ja-JP" sz="2800" b="0" i="0" u="none" strike="noStrike" kern="1200" cap="none" spc="0" normalizeH="0" baseline="-2500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ＭＳ Ｐゴシック" pitchFamily="50" charset="-128"/>
                    <a:cs typeface="+mn-cs"/>
                  </a:rPr>
                  <a:t>out</a:t>
                </a:r>
                <a:endParaRPr kumimoji="1" lang="ja-JP" alt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ＭＳ Ｐゴシック" pitchFamily="50" charset="-128"/>
                  <a:cs typeface="+mn-cs"/>
                </a:endParaRPr>
              </a:p>
            </p:txBody>
          </p:sp>
          <p:cxnSp>
            <p:nvCxnSpPr>
              <p:cNvPr id="167" name="直線コネクタ 166">
                <a:extLst>
                  <a:ext uri="{FF2B5EF4-FFF2-40B4-BE49-F238E27FC236}">
                    <a16:creationId xmlns:a16="http://schemas.microsoft.com/office/drawing/2014/main" id="{390B9672-EA5A-42CD-9F94-066052CCC22D}"/>
                  </a:ext>
                </a:extLst>
              </p:cNvPr>
              <p:cNvCxnSpPr/>
              <p:nvPr/>
            </p:nvCxnSpPr>
            <p:spPr bwMode="auto">
              <a:xfrm flipV="1">
                <a:off x="6773018" y="1966841"/>
                <a:ext cx="0" cy="1056576"/>
              </a:xfrm>
              <a:prstGeom prst="line">
                <a:avLst/>
              </a:prstGeom>
              <a:noFill/>
              <a:ln w="19050" cap="sq" cmpd="sng" algn="ctr">
                <a:solidFill>
                  <a:schemeClr val="tx1"/>
                </a:solidFill>
                <a:prstDash val="dash"/>
                <a:round/>
                <a:headEnd type="arrow" w="med" len="med"/>
                <a:tailEnd type="arrow" w="med" len="med"/>
              </a:ln>
              <a:effectLst/>
            </p:spPr>
          </p:cxnSp>
          <p:cxnSp>
            <p:nvCxnSpPr>
              <p:cNvPr id="168" name="直線コネクタ 167">
                <a:extLst>
                  <a:ext uri="{FF2B5EF4-FFF2-40B4-BE49-F238E27FC236}">
                    <a16:creationId xmlns:a16="http://schemas.microsoft.com/office/drawing/2014/main" id="{A17B231B-908F-4086-876B-D836723E858D}"/>
                  </a:ext>
                </a:extLst>
              </p:cNvPr>
              <p:cNvCxnSpPr/>
              <p:nvPr/>
            </p:nvCxnSpPr>
            <p:spPr bwMode="auto">
              <a:xfrm flipV="1">
                <a:off x="8498578" y="1966841"/>
                <a:ext cx="0" cy="1056576"/>
              </a:xfrm>
              <a:prstGeom prst="line">
                <a:avLst/>
              </a:prstGeom>
              <a:noFill/>
              <a:ln w="19050" cap="sq" cmpd="sng" algn="ctr">
                <a:solidFill>
                  <a:schemeClr val="tx1"/>
                </a:solidFill>
                <a:prstDash val="dash"/>
                <a:round/>
                <a:headEnd type="arrow" w="med" len="med"/>
                <a:tailEnd type="arrow" w="med" len="med"/>
              </a:ln>
              <a:effectLst/>
            </p:spPr>
          </p:cxnSp>
        </p:grpSp>
        <p:grpSp>
          <p:nvGrpSpPr>
            <p:cNvPr id="138" name="Group 16">
              <a:extLst>
                <a:ext uri="{FF2B5EF4-FFF2-40B4-BE49-F238E27FC236}">
                  <a16:creationId xmlns:a16="http://schemas.microsoft.com/office/drawing/2014/main" id="{0EE2AB6E-ED7C-49CF-98E9-F4678E1AABDE}"/>
                </a:ext>
              </a:extLst>
            </p:cNvPr>
            <p:cNvGrpSpPr>
              <a:grpSpLocks/>
            </p:cNvGrpSpPr>
            <p:nvPr/>
          </p:nvGrpSpPr>
          <p:grpSpPr bwMode="auto">
            <a:xfrm rot="10800000" flipV="1">
              <a:off x="7010401" y="1805559"/>
              <a:ext cx="762000" cy="304800"/>
              <a:chOff x="3856" y="1200"/>
              <a:chExt cx="451" cy="96"/>
            </a:xfrm>
          </p:grpSpPr>
          <p:sp>
            <p:nvSpPr>
              <p:cNvPr id="139" name="AutoShape 17">
                <a:extLst>
                  <a:ext uri="{FF2B5EF4-FFF2-40B4-BE49-F238E27FC236}">
                    <a16:creationId xmlns:a16="http://schemas.microsoft.com/office/drawing/2014/main" id="{CCEF5F72-E130-442E-B2DC-56208DD8ABAF}"/>
                  </a:ext>
                </a:extLst>
              </p:cNvPr>
              <p:cNvSpPr>
                <a:spLocks/>
              </p:cNvSpPr>
              <p:nvPr/>
            </p:nvSpPr>
            <p:spPr bwMode="auto">
              <a:xfrm rot="-5400000">
                <a:off x="3908" y="1244"/>
                <a:ext cx="48" cy="55"/>
              </a:xfrm>
              <a:prstGeom prst="leftBracket">
                <a:avLst>
                  <a:gd name="adj" fmla="val 57292"/>
                </a:avLst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1pPr>
                <a:lvl2pPr marL="742950" indent="-285750" eaLnBrk="0" hangingPunct="0"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2pPr>
                <a:lvl3pPr marL="1143000" indent="-228600" eaLnBrk="0" hangingPunct="0"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3pPr>
                <a:lvl4pPr marL="1600200" indent="-228600" eaLnBrk="0" hangingPunct="0"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4pPr>
                <a:lvl5pPr marL="2057400" indent="-228600" eaLnBrk="0" hangingPunct="0"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ja-JP" altLang="en-US" sz="28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endParaRPr>
              </a:p>
            </p:txBody>
          </p:sp>
          <p:sp>
            <p:nvSpPr>
              <p:cNvPr id="140" name="AutoShape 18">
                <a:extLst>
                  <a:ext uri="{FF2B5EF4-FFF2-40B4-BE49-F238E27FC236}">
                    <a16:creationId xmlns:a16="http://schemas.microsoft.com/office/drawing/2014/main" id="{569BD984-F419-46A0-A552-690492E672D8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V="1">
                <a:off x="3882" y="1175"/>
                <a:ext cx="49" cy="102"/>
              </a:xfrm>
              <a:prstGeom prst="leftBracket">
                <a:avLst>
                  <a:gd name="adj" fmla="val 104082"/>
                </a:avLst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1pPr>
                <a:lvl2pPr marL="742950" indent="-285750" eaLnBrk="0" hangingPunct="0"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2pPr>
                <a:lvl3pPr marL="1143000" indent="-228600" eaLnBrk="0" hangingPunct="0"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3pPr>
                <a:lvl4pPr marL="1600200" indent="-228600" eaLnBrk="0" hangingPunct="0"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4pPr>
                <a:lvl5pPr marL="2057400" indent="-228600" eaLnBrk="0" hangingPunct="0"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ja-JP" altLang="en-US" sz="28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endParaRPr>
              </a:p>
            </p:txBody>
          </p:sp>
          <p:sp>
            <p:nvSpPr>
              <p:cNvPr id="145" name="AutoShape 19">
                <a:extLst>
                  <a:ext uri="{FF2B5EF4-FFF2-40B4-BE49-F238E27FC236}">
                    <a16:creationId xmlns:a16="http://schemas.microsoft.com/office/drawing/2014/main" id="{FAD24452-7132-41A3-B8EB-FA02A49A60EF}"/>
                  </a:ext>
                </a:extLst>
              </p:cNvPr>
              <p:cNvSpPr>
                <a:spLocks/>
              </p:cNvSpPr>
              <p:nvPr/>
            </p:nvSpPr>
            <p:spPr bwMode="auto">
              <a:xfrm rot="-5400000">
                <a:off x="3982" y="1243"/>
                <a:ext cx="48" cy="55"/>
              </a:xfrm>
              <a:prstGeom prst="leftBracket">
                <a:avLst>
                  <a:gd name="adj" fmla="val 57292"/>
                </a:avLst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1pPr>
                <a:lvl2pPr marL="742950" indent="-285750" eaLnBrk="0" hangingPunct="0"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2pPr>
                <a:lvl3pPr marL="1143000" indent="-228600" eaLnBrk="0" hangingPunct="0"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3pPr>
                <a:lvl4pPr marL="1600200" indent="-228600" eaLnBrk="0" hangingPunct="0"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4pPr>
                <a:lvl5pPr marL="2057400" indent="-228600" eaLnBrk="0" hangingPunct="0"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ja-JP" altLang="en-US" sz="28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endParaRPr>
              </a:p>
            </p:txBody>
          </p:sp>
          <p:sp>
            <p:nvSpPr>
              <p:cNvPr id="146" name="AutoShape 20">
                <a:extLst>
                  <a:ext uri="{FF2B5EF4-FFF2-40B4-BE49-F238E27FC236}">
                    <a16:creationId xmlns:a16="http://schemas.microsoft.com/office/drawing/2014/main" id="{3619DEDC-461A-4DAE-877F-14A72CF4CED4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V="1">
                <a:off x="3943" y="1159"/>
                <a:ext cx="49" cy="131"/>
              </a:xfrm>
              <a:prstGeom prst="leftBracket">
                <a:avLst>
                  <a:gd name="adj" fmla="val 133673"/>
                </a:avLst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1pPr>
                <a:lvl2pPr marL="742950" indent="-285750" eaLnBrk="0" hangingPunct="0"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2pPr>
                <a:lvl3pPr marL="1143000" indent="-228600" eaLnBrk="0" hangingPunct="0"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3pPr>
                <a:lvl4pPr marL="1600200" indent="-228600" eaLnBrk="0" hangingPunct="0"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4pPr>
                <a:lvl5pPr marL="2057400" indent="-228600" eaLnBrk="0" hangingPunct="0"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ja-JP" altLang="en-US" sz="28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endParaRPr>
              </a:p>
            </p:txBody>
          </p:sp>
          <p:sp>
            <p:nvSpPr>
              <p:cNvPr id="147" name="AutoShape 21">
                <a:extLst>
                  <a:ext uri="{FF2B5EF4-FFF2-40B4-BE49-F238E27FC236}">
                    <a16:creationId xmlns:a16="http://schemas.microsoft.com/office/drawing/2014/main" id="{CD5B6BA0-9462-46AA-A1F1-5A01D61D6D09}"/>
                  </a:ext>
                </a:extLst>
              </p:cNvPr>
              <p:cNvSpPr>
                <a:spLocks/>
              </p:cNvSpPr>
              <p:nvPr/>
            </p:nvSpPr>
            <p:spPr bwMode="auto">
              <a:xfrm rot="-5400000">
                <a:off x="4057" y="1244"/>
                <a:ext cx="48" cy="55"/>
              </a:xfrm>
              <a:prstGeom prst="leftBracket">
                <a:avLst>
                  <a:gd name="adj" fmla="val 57292"/>
                </a:avLst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1pPr>
                <a:lvl2pPr marL="742950" indent="-285750" eaLnBrk="0" hangingPunct="0"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2pPr>
                <a:lvl3pPr marL="1143000" indent="-228600" eaLnBrk="0" hangingPunct="0"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3pPr>
                <a:lvl4pPr marL="1600200" indent="-228600" eaLnBrk="0" hangingPunct="0"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4pPr>
                <a:lvl5pPr marL="2057400" indent="-228600" eaLnBrk="0" hangingPunct="0"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ja-JP" altLang="en-US" sz="28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endParaRPr>
              </a:p>
            </p:txBody>
          </p:sp>
          <p:sp>
            <p:nvSpPr>
              <p:cNvPr id="149" name="AutoShape 22">
                <a:extLst>
                  <a:ext uri="{FF2B5EF4-FFF2-40B4-BE49-F238E27FC236}">
                    <a16:creationId xmlns:a16="http://schemas.microsoft.com/office/drawing/2014/main" id="{201DC109-1A20-48E6-883C-98F9F2058082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V="1">
                <a:off x="4018" y="1160"/>
                <a:ext cx="49" cy="131"/>
              </a:xfrm>
              <a:prstGeom prst="leftBracket">
                <a:avLst>
                  <a:gd name="adj" fmla="val 133673"/>
                </a:avLst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1pPr>
                <a:lvl2pPr marL="742950" indent="-285750" eaLnBrk="0" hangingPunct="0"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2pPr>
                <a:lvl3pPr marL="1143000" indent="-228600" eaLnBrk="0" hangingPunct="0"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3pPr>
                <a:lvl4pPr marL="1600200" indent="-228600" eaLnBrk="0" hangingPunct="0"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4pPr>
                <a:lvl5pPr marL="2057400" indent="-228600" eaLnBrk="0" hangingPunct="0"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ja-JP" altLang="en-US" sz="28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endParaRPr>
              </a:p>
            </p:txBody>
          </p:sp>
          <p:sp>
            <p:nvSpPr>
              <p:cNvPr id="150" name="AutoShape 23">
                <a:extLst>
                  <a:ext uri="{FF2B5EF4-FFF2-40B4-BE49-F238E27FC236}">
                    <a16:creationId xmlns:a16="http://schemas.microsoft.com/office/drawing/2014/main" id="{F4C0BD6C-6742-4424-BF2F-6CA4C6DE5B35}"/>
                  </a:ext>
                </a:extLst>
              </p:cNvPr>
              <p:cNvSpPr>
                <a:spLocks/>
              </p:cNvSpPr>
              <p:nvPr/>
            </p:nvSpPr>
            <p:spPr bwMode="auto">
              <a:xfrm rot="-5400000">
                <a:off x="4133" y="1244"/>
                <a:ext cx="48" cy="54"/>
              </a:xfrm>
              <a:prstGeom prst="leftBracket">
                <a:avLst>
                  <a:gd name="adj" fmla="val 56250"/>
                </a:avLst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1pPr>
                <a:lvl2pPr marL="742950" indent="-285750" eaLnBrk="0" hangingPunct="0"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2pPr>
                <a:lvl3pPr marL="1143000" indent="-228600" eaLnBrk="0" hangingPunct="0"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3pPr>
                <a:lvl4pPr marL="1600200" indent="-228600" eaLnBrk="0" hangingPunct="0"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4pPr>
                <a:lvl5pPr marL="2057400" indent="-228600" eaLnBrk="0" hangingPunct="0"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ja-JP" altLang="en-US" sz="28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endParaRPr>
              </a:p>
            </p:txBody>
          </p:sp>
          <p:sp>
            <p:nvSpPr>
              <p:cNvPr id="151" name="AutoShape 24">
                <a:extLst>
                  <a:ext uri="{FF2B5EF4-FFF2-40B4-BE49-F238E27FC236}">
                    <a16:creationId xmlns:a16="http://schemas.microsoft.com/office/drawing/2014/main" id="{2D79AE7F-6921-40A3-9D54-36C6AC172C51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V="1">
                <a:off x="4094" y="1159"/>
                <a:ext cx="49" cy="131"/>
              </a:xfrm>
              <a:prstGeom prst="leftBracket">
                <a:avLst>
                  <a:gd name="adj" fmla="val 133673"/>
                </a:avLst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1pPr>
                <a:lvl2pPr marL="742950" indent="-285750" eaLnBrk="0" hangingPunct="0"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2pPr>
                <a:lvl3pPr marL="1143000" indent="-228600" eaLnBrk="0" hangingPunct="0"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3pPr>
                <a:lvl4pPr marL="1600200" indent="-228600" eaLnBrk="0" hangingPunct="0"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4pPr>
                <a:lvl5pPr marL="2057400" indent="-228600" eaLnBrk="0" hangingPunct="0"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ja-JP" altLang="en-US" sz="28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endParaRPr>
              </a:p>
            </p:txBody>
          </p:sp>
          <p:sp>
            <p:nvSpPr>
              <p:cNvPr id="152" name="AutoShape 25">
                <a:extLst>
                  <a:ext uri="{FF2B5EF4-FFF2-40B4-BE49-F238E27FC236}">
                    <a16:creationId xmlns:a16="http://schemas.microsoft.com/office/drawing/2014/main" id="{10EA154C-F997-481D-971F-763209ADDEE7}"/>
                  </a:ext>
                </a:extLst>
              </p:cNvPr>
              <p:cNvSpPr>
                <a:spLocks/>
              </p:cNvSpPr>
              <p:nvPr/>
            </p:nvSpPr>
            <p:spPr bwMode="auto">
              <a:xfrm rot="-5400000">
                <a:off x="4208" y="1243"/>
                <a:ext cx="48" cy="55"/>
              </a:xfrm>
              <a:prstGeom prst="leftBracket">
                <a:avLst>
                  <a:gd name="adj" fmla="val 57292"/>
                </a:avLst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1pPr>
                <a:lvl2pPr marL="742950" indent="-285750" eaLnBrk="0" hangingPunct="0"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2pPr>
                <a:lvl3pPr marL="1143000" indent="-228600" eaLnBrk="0" hangingPunct="0"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3pPr>
                <a:lvl4pPr marL="1600200" indent="-228600" eaLnBrk="0" hangingPunct="0"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4pPr>
                <a:lvl5pPr marL="2057400" indent="-228600" eaLnBrk="0" hangingPunct="0"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ja-JP" altLang="en-US" sz="28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endParaRPr>
              </a:p>
            </p:txBody>
          </p:sp>
          <p:sp>
            <p:nvSpPr>
              <p:cNvPr id="153" name="AutoShape 26">
                <a:extLst>
                  <a:ext uri="{FF2B5EF4-FFF2-40B4-BE49-F238E27FC236}">
                    <a16:creationId xmlns:a16="http://schemas.microsoft.com/office/drawing/2014/main" id="{F8C6A8D0-113A-47C0-BD25-3FA0BE10D5C7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V="1">
                <a:off x="4168" y="1160"/>
                <a:ext cx="49" cy="130"/>
              </a:xfrm>
              <a:prstGeom prst="leftBracket">
                <a:avLst>
                  <a:gd name="adj" fmla="val 132653"/>
                </a:avLst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1pPr>
                <a:lvl2pPr marL="742950" indent="-285750" eaLnBrk="0" hangingPunct="0"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2pPr>
                <a:lvl3pPr marL="1143000" indent="-228600" eaLnBrk="0" hangingPunct="0"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3pPr>
                <a:lvl4pPr marL="1600200" indent="-228600" eaLnBrk="0" hangingPunct="0"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4pPr>
                <a:lvl5pPr marL="2057400" indent="-228600" eaLnBrk="0" hangingPunct="0"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ja-JP" altLang="en-US" sz="28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endParaRPr>
              </a:p>
            </p:txBody>
          </p:sp>
          <p:sp>
            <p:nvSpPr>
              <p:cNvPr id="154" name="AutoShape 27">
                <a:extLst>
                  <a:ext uri="{FF2B5EF4-FFF2-40B4-BE49-F238E27FC236}">
                    <a16:creationId xmlns:a16="http://schemas.microsoft.com/office/drawing/2014/main" id="{F5514467-7991-4E54-827F-0A433119A992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V="1">
                <a:off x="4232" y="1173"/>
                <a:ext cx="48" cy="103"/>
              </a:xfrm>
              <a:prstGeom prst="leftBracket">
                <a:avLst>
                  <a:gd name="adj" fmla="val 107292"/>
                </a:avLst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1pPr>
                <a:lvl2pPr marL="742950" indent="-285750" eaLnBrk="0" hangingPunct="0"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2pPr>
                <a:lvl3pPr marL="1143000" indent="-228600" eaLnBrk="0" hangingPunct="0"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3pPr>
                <a:lvl4pPr marL="1600200" indent="-228600" eaLnBrk="0" hangingPunct="0"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4pPr>
                <a:lvl5pPr marL="2057400" indent="-228600" eaLnBrk="0" hangingPunct="0"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ja-JP" altLang="en-US" sz="2800" b="1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itchFamily="18" charset="0"/>
                  <a:ea typeface="ＭＳ Ｐゴシック" pitchFamily="50" charset="-128"/>
                  <a:cs typeface="+mn-cs"/>
                </a:endParaRPr>
              </a:p>
            </p:txBody>
          </p:sp>
        </p:grpSp>
      </p:grpSp>
      <p:cxnSp>
        <p:nvCxnSpPr>
          <p:cNvPr id="169" name="直線矢印コネクタ 168">
            <a:extLst>
              <a:ext uri="{FF2B5EF4-FFF2-40B4-BE49-F238E27FC236}">
                <a16:creationId xmlns:a16="http://schemas.microsoft.com/office/drawing/2014/main" id="{1E733E3A-0E67-4D81-9E5D-5A37B6DA02F4}"/>
              </a:ext>
            </a:extLst>
          </p:cNvPr>
          <p:cNvCxnSpPr/>
          <p:nvPr/>
        </p:nvCxnSpPr>
        <p:spPr bwMode="auto">
          <a:xfrm>
            <a:off x="4460079" y="1529375"/>
            <a:ext cx="884902" cy="0"/>
          </a:xfrm>
          <a:prstGeom prst="straightConnector1">
            <a:avLst/>
          </a:prstGeom>
          <a:noFill/>
          <a:ln w="571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0" name="直線コネクタ 169">
            <a:extLst>
              <a:ext uri="{FF2B5EF4-FFF2-40B4-BE49-F238E27FC236}">
                <a16:creationId xmlns:a16="http://schemas.microsoft.com/office/drawing/2014/main" id="{3B500422-BE34-4D9B-A0FF-764984C4219F}"/>
              </a:ext>
            </a:extLst>
          </p:cNvPr>
          <p:cNvCxnSpPr>
            <a:cxnSpLocks/>
          </p:cNvCxnSpPr>
          <p:nvPr/>
        </p:nvCxnSpPr>
        <p:spPr bwMode="auto">
          <a:xfrm>
            <a:off x="7792753" y="1091641"/>
            <a:ext cx="467737" cy="0"/>
          </a:xfrm>
          <a:prstGeom prst="line">
            <a:avLst/>
          </a:prstGeom>
          <a:noFill/>
          <a:ln w="28575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1" name="直線コネクタ 170">
            <a:extLst>
              <a:ext uri="{FF2B5EF4-FFF2-40B4-BE49-F238E27FC236}">
                <a16:creationId xmlns:a16="http://schemas.microsoft.com/office/drawing/2014/main" id="{1C7FCE89-5B33-492B-8048-9F1C2A34D146}"/>
              </a:ext>
            </a:extLst>
          </p:cNvPr>
          <p:cNvCxnSpPr>
            <a:cxnSpLocks/>
          </p:cNvCxnSpPr>
          <p:nvPr/>
        </p:nvCxnSpPr>
        <p:spPr bwMode="auto">
          <a:xfrm>
            <a:off x="7792753" y="1188517"/>
            <a:ext cx="467737" cy="0"/>
          </a:xfrm>
          <a:prstGeom prst="line">
            <a:avLst/>
          </a:prstGeom>
          <a:noFill/>
          <a:ln w="28575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74" name="正方形/長方形 173">
            <a:extLst>
              <a:ext uri="{FF2B5EF4-FFF2-40B4-BE49-F238E27FC236}">
                <a16:creationId xmlns:a16="http://schemas.microsoft.com/office/drawing/2014/main" id="{90DA9C70-A7E0-4BB0-9AD3-365B010866DC}"/>
              </a:ext>
            </a:extLst>
          </p:cNvPr>
          <p:cNvSpPr/>
          <p:nvPr/>
        </p:nvSpPr>
        <p:spPr>
          <a:xfrm>
            <a:off x="4799294" y="531233"/>
            <a:ext cx="481607" cy="41620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anose="02050604050505020204" pitchFamily="18" charset="0"/>
                <a:ea typeface="ＭＳ Ｐゴシック" pitchFamily="50" charset="-128"/>
                <a:cs typeface="+mn-cs"/>
              </a:rPr>
              <a:t>V</a:t>
            </a:r>
            <a:r>
              <a:rPr kumimoji="1" lang="en-US" altLang="ja-JP" sz="2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pitchFamily="50" charset="-128"/>
                <a:cs typeface="Times New Roman" panose="02020603050405020304" pitchFamily="18" charset="0"/>
              </a:rPr>
              <a:t>0</a:t>
            </a:r>
            <a:endParaRPr kumimoji="1" lang="ja-JP" altLang="en-US" sz="2800" b="0" i="0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Times New Roman" panose="02020603050405020304" pitchFamily="18" charset="0"/>
            </a:endParaRPr>
          </a:p>
        </p:txBody>
      </p:sp>
      <p:graphicFrame>
        <p:nvGraphicFramePr>
          <p:cNvPr id="69" name="オブジェクト 68">
            <a:extLst>
              <a:ext uri="{FF2B5EF4-FFF2-40B4-BE49-F238E27FC236}">
                <a16:creationId xmlns:a16="http://schemas.microsoft.com/office/drawing/2014/main" id="{5C1D993F-F281-4321-B486-84A35DF3A2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983" y="1606199"/>
          <a:ext cx="21701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0" name="Equation" r:id="rId7" imgW="927000" imgH="203040" progId="Equation.DSMT4">
                  <p:embed/>
                </p:oleObj>
              </mc:Choice>
              <mc:Fallback>
                <p:oleObj name="Equation" r:id="rId7" imgW="927000" imgH="203040" progId="Equation.DSMT4">
                  <p:embed/>
                  <p:pic>
                    <p:nvPicPr>
                      <p:cNvPr id="69" name="オブジェクト 68">
                        <a:extLst>
                          <a:ext uri="{FF2B5EF4-FFF2-40B4-BE49-F238E27FC236}">
                            <a16:creationId xmlns:a16="http://schemas.microsoft.com/office/drawing/2014/main" id="{5C1D993F-F281-4321-B486-84A35DF3A2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83" y="1606199"/>
                        <a:ext cx="21701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Rectangle 489">
            <a:extLst>
              <a:ext uri="{FF2B5EF4-FFF2-40B4-BE49-F238E27FC236}">
                <a16:creationId xmlns:a16="http://schemas.microsoft.com/office/drawing/2014/main" id="{3DEAD25F-A22B-419F-B6B0-7D4AA25C48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09307"/>
            <a:ext cx="415676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t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ja-JP" altLang="en-US" dirty="0">
                <a:solidFill>
                  <a:srgbClr val="000000"/>
                </a:solidFill>
              </a:rPr>
              <a:t>電磁誘導の法則より</a:t>
            </a:r>
            <a:endParaRPr lang="en-US" altLang="ja-JP" dirty="0">
              <a:solidFill>
                <a:srgbClr val="000000"/>
              </a:solidFill>
            </a:endParaRPr>
          </a:p>
        </p:txBody>
      </p:sp>
      <p:graphicFrame>
        <p:nvGraphicFramePr>
          <p:cNvPr id="71" name="オブジェクト 70">
            <a:extLst>
              <a:ext uri="{FF2B5EF4-FFF2-40B4-BE49-F238E27FC236}">
                <a16:creationId xmlns:a16="http://schemas.microsoft.com/office/drawing/2014/main" id="{247377C4-2A9E-4148-A2DC-7770C9B6CE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320" y="2094336"/>
          <a:ext cx="5502276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1" name="Equation" r:id="rId9" imgW="2349360" imgH="253800" progId="Equation.DSMT4">
                  <p:embed/>
                </p:oleObj>
              </mc:Choice>
              <mc:Fallback>
                <p:oleObj name="Equation" r:id="rId9" imgW="2349360" imgH="253800" progId="Equation.DSMT4">
                  <p:embed/>
                  <p:pic>
                    <p:nvPicPr>
                      <p:cNvPr id="71" name="オブジェクト 70">
                        <a:extLst>
                          <a:ext uri="{FF2B5EF4-FFF2-40B4-BE49-F238E27FC236}">
                            <a16:creationId xmlns:a16="http://schemas.microsoft.com/office/drawing/2014/main" id="{247377C4-2A9E-4148-A2DC-7770C9B6CE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20" y="2094336"/>
                        <a:ext cx="5502276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オブジェクト 72">
            <a:extLst>
              <a:ext uri="{FF2B5EF4-FFF2-40B4-BE49-F238E27FC236}">
                <a16:creationId xmlns:a16="http://schemas.microsoft.com/office/drawing/2014/main" id="{8F4537B2-0ED8-474C-9518-A48C8155D8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54777" y="2694139"/>
          <a:ext cx="409257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2" name="Equation" r:id="rId11" imgW="2158920" imgH="253800" progId="Equation.DSMT4">
                  <p:embed/>
                </p:oleObj>
              </mc:Choice>
              <mc:Fallback>
                <p:oleObj name="Equation" r:id="rId11" imgW="2158920" imgH="253800" progId="Equation.DSMT4">
                  <p:embed/>
                  <p:pic>
                    <p:nvPicPr>
                      <p:cNvPr id="73" name="オブジェクト 72">
                        <a:extLst>
                          <a:ext uri="{FF2B5EF4-FFF2-40B4-BE49-F238E27FC236}">
                            <a16:creationId xmlns:a16="http://schemas.microsoft.com/office/drawing/2014/main" id="{8F4537B2-0ED8-474C-9518-A48C8155D8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777" y="2694139"/>
                        <a:ext cx="409257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オブジェクト 73">
            <a:extLst>
              <a:ext uri="{FF2B5EF4-FFF2-40B4-BE49-F238E27FC236}">
                <a16:creationId xmlns:a16="http://schemas.microsoft.com/office/drawing/2014/main" id="{8E1C3F9F-A17B-4E76-9DCC-6703C0CD27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66" y="2746399"/>
          <a:ext cx="105886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3" name="Equation" r:id="rId13" imgW="558720" imgH="228600" progId="Equation.DSMT4">
                  <p:embed/>
                </p:oleObj>
              </mc:Choice>
              <mc:Fallback>
                <p:oleObj name="Equation" r:id="rId13" imgW="558720" imgH="228600" progId="Equation.DSMT4">
                  <p:embed/>
                  <p:pic>
                    <p:nvPicPr>
                      <p:cNvPr id="74" name="オブジェクト 73">
                        <a:extLst>
                          <a:ext uri="{FF2B5EF4-FFF2-40B4-BE49-F238E27FC236}">
                            <a16:creationId xmlns:a16="http://schemas.microsoft.com/office/drawing/2014/main" id="{8E1C3F9F-A17B-4E76-9DCC-6703C0CD27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66" y="2746399"/>
                        <a:ext cx="1058863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Rectangle 489">
            <a:extLst>
              <a:ext uri="{FF2B5EF4-FFF2-40B4-BE49-F238E27FC236}">
                <a16:creationId xmlns:a16="http://schemas.microsoft.com/office/drawing/2014/main" id="{94C42E4F-A5AD-4AB3-A51F-6A05D2DBDF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9919" y="2716177"/>
            <a:ext cx="127237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t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ja-JP" altLang="en-US" dirty="0">
                <a:solidFill>
                  <a:srgbClr val="000000"/>
                </a:solidFill>
              </a:rPr>
              <a:t>なので</a:t>
            </a:r>
            <a:endParaRPr lang="en-US" altLang="ja-JP" dirty="0">
              <a:solidFill>
                <a:srgbClr val="000000"/>
              </a:solidFill>
            </a:endParaRPr>
          </a:p>
        </p:txBody>
      </p:sp>
      <p:graphicFrame>
        <p:nvGraphicFramePr>
          <p:cNvPr id="76" name="オブジェクト 75">
            <a:extLst>
              <a:ext uri="{FF2B5EF4-FFF2-40B4-BE49-F238E27FC236}">
                <a16:creationId xmlns:a16="http://schemas.microsoft.com/office/drawing/2014/main" id="{9B6A4E11-BE0D-4D52-9F40-E448FBFDCB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65656" y="2763108"/>
          <a:ext cx="1738987" cy="519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4" name="Equation" r:id="rId15" imgW="838080" imgH="228600" progId="Equation.DSMT4">
                  <p:embed/>
                </p:oleObj>
              </mc:Choice>
              <mc:Fallback>
                <p:oleObj name="Equation" r:id="rId15" imgW="838080" imgH="228600" progId="Equation.DSMT4">
                  <p:embed/>
                  <p:pic>
                    <p:nvPicPr>
                      <p:cNvPr id="76" name="オブジェクト 75">
                        <a:extLst>
                          <a:ext uri="{FF2B5EF4-FFF2-40B4-BE49-F238E27FC236}">
                            <a16:creationId xmlns:a16="http://schemas.microsoft.com/office/drawing/2014/main" id="{9B6A4E11-BE0D-4D52-9F40-E448FBFDCB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5656" y="2763108"/>
                        <a:ext cx="1738987" cy="5194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オブジェクト 76">
            <a:extLst>
              <a:ext uri="{FF2B5EF4-FFF2-40B4-BE49-F238E27FC236}">
                <a16:creationId xmlns:a16="http://schemas.microsoft.com/office/drawing/2014/main" id="{39D61C74-7CD5-4814-8215-2B90DC2EF3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9588" y="2085975"/>
          <a:ext cx="2855912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5" name="Equation" r:id="rId17" imgW="1218960" imgH="253800" progId="Equation.DSMT4">
                  <p:embed/>
                </p:oleObj>
              </mc:Choice>
              <mc:Fallback>
                <p:oleObj name="Equation" r:id="rId17" imgW="1218960" imgH="253800" progId="Equation.DSMT4">
                  <p:embed/>
                  <p:pic>
                    <p:nvPicPr>
                      <p:cNvPr id="77" name="オブジェクト 76">
                        <a:extLst>
                          <a:ext uri="{FF2B5EF4-FFF2-40B4-BE49-F238E27FC236}">
                            <a16:creationId xmlns:a16="http://schemas.microsoft.com/office/drawing/2014/main" id="{39D61C74-7CD5-4814-8215-2B90DC2EF3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9588" y="2085975"/>
                        <a:ext cx="2855912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グループ化 2">
            <a:extLst>
              <a:ext uri="{FF2B5EF4-FFF2-40B4-BE49-F238E27FC236}">
                <a16:creationId xmlns:a16="http://schemas.microsoft.com/office/drawing/2014/main" id="{C635D8F1-8F76-4099-B3E8-4B42B2A125B8}"/>
              </a:ext>
            </a:extLst>
          </p:cNvPr>
          <p:cNvGrpSpPr/>
          <p:nvPr/>
        </p:nvGrpSpPr>
        <p:grpSpPr>
          <a:xfrm>
            <a:off x="1055020" y="3757529"/>
            <a:ext cx="7390480" cy="2331698"/>
            <a:chOff x="1082348" y="3698988"/>
            <a:chExt cx="7390480" cy="2331698"/>
          </a:xfrm>
        </p:grpSpPr>
        <p:sp>
          <p:nvSpPr>
            <p:cNvPr id="79" name="Line 7">
              <a:extLst>
                <a:ext uri="{FF2B5EF4-FFF2-40B4-BE49-F238E27FC236}">
                  <a16:creationId xmlns:a16="http://schemas.microsoft.com/office/drawing/2014/main" id="{C470EF5E-7036-4205-A0AD-5B0D39C2FF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82348" y="5148222"/>
              <a:ext cx="733322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spcBef>
                  <a:spcPct val="0"/>
                </a:spcBef>
              </a:pPr>
              <a:endParaRPr lang="ja-JP" altLang="en-US">
                <a:solidFill>
                  <a:srgbClr val="000000"/>
                </a:solidFill>
                <a:latin typeface="Bookman Old Style" pitchFamily="18" charset="0"/>
              </a:endParaRPr>
            </a:p>
          </p:txBody>
        </p:sp>
        <p:sp>
          <p:nvSpPr>
            <p:cNvPr id="80" name="Line 8">
              <a:extLst>
                <a:ext uri="{FF2B5EF4-FFF2-40B4-BE49-F238E27FC236}">
                  <a16:creationId xmlns:a16="http://schemas.microsoft.com/office/drawing/2014/main" id="{C484689E-9E4C-4FCD-91C1-401C4B7531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98693" y="3841538"/>
              <a:ext cx="0" cy="21891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arrow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spcBef>
                  <a:spcPct val="0"/>
                </a:spcBef>
              </a:pPr>
              <a:endParaRPr lang="ja-JP" altLang="en-US">
                <a:solidFill>
                  <a:srgbClr val="000000"/>
                </a:solidFill>
                <a:latin typeface="Bookman Old Style" pitchFamily="18" charset="0"/>
              </a:endParaRPr>
            </a:p>
          </p:txBody>
        </p:sp>
        <p:sp>
          <p:nvSpPr>
            <p:cNvPr id="81" name="Rectangle 15">
              <a:extLst>
                <a:ext uri="{FF2B5EF4-FFF2-40B4-BE49-F238E27FC236}">
                  <a16:creationId xmlns:a16="http://schemas.microsoft.com/office/drawing/2014/main" id="{864CBD6A-C4A3-46D4-A07C-496DEB72CB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41658" y="5226099"/>
              <a:ext cx="231170" cy="5354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ja-JP" sz="3200" i="1" dirty="0">
                  <a:solidFill>
                    <a:srgbClr val="000000"/>
                  </a:solidFill>
                  <a:latin typeface="Bookman Old Style" pitchFamily="18" charset="0"/>
                </a:rPr>
                <a:t>t</a:t>
              </a:r>
            </a:p>
          </p:txBody>
        </p:sp>
        <p:graphicFrame>
          <p:nvGraphicFramePr>
            <p:cNvPr id="83" name="オブジェクト 82">
              <a:extLst>
                <a:ext uri="{FF2B5EF4-FFF2-40B4-BE49-F238E27FC236}">
                  <a16:creationId xmlns:a16="http://schemas.microsoft.com/office/drawing/2014/main" id="{7269D604-AA98-4DB9-96A0-83971E14075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56225" y="3698988"/>
            <a:ext cx="317500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6" name="Equation" r:id="rId19" imgW="164880" imgH="177480" progId="Equation.DSMT4">
                    <p:embed/>
                  </p:oleObj>
                </mc:Choice>
                <mc:Fallback>
                  <p:oleObj name="Equation" r:id="rId19" imgW="164880" imgH="177480" progId="Equation.DSMT4">
                    <p:embed/>
                    <p:pic>
                      <p:nvPicPr>
                        <p:cNvPr id="83" name="オブジェクト 82">
                          <a:extLst>
                            <a:ext uri="{FF2B5EF4-FFF2-40B4-BE49-F238E27FC236}">
                              <a16:creationId xmlns:a16="http://schemas.microsoft.com/office/drawing/2014/main" id="{7269D604-AA98-4DB9-96A0-83971E14075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225" y="3698988"/>
                          <a:ext cx="317500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" name="オブジェクト 87">
              <a:extLst>
                <a:ext uri="{FF2B5EF4-FFF2-40B4-BE49-F238E27FC236}">
                  <a16:creationId xmlns:a16="http://schemas.microsoft.com/office/drawing/2014/main" id="{E0578D6F-040F-430F-9F8E-1A279158E5E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16915" y="5156005"/>
            <a:ext cx="242888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7" name="Equation" r:id="rId21" imgW="126720" imgH="177480" progId="Equation.DSMT4">
                    <p:embed/>
                  </p:oleObj>
                </mc:Choice>
                <mc:Fallback>
                  <p:oleObj name="Equation" r:id="rId21" imgW="126720" imgH="177480" progId="Equation.DSMT4">
                    <p:embed/>
                    <p:pic>
                      <p:nvPicPr>
                        <p:cNvPr id="88" name="オブジェクト 87">
                          <a:extLst>
                            <a:ext uri="{FF2B5EF4-FFF2-40B4-BE49-F238E27FC236}">
                              <a16:creationId xmlns:a16="http://schemas.microsoft.com/office/drawing/2014/main" id="{E0578D6F-040F-430F-9F8E-1A279158E5E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6915" y="5156005"/>
                          <a:ext cx="242888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5" name="Rectangle 246">
            <a:extLst>
              <a:ext uri="{FF2B5EF4-FFF2-40B4-BE49-F238E27FC236}">
                <a16:creationId xmlns:a16="http://schemas.microsoft.com/office/drawing/2014/main" id="{3A2FBEAC-8EAC-40EE-9E55-FF82FC0C52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95232" y="2167897"/>
            <a:ext cx="7430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ja-JP" altLang="en-US" dirty="0">
                <a:latin typeface="+mn-lt"/>
              </a:rPr>
              <a:t>答</a:t>
            </a:r>
            <a:endParaRPr lang="en-US" altLang="ja-JP" dirty="0">
              <a:latin typeface="+mn-lt"/>
            </a:endParaRPr>
          </a:p>
        </p:txBody>
      </p:sp>
      <p:sp>
        <p:nvSpPr>
          <p:cNvPr id="96" name="Rectangle 246">
            <a:extLst>
              <a:ext uri="{FF2B5EF4-FFF2-40B4-BE49-F238E27FC236}">
                <a16:creationId xmlns:a16="http://schemas.microsoft.com/office/drawing/2014/main" id="{3230ACFA-7F8B-4C40-BB02-24296C1637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97085" y="5967647"/>
            <a:ext cx="7430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ja-JP" altLang="en-US" dirty="0">
                <a:latin typeface="+mn-lt"/>
              </a:rPr>
              <a:t>答</a:t>
            </a:r>
            <a:endParaRPr lang="en-US" altLang="ja-JP" dirty="0">
              <a:latin typeface="+mn-lt"/>
            </a:endParaRPr>
          </a:p>
        </p:txBody>
      </p:sp>
      <p:sp>
        <p:nvSpPr>
          <p:cNvPr id="97" name="Rectangle 246">
            <a:extLst>
              <a:ext uri="{FF2B5EF4-FFF2-40B4-BE49-F238E27FC236}">
                <a16:creationId xmlns:a16="http://schemas.microsoft.com/office/drawing/2014/main" id="{43DED654-1588-48E7-A7FE-03C7D72BAA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4376" y="2746399"/>
            <a:ext cx="7430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ja-JP" altLang="en-US" dirty="0">
                <a:latin typeface="+mn-lt"/>
              </a:rPr>
              <a:t>答</a:t>
            </a:r>
            <a:endParaRPr lang="en-US" altLang="ja-JP" dirty="0">
              <a:latin typeface="+mn-lt"/>
            </a:endParaRPr>
          </a:p>
        </p:txBody>
      </p:sp>
      <p:sp>
        <p:nvSpPr>
          <p:cNvPr id="98" name="Freeform 6">
            <a:extLst>
              <a:ext uri="{FF2B5EF4-FFF2-40B4-BE49-F238E27FC236}">
                <a16:creationId xmlns:a16="http://schemas.microsoft.com/office/drawing/2014/main" id="{BFFE2672-4EEE-4F77-A578-0B97D7540D00}"/>
              </a:ext>
            </a:extLst>
          </p:cNvPr>
          <p:cNvSpPr>
            <a:spLocks/>
          </p:cNvSpPr>
          <p:nvPr/>
        </p:nvSpPr>
        <p:spPr bwMode="auto">
          <a:xfrm flipV="1">
            <a:off x="3871365" y="4542549"/>
            <a:ext cx="4188689" cy="1337445"/>
          </a:xfrm>
          <a:custGeom>
            <a:avLst/>
            <a:gdLst>
              <a:gd name="T0" fmla="*/ 0 w 4005"/>
              <a:gd name="T1" fmla="*/ 1408766550 h 1112"/>
              <a:gd name="T2" fmla="*/ 461189351 w 4005"/>
              <a:gd name="T3" fmla="*/ 304938113 h 1112"/>
              <a:gd name="T4" fmla="*/ 824091823 w 4005"/>
              <a:gd name="T5" fmla="*/ 17640300 h 1112"/>
              <a:gd name="T6" fmla="*/ 1179433032 w 4005"/>
              <a:gd name="T7" fmla="*/ 282257500 h 1112"/>
              <a:gd name="T8" fmla="*/ 1685985192 w 4005"/>
              <a:gd name="T9" fmla="*/ 1408766550 h 1112"/>
              <a:gd name="T10" fmla="*/ 2109369822 w 4005"/>
              <a:gd name="T11" fmla="*/ 2147483647 h 1112"/>
              <a:gd name="T12" fmla="*/ 2147483647 w 4005"/>
              <a:gd name="T13" fmla="*/ 2147483647 h 1112"/>
              <a:gd name="T14" fmla="*/ 2147483647 w 4005"/>
              <a:gd name="T15" fmla="*/ 2147483647 h 1112"/>
              <a:gd name="T16" fmla="*/ 2147483647 w 4005"/>
              <a:gd name="T17" fmla="*/ 1408766550 h 1112"/>
              <a:gd name="T18" fmla="*/ 2147483647 w 4005"/>
              <a:gd name="T19" fmla="*/ 418345938 h 1112"/>
              <a:gd name="T20" fmla="*/ 2147483647 w 4005"/>
              <a:gd name="T21" fmla="*/ 2520950 h 1112"/>
              <a:gd name="T22" fmla="*/ 2147483647 w 4005"/>
              <a:gd name="T23" fmla="*/ 403225000 h 1112"/>
              <a:gd name="T24" fmla="*/ 2147483647 w 4005"/>
              <a:gd name="T25" fmla="*/ 1401206875 h 1112"/>
              <a:gd name="T26" fmla="*/ 2147483647 w 4005"/>
              <a:gd name="T27" fmla="*/ 2147483647 h 1112"/>
              <a:gd name="T28" fmla="*/ 2147483647 w 4005"/>
              <a:gd name="T29" fmla="*/ 2147483647 h 1112"/>
              <a:gd name="T30" fmla="*/ 2147483647 w 4005"/>
              <a:gd name="T31" fmla="*/ 2147483647 h 1112"/>
              <a:gd name="T32" fmla="*/ 2147483647 w 4005"/>
              <a:gd name="T33" fmla="*/ 1408766550 h 1112"/>
              <a:gd name="T34" fmla="*/ 2147483647 w 4005"/>
              <a:gd name="T35" fmla="*/ 252015625 h 1112"/>
              <a:gd name="T36" fmla="*/ 2147483647 w 4005"/>
              <a:gd name="T37" fmla="*/ 10080625 h 1112"/>
              <a:gd name="T38" fmla="*/ 2147483647 w 4005"/>
              <a:gd name="T39" fmla="*/ 312499375 h 1112"/>
              <a:gd name="T40" fmla="*/ 2147483647 w 4005"/>
              <a:gd name="T41" fmla="*/ 1401206875 h 1112"/>
              <a:gd name="T42" fmla="*/ 2147483647 w 4005"/>
              <a:gd name="T43" fmla="*/ 2147483647 h 1112"/>
              <a:gd name="T44" fmla="*/ 2147483647 w 4005"/>
              <a:gd name="T45" fmla="*/ 2147483647 h 1112"/>
              <a:gd name="T46" fmla="*/ 2147483647 w 4005"/>
              <a:gd name="T47" fmla="*/ 2147483647 h 1112"/>
              <a:gd name="T48" fmla="*/ 2147483647 w 4005"/>
              <a:gd name="T49" fmla="*/ 1408766550 h 1112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4005"/>
              <a:gd name="T76" fmla="*/ 0 h 1112"/>
              <a:gd name="T77" fmla="*/ 4005 w 4005"/>
              <a:gd name="T78" fmla="*/ 1112 h 1112"/>
              <a:gd name="connsiteX0" fmla="*/ 0 w 9543"/>
              <a:gd name="connsiteY0" fmla="*/ 1080 h 9983"/>
              <a:gd name="connsiteX1" fmla="*/ 359 w 9543"/>
              <a:gd name="connsiteY1" fmla="*/ 55 h 9983"/>
              <a:gd name="connsiteX2" fmla="*/ 712 w 9543"/>
              <a:gd name="connsiteY2" fmla="*/ 999 h 9983"/>
              <a:gd name="connsiteX3" fmla="*/ 1213 w 9543"/>
              <a:gd name="connsiteY3" fmla="*/ 5019 h 9983"/>
              <a:gd name="connsiteX4" fmla="*/ 1633 w 9543"/>
              <a:gd name="connsiteY4" fmla="*/ 8634 h 9983"/>
              <a:gd name="connsiteX5" fmla="*/ 2037 w 9543"/>
              <a:gd name="connsiteY5" fmla="*/ 9956 h 9983"/>
              <a:gd name="connsiteX6" fmla="*/ 2419 w 9543"/>
              <a:gd name="connsiteY6" fmla="*/ 8634 h 9983"/>
              <a:gd name="connsiteX7" fmla="*/ 2861 w 9543"/>
              <a:gd name="connsiteY7" fmla="*/ 5019 h 9983"/>
              <a:gd name="connsiteX8" fmla="*/ 3281 w 9543"/>
              <a:gd name="connsiteY8" fmla="*/ 1485 h 9983"/>
              <a:gd name="connsiteX9" fmla="*/ 3708 w 9543"/>
              <a:gd name="connsiteY9" fmla="*/ 1 h 9983"/>
              <a:gd name="connsiteX10" fmla="*/ 4105 w 9543"/>
              <a:gd name="connsiteY10" fmla="*/ 1431 h 9983"/>
              <a:gd name="connsiteX11" fmla="*/ 4547 w 9543"/>
              <a:gd name="connsiteY11" fmla="*/ 4992 h 9983"/>
              <a:gd name="connsiteX12" fmla="*/ 5019 w 9543"/>
              <a:gd name="connsiteY12" fmla="*/ 8877 h 9983"/>
              <a:gd name="connsiteX13" fmla="*/ 5356 w 9543"/>
              <a:gd name="connsiteY13" fmla="*/ 9983 h 9983"/>
              <a:gd name="connsiteX14" fmla="*/ 5715 w 9543"/>
              <a:gd name="connsiteY14" fmla="*/ 8958 h 9983"/>
              <a:gd name="connsiteX15" fmla="*/ 6195 w 9543"/>
              <a:gd name="connsiteY15" fmla="*/ 5019 h 9983"/>
              <a:gd name="connsiteX16" fmla="*/ 6727 w 9543"/>
              <a:gd name="connsiteY16" fmla="*/ 891 h 9983"/>
              <a:gd name="connsiteX17" fmla="*/ 7049 w 9543"/>
              <a:gd name="connsiteY17" fmla="*/ 28 h 9983"/>
              <a:gd name="connsiteX18" fmla="*/ 7386 w 9543"/>
              <a:gd name="connsiteY18" fmla="*/ 1107 h 9983"/>
              <a:gd name="connsiteX19" fmla="*/ 7858 w 9543"/>
              <a:gd name="connsiteY19" fmla="*/ 4992 h 9983"/>
              <a:gd name="connsiteX20" fmla="*/ 8374 w 9543"/>
              <a:gd name="connsiteY20" fmla="*/ 9012 h 9983"/>
              <a:gd name="connsiteX21" fmla="*/ 8704 w 9543"/>
              <a:gd name="connsiteY21" fmla="*/ 9929 h 9983"/>
              <a:gd name="connsiteX22" fmla="*/ 9034 w 9543"/>
              <a:gd name="connsiteY22" fmla="*/ 8985 h 9983"/>
              <a:gd name="connsiteX23" fmla="*/ 9543 w 9543"/>
              <a:gd name="connsiteY23" fmla="*/ 5019 h 9983"/>
              <a:gd name="connsiteX0" fmla="*/ 0 w 9624"/>
              <a:gd name="connsiteY0" fmla="*/ 55 h 10000"/>
              <a:gd name="connsiteX1" fmla="*/ 370 w 9624"/>
              <a:gd name="connsiteY1" fmla="*/ 1001 h 10000"/>
              <a:gd name="connsiteX2" fmla="*/ 895 w 9624"/>
              <a:gd name="connsiteY2" fmla="*/ 5028 h 10000"/>
              <a:gd name="connsiteX3" fmla="*/ 1335 w 9624"/>
              <a:gd name="connsiteY3" fmla="*/ 8649 h 10000"/>
              <a:gd name="connsiteX4" fmla="*/ 1759 w 9624"/>
              <a:gd name="connsiteY4" fmla="*/ 9973 h 10000"/>
              <a:gd name="connsiteX5" fmla="*/ 2159 w 9624"/>
              <a:gd name="connsiteY5" fmla="*/ 8649 h 10000"/>
              <a:gd name="connsiteX6" fmla="*/ 2622 w 9624"/>
              <a:gd name="connsiteY6" fmla="*/ 5028 h 10000"/>
              <a:gd name="connsiteX7" fmla="*/ 3062 w 9624"/>
              <a:gd name="connsiteY7" fmla="*/ 1488 h 10000"/>
              <a:gd name="connsiteX8" fmla="*/ 3510 w 9624"/>
              <a:gd name="connsiteY8" fmla="*/ 1 h 10000"/>
              <a:gd name="connsiteX9" fmla="*/ 3926 w 9624"/>
              <a:gd name="connsiteY9" fmla="*/ 1433 h 10000"/>
              <a:gd name="connsiteX10" fmla="*/ 4389 w 9624"/>
              <a:gd name="connsiteY10" fmla="*/ 5001 h 10000"/>
              <a:gd name="connsiteX11" fmla="*/ 4883 w 9624"/>
              <a:gd name="connsiteY11" fmla="*/ 8892 h 10000"/>
              <a:gd name="connsiteX12" fmla="*/ 5236 w 9624"/>
              <a:gd name="connsiteY12" fmla="*/ 10000 h 10000"/>
              <a:gd name="connsiteX13" fmla="*/ 5613 w 9624"/>
              <a:gd name="connsiteY13" fmla="*/ 8973 h 10000"/>
              <a:gd name="connsiteX14" fmla="*/ 6116 w 9624"/>
              <a:gd name="connsiteY14" fmla="*/ 5028 h 10000"/>
              <a:gd name="connsiteX15" fmla="*/ 6673 w 9624"/>
              <a:gd name="connsiteY15" fmla="*/ 893 h 10000"/>
              <a:gd name="connsiteX16" fmla="*/ 7011 w 9624"/>
              <a:gd name="connsiteY16" fmla="*/ 28 h 10000"/>
              <a:gd name="connsiteX17" fmla="*/ 7364 w 9624"/>
              <a:gd name="connsiteY17" fmla="*/ 1109 h 10000"/>
              <a:gd name="connsiteX18" fmla="*/ 7858 w 9624"/>
              <a:gd name="connsiteY18" fmla="*/ 5001 h 10000"/>
              <a:gd name="connsiteX19" fmla="*/ 8399 w 9624"/>
              <a:gd name="connsiteY19" fmla="*/ 9027 h 10000"/>
              <a:gd name="connsiteX20" fmla="*/ 8745 w 9624"/>
              <a:gd name="connsiteY20" fmla="*/ 9946 h 10000"/>
              <a:gd name="connsiteX21" fmla="*/ 9091 w 9624"/>
              <a:gd name="connsiteY21" fmla="*/ 9000 h 10000"/>
              <a:gd name="connsiteX22" fmla="*/ 9624 w 9624"/>
              <a:gd name="connsiteY22" fmla="*/ 5028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</a:cxnLst>
            <a:rect l="l" t="t" r="r" b="b"/>
            <a:pathLst>
              <a:path w="9624" h="10000">
                <a:moveTo>
                  <a:pt x="0" y="55"/>
                </a:moveTo>
                <a:cubicBezTo>
                  <a:pt x="124" y="46"/>
                  <a:pt x="220" y="172"/>
                  <a:pt x="370" y="1001"/>
                </a:cubicBezTo>
                <a:cubicBezTo>
                  <a:pt x="519" y="1830"/>
                  <a:pt x="736" y="3757"/>
                  <a:pt x="895" y="5028"/>
                </a:cubicBezTo>
                <a:cubicBezTo>
                  <a:pt x="1055" y="6298"/>
                  <a:pt x="1192" y="7829"/>
                  <a:pt x="1335" y="8649"/>
                </a:cubicBezTo>
                <a:cubicBezTo>
                  <a:pt x="1479" y="9468"/>
                  <a:pt x="1623" y="9973"/>
                  <a:pt x="1759" y="9973"/>
                </a:cubicBezTo>
                <a:cubicBezTo>
                  <a:pt x="1895" y="9973"/>
                  <a:pt x="2015" y="9468"/>
                  <a:pt x="2159" y="8649"/>
                </a:cubicBezTo>
                <a:cubicBezTo>
                  <a:pt x="2303" y="7829"/>
                  <a:pt x="2473" y="6217"/>
                  <a:pt x="2622" y="5028"/>
                </a:cubicBezTo>
                <a:cubicBezTo>
                  <a:pt x="2772" y="3839"/>
                  <a:pt x="2915" y="2325"/>
                  <a:pt x="3062" y="1488"/>
                </a:cubicBezTo>
                <a:cubicBezTo>
                  <a:pt x="3209" y="649"/>
                  <a:pt x="3365" y="10"/>
                  <a:pt x="3510" y="1"/>
                </a:cubicBezTo>
                <a:cubicBezTo>
                  <a:pt x="3653" y="-8"/>
                  <a:pt x="3779" y="605"/>
                  <a:pt x="3926" y="1433"/>
                </a:cubicBezTo>
                <a:cubicBezTo>
                  <a:pt x="4072" y="2262"/>
                  <a:pt x="4228" y="3757"/>
                  <a:pt x="4389" y="5001"/>
                </a:cubicBezTo>
                <a:cubicBezTo>
                  <a:pt x="4548" y="6244"/>
                  <a:pt x="4742" y="8055"/>
                  <a:pt x="4883" y="8892"/>
                </a:cubicBezTo>
                <a:cubicBezTo>
                  <a:pt x="5024" y="9730"/>
                  <a:pt x="5116" y="9991"/>
                  <a:pt x="5236" y="10000"/>
                </a:cubicBezTo>
                <a:cubicBezTo>
                  <a:pt x="5357" y="10009"/>
                  <a:pt x="5466" y="9802"/>
                  <a:pt x="5613" y="8973"/>
                </a:cubicBezTo>
                <a:cubicBezTo>
                  <a:pt x="5759" y="8144"/>
                  <a:pt x="5940" y="6370"/>
                  <a:pt x="6116" y="5028"/>
                </a:cubicBezTo>
                <a:cubicBezTo>
                  <a:pt x="6291" y="3685"/>
                  <a:pt x="6523" y="1722"/>
                  <a:pt x="6673" y="893"/>
                </a:cubicBezTo>
                <a:cubicBezTo>
                  <a:pt x="6822" y="64"/>
                  <a:pt x="6895" y="-8"/>
                  <a:pt x="7011" y="28"/>
                </a:cubicBezTo>
                <a:cubicBezTo>
                  <a:pt x="7125" y="64"/>
                  <a:pt x="7222" y="280"/>
                  <a:pt x="7364" y="1109"/>
                </a:cubicBezTo>
                <a:cubicBezTo>
                  <a:pt x="7505" y="1937"/>
                  <a:pt x="7685" y="3685"/>
                  <a:pt x="7858" y="5001"/>
                </a:cubicBezTo>
                <a:cubicBezTo>
                  <a:pt x="8030" y="6316"/>
                  <a:pt x="8250" y="8198"/>
                  <a:pt x="8399" y="9027"/>
                </a:cubicBezTo>
                <a:cubicBezTo>
                  <a:pt x="8549" y="9856"/>
                  <a:pt x="8630" y="9946"/>
                  <a:pt x="8745" y="9946"/>
                </a:cubicBezTo>
                <a:cubicBezTo>
                  <a:pt x="8860" y="9946"/>
                  <a:pt x="8944" y="9820"/>
                  <a:pt x="9091" y="9000"/>
                </a:cubicBezTo>
                <a:cubicBezTo>
                  <a:pt x="9236" y="8180"/>
                  <a:pt x="9514" y="5856"/>
                  <a:pt x="9624" y="5028"/>
                </a:cubicBezTo>
              </a:path>
            </a:pathLst>
          </a:custGeom>
          <a:noFill/>
          <a:ln w="38100" cmpd="sng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ja-JP" altLang="en-US">
              <a:solidFill>
                <a:srgbClr val="0000FF"/>
              </a:solidFill>
              <a:latin typeface="Bookman Old Style" pitchFamily="18" charset="0"/>
            </a:endParaRPr>
          </a:p>
        </p:txBody>
      </p:sp>
      <p:cxnSp>
        <p:nvCxnSpPr>
          <p:cNvPr id="99" name="直線矢印コネクタ 98">
            <a:extLst>
              <a:ext uri="{FF2B5EF4-FFF2-40B4-BE49-F238E27FC236}">
                <a16:creationId xmlns:a16="http://schemas.microsoft.com/office/drawing/2014/main" id="{4E74C7E5-0480-42CB-AED2-456897ABE795}"/>
              </a:ext>
            </a:extLst>
          </p:cNvPr>
          <p:cNvCxnSpPr>
            <a:cxnSpLocks/>
          </p:cNvCxnSpPr>
          <p:nvPr/>
        </p:nvCxnSpPr>
        <p:spPr bwMode="auto">
          <a:xfrm>
            <a:off x="1197959" y="5206763"/>
            <a:ext cx="2673405" cy="0"/>
          </a:xfrm>
          <a:prstGeom prst="straightConnector1">
            <a:avLst/>
          </a:prstGeom>
          <a:noFill/>
          <a:ln w="571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0" name="Line 7">
            <a:extLst>
              <a:ext uri="{FF2B5EF4-FFF2-40B4-BE49-F238E27FC236}">
                <a16:creationId xmlns:a16="http://schemas.microsoft.com/office/drawing/2014/main" id="{2834D59B-E969-4FE5-AC32-954AB11C5464}"/>
              </a:ext>
            </a:extLst>
          </p:cNvPr>
          <p:cNvSpPr>
            <a:spLocks noChangeShapeType="1"/>
          </p:cNvSpPr>
          <p:nvPr/>
        </p:nvSpPr>
        <p:spPr bwMode="auto">
          <a:xfrm>
            <a:off x="3889865" y="5879994"/>
            <a:ext cx="4170189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ja-JP" altLang="en-US">
              <a:solidFill>
                <a:srgbClr val="000000"/>
              </a:solidFill>
              <a:latin typeface="Bookman Old Style" pitchFamily="18" charset="0"/>
            </a:endParaRPr>
          </a:p>
        </p:txBody>
      </p:sp>
      <p:sp>
        <p:nvSpPr>
          <p:cNvPr id="101" name="Line 7">
            <a:extLst>
              <a:ext uri="{FF2B5EF4-FFF2-40B4-BE49-F238E27FC236}">
                <a16:creationId xmlns:a16="http://schemas.microsoft.com/office/drawing/2014/main" id="{A06C08AB-A917-4C56-A38D-EC54C8CAB2BE}"/>
              </a:ext>
            </a:extLst>
          </p:cNvPr>
          <p:cNvSpPr>
            <a:spLocks noChangeShapeType="1"/>
          </p:cNvSpPr>
          <p:nvPr/>
        </p:nvSpPr>
        <p:spPr bwMode="auto">
          <a:xfrm>
            <a:off x="3917133" y="4569855"/>
            <a:ext cx="4170189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ja-JP" altLang="en-US">
              <a:solidFill>
                <a:srgbClr val="000000"/>
              </a:solidFill>
              <a:latin typeface="Bookman Old Style" pitchFamily="18" charset="0"/>
            </a:endParaRPr>
          </a:p>
        </p:txBody>
      </p:sp>
      <p:graphicFrame>
        <p:nvGraphicFramePr>
          <p:cNvPr id="102" name="オブジェクト 101">
            <a:extLst>
              <a:ext uri="{FF2B5EF4-FFF2-40B4-BE49-F238E27FC236}">
                <a16:creationId xmlns:a16="http://schemas.microsoft.com/office/drawing/2014/main" id="{40540DC7-DF80-4634-B343-5E7568C20A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8601" y="5614596"/>
          <a:ext cx="512763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8" name="Equation" r:id="rId23" imgW="266400" imgH="228600" progId="Equation.DSMT4">
                  <p:embed/>
                </p:oleObj>
              </mc:Choice>
              <mc:Fallback>
                <p:oleObj name="Equation" r:id="rId23" imgW="266400" imgH="228600" progId="Equation.DSMT4">
                  <p:embed/>
                  <p:pic>
                    <p:nvPicPr>
                      <p:cNvPr id="102" name="オブジェクト 101">
                        <a:extLst>
                          <a:ext uri="{FF2B5EF4-FFF2-40B4-BE49-F238E27FC236}">
                            <a16:creationId xmlns:a16="http://schemas.microsoft.com/office/drawing/2014/main" id="{40540DC7-DF80-4634-B343-5E7568C20A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8601" y="5614596"/>
                        <a:ext cx="512763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オブジェクト 102">
            <a:extLst>
              <a:ext uri="{FF2B5EF4-FFF2-40B4-BE49-F238E27FC236}">
                <a16:creationId xmlns:a16="http://schemas.microsoft.com/office/drawing/2014/main" id="{8E3E877A-0058-4215-8EE3-BEF851799C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5499" y="4324300"/>
          <a:ext cx="341313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9" name="Equation" r:id="rId25" imgW="177480" imgH="228600" progId="Equation.DSMT4">
                  <p:embed/>
                </p:oleObj>
              </mc:Choice>
              <mc:Fallback>
                <p:oleObj name="Equation" r:id="rId25" imgW="177480" imgH="228600" progId="Equation.DSMT4">
                  <p:embed/>
                  <p:pic>
                    <p:nvPicPr>
                      <p:cNvPr id="103" name="オブジェクト 102">
                        <a:extLst>
                          <a:ext uri="{FF2B5EF4-FFF2-40B4-BE49-F238E27FC236}">
                            <a16:creationId xmlns:a16="http://schemas.microsoft.com/office/drawing/2014/main" id="{8E3E877A-0058-4215-8EE3-BEF851799C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499" y="4324300"/>
                        <a:ext cx="341313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" name="Rectangle 489">
            <a:extLst>
              <a:ext uri="{FF2B5EF4-FFF2-40B4-BE49-F238E27FC236}">
                <a16:creationId xmlns:a16="http://schemas.microsoft.com/office/drawing/2014/main" id="{6E01E862-C8E6-4816-B906-37B48C3915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752" y="3654957"/>
            <a:ext cx="19987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t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グラフ</a:t>
            </a:r>
            <a:endParaRPr kumimoji="1" lang="en-US" altLang="ja-JP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17744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" grpId="0"/>
      <p:bldP spid="107" grpId="0"/>
      <p:bldP spid="70" grpId="0"/>
      <p:bldP spid="75" grpId="0"/>
      <p:bldP spid="95" grpId="0"/>
      <p:bldP spid="96" grpId="0"/>
      <p:bldP spid="97" grpId="0"/>
      <p:bldP spid="98" grpId="0" animBg="1"/>
      <p:bldP spid="100" grpId="0" animBg="1"/>
      <p:bldP spid="101" grpId="0" animBg="1"/>
      <p:bldP spid="10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Rectangle 33"/>
          <p:cNvSpPr>
            <a:spLocks noChangeArrowheads="1"/>
          </p:cNvSpPr>
          <p:nvPr/>
        </p:nvSpPr>
        <p:spPr bwMode="auto">
          <a:xfrm>
            <a:off x="0" y="0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ja-JP" dirty="0">
                <a:solidFill>
                  <a:srgbClr val="0000FF"/>
                </a:solidFill>
              </a:rPr>
              <a:t>2</a:t>
            </a:r>
            <a:endParaRPr lang="ja-JP" altLang="en-US" dirty="0">
              <a:solidFill>
                <a:srgbClr val="0000FF"/>
              </a:solidFill>
            </a:endParaRPr>
          </a:p>
        </p:txBody>
      </p:sp>
      <p:grpSp>
        <p:nvGrpSpPr>
          <p:cNvPr id="86" name="グループ化 85">
            <a:extLst>
              <a:ext uri="{FF2B5EF4-FFF2-40B4-BE49-F238E27FC236}">
                <a16:creationId xmlns:a16="http://schemas.microsoft.com/office/drawing/2014/main" id="{B04EA61D-53AC-4C9E-A710-316603CA7223}"/>
              </a:ext>
            </a:extLst>
          </p:cNvPr>
          <p:cNvGrpSpPr/>
          <p:nvPr/>
        </p:nvGrpSpPr>
        <p:grpSpPr>
          <a:xfrm>
            <a:off x="4468762" y="176317"/>
            <a:ext cx="1894840" cy="1911519"/>
            <a:chOff x="3021420" y="782849"/>
            <a:chExt cx="2911044" cy="3312503"/>
          </a:xfrm>
        </p:grpSpPr>
        <p:cxnSp>
          <p:nvCxnSpPr>
            <p:cNvPr id="87" name="直線矢印コネクタ 86">
              <a:extLst>
                <a:ext uri="{FF2B5EF4-FFF2-40B4-BE49-F238E27FC236}">
                  <a16:creationId xmlns:a16="http://schemas.microsoft.com/office/drawing/2014/main" id="{1C7A70EE-CCAA-4FAA-8E0F-D700C9EDFC88}"/>
                </a:ext>
              </a:extLst>
            </p:cNvPr>
            <p:cNvCxnSpPr/>
            <p:nvPr/>
          </p:nvCxnSpPr>
          <p:spPr bwMode="auto">
            <a:xfrm>
              <a:off x="3021420" y="3287832"/>
              <a:ext cx="2911044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88" name="正方形/長方形 87">
              <a:extLst>
                <a:ext uri="{FF2B5EF4-FFF2-40B4-BE49-F238E27FC236}">
                  <a16:creationId xmlns:a16="http://schemas.microsoft.com/office/drawing/2014/main" id="{176890FD-3AFD-4C58-9263-CC8E75256C15}"/>
                </a:ext>
              </a:extLst>
            </p:cNvPr>
            <p:cNvSpPr/>
            <p:nvPr/>
          </p:nvSpPr>
          <p:spPr>
            <a:xfrm>
              <a:off x="4423362" y="1499498"/>
              <a:ext cx="739893" cy="72125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ja-JP" i="1" dirty="0">
                  <a:latin typeface="Bookman Old Style" panose="02050604050505020204" pitchFamily="18" charset="0"/>
                </a:rPr>
                <a:t>V</a:t>
              </a:r>
              <a:r>
                <a:rPr lang="en-US" altLang="ja-JP" baseline="-25000" dirty="0">
                  <a:cs typeface="Times New Roman" panose="02020603050405020304" pitchFamily="18" charset="0"/>
                </a:rPr>
                <a:t>0</a:t>
              </a:r>
              <a:endParaRPr lang="ja-JP" altLang="en-US" baseline="-25000" dirty="0">
                <a:cs typeface="Times New Roman" panose="02020603050405020304" pitchFamily="18" charset="0"/>
              </a:endParaRPr>
            </a:p>
          </p:txBody>
        </p:sp>
        <p:sp>
          <p:nvSpPr>
            <p:cNvPr id="89" name="正方形/長方形 88">
              <a:extLst>
                <a:ext uri="{FF2B5EF4-FFF2-40B4-BE49-F238E27FC236}">
                  <a16:creationId xmlns:a16="http://schemas.microsoft.com/office/drawing/2014/main" id="{9C8FB278-5B81-438E-BF76-DA9BF76D09CC}"/>
                </a:ext>
              </a:extLst>
            </p:cNvPr>
            <p:cNvSpPr/>
            <p:nvPr/>
          </p:nvSpPr>
          <p:spPr>
            <a:xfrm>
              <a:off x="5465352" y="3278962"/>
              <a:ext cx="30649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ja-JP" i="1" dirty="0">
                  <a:solidFill>
                    <a:srgbClr val="000000"/>
                  </a:solidFill>
                  <a:latin typeface="Bookman Old Style" panose="02050604050505020204" pitchFamily="18" charset="0"/>
                </a:rPr>
                <a:t>t</a:t>
              </a:r>
              <a:endParaRPr lang="ja-JP" altLang="en-US" dirty="0"/>
            </a:p>
          </p:txBody>
        </p:sp>
        <p:sp>
          <p:nvSpPr>
            <p:cNvPr id="90" name="正方形/長方形 89">
              <a:extLst>
                <a:ext uri="{FF2B5EF4-FFF2-40B4-BE49-F238E27FC236}">
                  <a16:creationId xmlns:a16="http://schemas.microsoft.com/office/drawing/2014/main" id="{0F59FC88-7219-4A84-8A2E-017327AE6404}"/>
                </a:ext>
              </a:extLst>
            </p:cNvPr>
            <p:cNvSpPr/>
            <p:nvPr/>
          </p:nvSpPr>
          <p:spPr>
            <a:xfrm>
              <a:off x="3747545" y="3188655"/>
              <a:ext cx="556173" cy="9066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ja-JP" dirty="0">
                  <a:solidFill>
                    <a:srgbClr val="000000"/>
                  </a:solidFill>
                </a:rPr>
                <a:t>0</a:t>
              </a:r>
              <a:endParaRPr lang="ja-JP" altLang="en-US" dirty="0"/>
            </a:p>
          </p:txBody>
        </p:sp>
        <p:cxnSp>
          <p:nvCxnSpPr>
            <p:cNvPr id="91" name="直線矢印コネクタ 90">
              <a:extLst>
                <a:ext uri="{FF2B5EF4-FFF2-40B4-BE49-F238E27FC236}">
                  <a16:creationId xmlns:a16="http://schemas.microsoft.com/office/drawing/2014/main" id="{2C57BDCB-9876-42C5-A9B3-42A3CF963251}"/>
                </a:ext>
              </a:extLst>
            </p:cNvPr>
            <p:cNvCxnSpPr/>
            <p:nvPr/>
          </p:nvCxnSpPr>
          <p:spPr bwMode="auto">
            <a:xfrm flipV="1">
              <a:off x="4364232" y="1093065"/>
              <a:ext cx="0" cy="2548938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92" name="正方形/長方形 91">
              <a:extLst>
                <a:ext uri="{FF2B5EF4-FFF2-40B4-BE49-F238E27FC236}">
                  <a16:creationId xmlns:a16="http://schemas.microsoft.com/office/drawing/2014/main" id="{80117708-6DAB-4698-A6B2-B13178BFBA99}"/>
                </a:ext>
              </a:extLst>
            </p:cNvPr>
            <p:cNvSpPr/>
            <p:nvPr/>
          </p:nvSpPr>
          <p:spPr>
            <a:xfrm>
              <a:off x="3309034" y="782849"/>
              <a:ext cx="943705" cy="9066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ja-JP" i="1" dirty="0">
                  <a:latin typeface="Bookman Old Style" panose="02050604050505020204" pitchFamily="18" charset="0"/>
                </a:rPr>
                <a:t>V</a:t>
              </a:r>
              <a:r>
                <a:rPr lang="en-US" altLang="ja-JP" baseline="-25000" dirty="0">
                  <a:cs typeface="Times New Roman" panose="02020603050405020304" pitchFamily="18" charset="0"/>
                </a:rPr>
                <a:t>in</a:t>
              </a:r>
              <a:endParaRPr lang="ja-JP" altLang="en-US" baseline="-25000" dirty="0">
                <a:cs typeface="Times New Roman" panose="02020603050405020304" pitchFamily="18" charset="0"/>
              </a:endParaRPr>
            </a:p>
          </p:txBody>
        </p:sp>
      </p:grpSp>
      <p:cxnSp>
        <p:nvCxnSpPr>
          <p:cNvPr id="117" name="直線矢印コネクタ 116">
            <a:extLst>
              <a:ext uri="{FF2B5EF4-FFF2-40B4-BE49-F238E27FC236}">
                <a16:creationId xmlns:a16="http://schemas.microsoft.com/office/drawing/2014/main" id="{B9D27B87-6DBB-4047-A0E1-96D89BB0A17F}"/>
              </a:ext>
            </a:extLst>
          </p:cNvPr>
          <p:cNvCxnSpPr/>
          <p:nvPr/>
        </p:nvCxnSpPr>
        <p:spPr bwMode="auto">
          <a:xfrm>
            <a:off x="5324168" y="1616728"/>
            <a:ext cx="968415" cy="0"/>
          </a:xfrm>
          <a:prstGeom prst="straightConnector1">
            <a:avLst/>
          </a:prstGeom>
          <a:noFill/>
          <a:ln w="571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2" name="グループ化 1">
            <a:extLst>
              <a:ext uri="{FF2B5EF4-FFF2-40B4-BE49-F238E27FC236}">
                <a16:creationId xmlns:a16="http://schemas.microsoft.com/office/drawing/2014/main" id="{45B0D01F-960E-49FE-8F21-7CB67076ECA5}"/>
              </a:ext>
            </a:extLst>
          </p:cNvPr>
          <p:cNvGrpSpPr/>
          <p:nvPr/>
        </p:nvGrpSpPr>
        <p:grpSpPr>
          <a:xfrm>
            <a:off x="6592531" y="89599"/>
            <a:ext cx="2551469" cy="1678207"/>
            <a:chOff x="6592531" y="89599"/>
            <a:chExt cx="2551469" cy="1678207"/>
          </a:xfrm>
        </p:grpSpPr>
        <p:grpSp>
          <p:nvGrpSpPr>
            <p:cNvPr id="93" name="グループ化 92">
              <a:extLst>
                <a:ext uri="{FF2B5EF4-FFF2-40B4-BE49-F238E27FC236}">
                  <a16:creationId xmlns:a16="http://schemas.microsoft.com/office/drawing/2014/main" id="{638EE81C-C08D-45FD-91D6-D31166D7CE22}"/>
                </a:ext>
              </a:extLst>
            </p:cNvPr>
            <p:cNvGrpSpPr/>
            <p:nvPr/>
          </p:nvGrpSpPr>
          <p:grpSpPr>
            <a:xfrm>
              <a:off x="6592531" y="89599"/>
              <a:ext cx="2551469" cy="1678207"/>
              <a:chOff x="6592531" y="1356592"/>
              <a:chExt cx="2551469" cy="1678207"/>
            </a:xfrm>
          </p:grpSpPr>
          <p:cxnSp>
            <p:nvCxnSpPr>
              <p:cNvPr id="95" name="直線コネクタ 94">
                <a:extLst>
                  <a:ext uri="{FF2B5EF4-FFF2-40B4-BE49-F238E27FC236}">
                    <a16:creationId xmlns:a16="http://schemas.microsoft.com/office/drawing/2014/main" id="{6F5801EA-6E73-4A2A-8738-F2090BE7E6ED}"/>
                  </a:ext>
                </a:extLst>
              </p:cNvPr>
              <p:cNvCxnSpPr/>
              <p:nvPr/>
            </p:nvCxnSpPr>
            <p:spPr bwMode="auto">
              <a:xfrm>
                <a:off x="6607279" y="1958166"/>
                <a:ext cx="406169" cy="0"/>
              </a:xfrm>
              <a:prstGeom prst="line">
                <a:avLst/>
              </a:prstGeom>
              <a:noFill/>
              <a:ln w="28575" cap="sq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96" name="直線コネクタ 95">
                <a:extLst>
                  <a:ext uri="{FF2B5EF4-FFF2-40B4-BE49-F238E27FC236}">
                    <a16:creationId xmlns:a16="http://schemas.microsoft.com/office/drawing/2014/main" id="{2E3D943E-8BF7-424D-82C3-0DCFC527EF16}"/>
                  </a:ext>
                </a:extLst>
              </p:cNvPr>
              <p:cNvCxnSpPr/>
              <p:nvPr/>
            </p:nvCxnSpPr>
            <p:spPr bwMode="auto">
              <a:xfrm>
                <a:off x="7777544" y="1958166"/>
                <a:ext cx="811623" cy="0"/>
              </a:xfrm>
              <a:prstGeom prst="line">
                <a:avLst/>
              </a:prstGeom>
              <a:noFill/>
              <a:ln w="28575" cap="sq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97" name="直線コネクタ 96">
                <a:extLst>
                  <a:ext uri="{FF2B5EF4-FFF2-40B4-BE49-F238E27FC236}">
                    <a16:creationId xmlns:a16="http://schemas.microsoft.com/office/drawing/2014/main" id="{D781DC38-2D11-41F3-AB3A-A2775253BD71}"/>
                  </a:ext>
                </a:extLst>
              </p:cNvPr>
              <p:cNvCxnSpPr/>
              <p:nvPr/>
            </p:nvCxnSpPr>
            <p:spPr bwMode="auto">
              <a:xfrm>
                <a:off x="6592531" y="3034799"/>
                <a:ext cx="2005780" cy="0"/>
              </a:xfrm>
              <a:prstGeom prst="line">
                <a:avLst/>
              </a:prstGeom>
              <a:noFill/>
              <a:ln w="28575" cap="sq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98" name="直線コネクタ 97">
                <a:extLst>
                  <a:ext uri="{FF2B5EF4-FFF2-40B4-BE49-F238E27FC236}">
                    <a16:creationId xmlns:a16="http://schemas.microsoft.com/office/drawing/2014/main" id="{8C8BE825-57BE-4C4C-A85A-B2E664050044}"/>
                  </a:ext>
                </a:extLst>
              </p:cNvPr>
              <p:cNvCxnSpPr/>
              <p:nvPr/>
            </p:nvCxnSpPr>
            <p:spPr bwMode="auto">
              <a:xfrm flipV="1">
                <a:off x="8011882" y="1966841"/>
                <a:ext cx="0" cy="1056576"/>
              </a:xfrm>
              <a:prstGeom prst="line">
                <a:avLst/>
              </a:prstGeom>
              <a:noFill/>
              <a:ln w="28575" cap="sq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99" name="正方形/長方形 98">
                <a:extLst>
                  <a:ext uri="{FF2B5EF4-FFF2-40B4-BE49-F238E27FC236}">
                    <a16:creationId xmlns:a16="http://schemas.microsoft.com/office/drawing/2014/main" id="{B4F6FD99-FFBB-4D07-9272-576579D02B5C}"/>
                  </a:ext>
                </a:extLst>
              </p:cNvPr>
              <p:cNvSpPr/>
              <p:nvPr/>
            </p:nvSpPr>
            <p:spPr>
              <a:xfrm>
                <a:off x="7897235" y="2237191"/>
                <a:ext cx="229128" cy="491258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ja-JP" altLang="en-US"/>
              </a:p>
            </p:txBody>
          </p:sp>
          <p:sp>
            <p:nvSpPr>
              <p:cNvPr id="100" name="正方形/長方形 99">
                <a:extLst>
                  <a:ext uri="{FF2B5EF4-FFF2-40B4-BE49-F238E27FC236}">
                    <a16:creationId xmlns:a16="http://schemas.microsoft.com/office/drawing/2014/main" id="{33F242FB-0165-47FD-A208-A915E7BC22E0}"/>
                  </a:ext>
                </a:extLst>
              </p:cNvPr>
              <p:cNvSpPr/>
              <p:nvPr/>
            </p:nvSpPr>
            <p:spPr>
              <a:xfrm>
                <a:off x="7135528" y="1356592"/>
                <a:ext cx="39305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ja-JP" i="1" dirty="0">
                    <a:solidFill>
                      <a:srgbClr val="000000"/>
                    </a:solidFill>
                    <a:latin typeface="Bookman Old Style" panose="02050604050505020204" pitchFamily="18" charset="0"/>
                  </a:rPr>
                  <a:t>L</a:t>
                </a:r>
                <a:endParaRPr lang="ja-JP" altLang="en-US" dirty="0"/>
              </a:p>
            </p:txBody>
          </p:sp>
          <p:sp>
            <p:nvSpPr>
              <p:cNvPr id="102" name="正方形/長方形 101">
                <a:extLst>
                  <a:ext uri="{FF2B5EF4-FFF2-40B4-BE49-F238E27FC236}">
                    <a16:creationId xmlns:a16="http://schemas.microsoft.com/office/drawing/2014/main" id="{E0AAEE14-B9B2-4316-B330-7B1F3378974A}"/>
                  </a:ext>
                </a:extLst>
              </p:cNvPr>
              <p:cNvSpPr/>
              <p:nvPr/>
            </p:nvSpPr>
            <p:spPr>
              <a:xfrm>
                <a:off x="7443415" y="2232300"/>
                <a:ext cx="43633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ja-JP" i="1" dirty="0">
                    <a:solidFill>
                      <a:srgbClr val="000000"/>
                    </a:solidFill>
                    <a:latin typeface="Bookman Old Style" panose="02050604050505020204" pitchFamily="18" charset="0"/>
                  </a:rPr>
                  <a:t>R</a:t>
                </a:r>
                <a:endParaRPr lang="ja-JP" altLang="en-US" dirty="0"/>
              </a:p>
            </p:txBody>
          </p:sp>
          <p:sp>
            <p:nvSpPr>
              <p:cNvPr id="103" name="正方形/長方形 102">
                <a:extLst>
                  <a:ext uri="{FF2B5EF4-FFF2-40B4-BE49-F238E27FC236}">
                    <a16:creationId xmlns:a16="http://schemas.microsoft.com/office/drawing/2014/main" id="{ADC455FA-C701-4B8C-B0E5-2C77E889D572}"/>
                  </a:ext>
                </a:extLst>
              </p:cNvPr>
              <p:cNvSpPr/>
              <p:nvPr/>
            </p:nvSpPr>
            <p:spPr>
              <a:xfrm>
                <a:off x="6704391" y="2246945"/>
                <a:ext cx="61427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ja-JP" i="1" dirty="0">
                    <a:solidFill>
                      <a:srgbClr val="000000"/>
                    </a:solidFill>
                    <a:latin typeface="Bookman Old Style" panose="02050604050505020204" pitchFamily="18" charset="0"/>
                  </a:rPr>
                  <a:t>V</a:t>
                </a:r>
                <a:r>
                  <a:rPr lang="en-US" altLang="ja-JP" baseline="-25000" dirty="0">
                    <a:solidFill>
                      <a:srgbClr val="000000"/>
                    </a:solidFill>
                  </a:rPr>
                  <a:t>in</a:t>
                </a:r>
                <a:endParaRPr lang="ja-JP" altLang="en-US" dirty="0"/>
              </a:p>
            </p:txBody>
          </p:sp>
          <p:sp>
            <p:nvSpPr>
              <p:cNvPr id="109" name="正方形/長方形 108">
                <a:extLst>
                  <a:ext uri="{FF2B5EF4-FFF2-40B4-BE49-F238E27FC236}">
                    <a16:creationId xmlns:a16="http://schemas.microsoft.com/office/drawing/2014/main" id="{7FC366AB-6AB2-4972-A0CC-35C988824410}"/>
                  </a:ext>
                </a:extLst>
              </p:cNvPr>
              <p:cNvSpPr/>
              <p:nvPr/>
            </p:nvSpPr>
            <p:spPr>
              <a:xfrm>
                <a:off x="8409504" y="2246945"/>
                <a:ext cx="73449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ja-JP" i="1" dirty="0" err="1">
                    <a:solidFill>
                      <a:srgbClr val="000000"/>
                    </a:solidFill>
                    <a:latin typeface="Bookman Old Style" panose="02050604050505020204" pitchFamily="18" charset="0"/>
                  </a:rPr>
                  <a:t>V</a:t>
                </a:r>
                <a:r>
                  <a:rPr lang="en-US" altLang="ja-JP" baseline="-25000" dirty="0" err="1">
                    <a:solidFill>
                      <a:srgbClr val="000000"/>
                    </a:solidFill>
                  </a:rPr>
                  <a:t>out</a:t>
                </a:r>
                <a:endParaRPr lang="ja-JP" altLang="en-US" dirty="0"/>
              </a:p>
            </p:txBody>
          </p:sp>
          <p:cxnSp>
            <p:nvCxnSpPr>
              <p:cNvPr id="115" name="直線コネクタ 114">
                <a:extLst>
                  <a:ext uri="{FF2B5EF4-FFF2-40B4-BE49-F238E27FC236}">
                    <a16:creationId xmlns:a16="http://schemas.microsoft.com/office/drawing/2014/main" id="{A66C4B73-FADF-4ED4-85D1-562C252BC263}"/>
                  </a:ext>
                </a:extLst>
              </p:cNvPr>
              <p:cNvCxnSpPr/>
              <p:nvPr/>
            </p:nvCxnSpPr>
            <p:spPr bwMode="auto">
              <a:xfrm flipV="1">
                <a:off x="6773018" y="1966841"/>
                <a:ext cx="0" cy="1056576"/>
              </a:xfrm>
              <a:prstGeom prst="line">
                <a:avLst/>
              </a:prstGeom>
              <a:noFill/>
              <a:ln w="19050" cap="sq" cmpd="sng" algn="ctr">
                <a:solidFill>
                  <a:schemeClr val="tx1"/>
                </a:solidFill>
                <a:prstDash val="dash"/>
                <a:round/>
                <a:headEnd type="arrow" w="med" len="med"/>
                <a:tailEnd type="arrow" w="med" len="med"/>
              </a:ln>
              <a:effectLst/>
            </p:spPr>
          </p:cxnSp>
          <p:cxnSp>
            <p:nvCxnSpPr>
              <p:cNvPr id="116" name="直線コネクタ 115">
                <a:extLst>
                  <a:ext uri="{FF2B5EF4-FFF2-40B4-BE49-F238E27FC236}">
                    <a16:creationId xmlns:a16="http://schemas.microsoft.com/office/drawing/2014/main" id="{DE9D8BFC-DD07-4CAC-B2BD-19EAD33176FB}"/>
                  </a:ext>
                </a:extLst>
              </p:cNvPr>
              <p:cNvCxnSpPr/>
              <p:nvPr/>
            </p:nvCxnSpPr>
            <p:spPr bwMode="auto">
              <a:xfrm flipV="1">
                <a:off x="8498578" y="1966841"/>
                <a:ext cx="0" cy="1056576"/>
              </a:xfrm>
              <a:prstGeom prst="line">
                <a:avLst/>
              </a:prstGeom>
              <a:noFill/>
              <a:ln w="19050" cap="sq" cmpd="sng" algn="ctr">
                <a:solidFill>
                  <a:schemeClr val="tx1"/>
                </a:solidFill>
                <a:prstDash val="dash"/>
                <a:round/>
                <a:headEnd type="arrow" w="med" len="med"/>
                <a:tailEnd type="arrow" w="med" len="med"/>
              </a:ln>
              <a:effectLst/>
            </p:spPr>
          </p:cxnSp>
        </p:grpSp>
        <p:grpSp>
          <p:nvGrpSpPr>
            <p:cNvPr id="118" name="Group 16">
              <a:extLst>
                <a:ext uri="{FF2B5EF4-FFF2-40B4-BE49-F238E27FC236}">
                  <a16:creationId xmlns:a16="http://schemas.microsoft.com/office/drawing/2014/main" id="{47E0DD58-B9D5-48CE-AC4E-5A9C6410C594}"/>
                </a:ext>
              </a:extLst>
            </p:cNvPr>
            <p:cNvGrpSpPr>
              <a:grpSpLocks/>
            </p:cNvGrpSpPr>
            <p:nvPr/>
          </p:nvGrpSpPr>
          <p:grpSpPr bwMode="auto">
            <a:xfrm rot="10800000" flipV="1">
              <a:off x="7010401" y="538566"/>
              <a:ext cx="762000" cy="304800"/>
              <a:chOff x="3856" y="1200"/>
              <a:chExt cx="451" cy="96"/>
            </a:xfrm>
          </p:grpSpPr>
          <p:sp>
            <p:nvSpPr>
              <p:cNvPr id="122" name="AutoShape 17">
                <a:extLst>
                  <a:ext uri="{FF2B5EF4-FFF2-40B4-BE49-F238E27FC236}">
                    <a16:creationId xmlns:a16="http://schemas.microsoft.com/office/drawing/2014/main" id="{24D9B832-DF36-4100-B813-BE518CA81A51}"/>
                  </a:ext>
                </a:extLst>
              </p:cNvPr>
              <p:cNvSpPr>
                <a:spLocks/>
              </p:cNvSpPr>
              <p:nvPr/>
            </p:nvSpPr>
            <p:spPr bwMode="auto">
              <a:xfrm rot="-5400000">
                <a:off x="3908" y="1244"/>
                <a:ext cx="48" cy="55"/>
              </a:xfrm>
              <a:prstGeom prst="leftBracket">
                <a:avLst>
                  <a:gd name="adj" fmla="val 57292"/>
                </a:avLst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1pPr>
                <a:lvl2pPr marL="742950" indent="-285750" eaLnBrk="0" hangingPunct="0"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2pPr>
                <a:lvl3pPr marL="1143000" indent="-228600" eaLnBrk="0" hangingPunct="0"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3pPr>
                <a:lvl4pPr marL="1600200" indent="-228600" eaLnBrk="0" hangingPunct="0"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4pPr>
                <a:lvl5pPr marL="2057400" indent="-228600" eaLnBrk="0" hangingPunct="0"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endParaRPr lang="ja-JP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4" name="AutoShape 18">
                <a:extLst>
                  <a:ext uri="{FF2B5EF4-FFF2-40B4-BE49-F238E27FC236}">
                    <a16:creationId xmlns:a16="http://schemas.microsoft.com/office/drawing/2014/main" id="{E8A5D214-D05B-41C0-8223-311473FF180F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V="1">
                <a:off x="3882" y="1175"/>
                <a:ext cx="49" cy="102"/>
              </a:xfrm>
              <a:prstGeom prst="leftBracket">
                <a:avLst>
                  <a:gd name="adj" fmla="val 104082"/>
                </a:avLst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1pPr>
                <a:lvl2pPr marL="742950" indent="-285750" eaLnBrk="0" hangingPunct="0"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2pPr>
                <a:lvl3pPr marL="1143000" indent="-228600" eaLnBrk="0" hangingPunct="0"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3pPr>
                <a:lvl4pPr marL="1600200" indent="-228600" eaLnBrk="0" hangingPunct="0"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4pPr>
                <a:lvl5pPr marL="2057400" indent="-228600" eaLnBrk="0" hangingPunct="0"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endParaRPr lang="ja-JP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7" name="AutoShape 19">
                <a:extLst>
                  <a:ext uri="{FF2B5EF4-FFF2-40B4-BE49-F238E27FC236}">
                    <a16:creationId xmlns:a16="http://schemas.microsoft.com/office/drawing/2014/main" id="{366D9910-798A-435E-938E-E16DF3F35FAD}"/>
                  </a:ext>
                </a:extLst>
              </p:cNvPr>
              <p:cNvSpPr>
                <a:spLocks/>
              </p:cNvSpPr>
              <p:nvPr/>
            </p:nvSpPr>
            <p:spPr bwMode="auto">
              <a:xfrm rot="-5400000">
                <a:off x="3982" y="1243"/>
                <a:ext cx="48" cy="55"/>
              </a:xfrm>
              <a:prstGeom prst="leftBracket">
                <a:avLst>
                  <a:gd name="adj" fmla="val 57292"/>
                </a:avLst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1pPr>
                <a:lvl2pPr marL="742950" indent="-285750" eaLnBrk="0" hangingPunct="0"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2pPr>
                <a:lvl3pPr marL="1143000" indent="-228600" eaLnBrk="0" hangingPunct="0"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3pPr>
                <a:lvl4pPr marL="1600200" indent="-228600" eaLnBrk="0" hangingPunct="0"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4pPr>
                <a:lvl5pPr marL="2057400" indent="-228600" eaLnBrk="0" hangingPunct="0"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endParaRPr lang="ja-JP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0" name="AutoShape 20">
                <a:extLst>
                  <a:ext uri="{FF2B5EF4-FFF2-40B4-BE49-F238E27FC236}">
                    <a16:creationId xmlns:a16="http://schemas.microsoft.com/office/drawing/2014/main" id="{C0C00698-0901-4A90-88EE-81A97F389D12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V="1">
                <a:off x="3943" y="1159"/>
                <a:ext cx="49" cy="131"/>
              </a:xfrm>
              <a:prstGeom prst="leftBracket">
                <a:avLst>
                  <a:gd name="adj" fmla="val 133673"/>
                </a:avLst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1pPr>
                <a:lvl2pPr marL="742950" indent="-285750" eaLnBrk="0" hangingPunct="0"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2pPr>
                <a:lvl3pPr marL="1143000" indent="-228600" eaLnBrk="0" hangingPunct="0"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3pPr>
                <a:lvl4pPr marL="1600200" indent="-228600" eaLnBrk="0" hangingPunct="0"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4pPr>
                <a:lvl5pPr marL="2057400" indent="-228600" eaLnBrk="0" hangingPunct="0"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endParaRPr lang="ja-JP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5" name="AutoShape 21">
                <a:extLst>
                  <a:ext uri="{FF2B5EF4-FFF2-40B4-BE49-F238E27FC236}">
                    <a16:creationId xmlns:a16="http://schemas.microsoft.com/office/drawing/2014/main" id="{631B219F-8A7A-4E04-8B35-FA5A98F68C84}"/>
                  </a:ext>
                </a:extLst>
              </p:cNvPr>
              <p:cNvSpPr>
                <a:spLocks/>
              </p:cNvSpPr>
              <p:nvPr/>
            </p:nvSpPr>
            <p:spPr bwMode="auto">
              <a:xfrm rot="-5400000">
                <a:off x="4057" y="1244"/>
                <a:ext cx="48" cy="55"/>
              </a:xfrm>
              <a:prstGeom prst="leftBracket">
                <a:avLst>
                  <a:gd name="adj" fmla="val 57292"/>
                </a:avLst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1pPr>
                <a:lvl2pPr marL="742950" indent="-285750" eaLnBrk="0" hangingPunct="0"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2pPr>
                <a:lvl3pPr marL="1143000" indent="-228600" eaLnBrk="0" hangingPunct="0"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3pPr>
                <a:lvl4pPr marL="1600200" indent="-228600" eaLnBrk="0" hangingPunct="0"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4pPr>
                <a:lvl5pPr marL="2057400" indent="-228600" eaLnBrk="0" hangingPunct="0"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endParaRPr lang="ja-JP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6" name="AutoShape 22">
                <a:extLst>
                  <a:ext uri="{FF2B5EF4-FFF2-40B4-BE49-F238E27FC236}">
                    <a16:creationId xmlns:a16="http://schemas.microsoft.com/office/drawing/2014/main" id="{CF5FFD79-7E56-4C0D-B154-31F3CCCF5572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V="1">
                <a:off x="4018" y="1160"/>
                <a:ext cx="49" cy="131"/>
              </a:xfrm>
              <a:prstGeom prst="leftBracket">
                <a:avLst>
                  <a:gd name="adj" fmla="val 133673"/>
                </a:avLst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1pPr>
                <a:lvl2pPr marL="742950" indent="-285750" eaLnBrk="0" hangingPunct="0"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2pPr>
                <a:lvl3pPr marL="1143000" indent="-228600" eaLnBrk="0" hangingPunct="0"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3pPr>
                <a:lvl4pPr marL="1600200" indent="-228600" eaLnBrk="0" hangingPunct="0"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4pPr>
                <a:lvl5pPr marL="2057400" indent="-228600" eaLnBrk="0" hangingPunct="0"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endParaRPr lang="ja-JP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1" name="AutoShape 23">
                <a:extLst>
                  <a:ext uri="{FF2B5EF4-FFF2-40B4-BE49-F238E27FC236}">
                    <a16:creationId xmlns:a16="http://schemas.microsoft.com/office/drawing/2014/main" id="{CA8085E0-CF1D-4350-8C64-7DC6204B4A60}"/>
                  </a:ext>
                </a:extLst>
              </p:cNvPr>
              <p:cNvSpPr>
                <a:spLocks/>
              </p:cNvSpPr>
              <p:nvPr/>
            </p:nvSpPr>
            <p:spPr bwMode="auto">
              <a:xfrm rot="-5400000">
                <a:off x="4133" y="1244"/>
                <a:ext cx="48" cy="54"/>
              </a:xfrm>
              <a:prstGeom prst="leftBracket">
                <a:avLst>
                  <a:gd name="adj" fmla="val 56250"/>
                </a:avLst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1pPr>
                <a:lvl2pPr marL="742950" indent="-285750" eaLnBrk="0" hangingPunct="0"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2pPr>
                <a:lvl3pPr marL="1143000" indent="-228600" eaLnBrk="0" hangingPunct="0"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3pPr>
                <a:lvl4pPr marL="1600200" indent="-228600" eaLnBrk="0" hangingPunct="0"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4pPr>
                <a:lvl5pPr marL="2057400" indent="-228600" eaLnBrk="0" hangingPunct="0"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endParaRPr lang="ja-JP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8" name="AutoShape 24">
                <a:extLst>
                  <a:ext uri="{FF2B5EF4-FFF2-40B4-BE49-F238E27FC236}">
                    <a16:creationId xmlns:a16="http://schemas.microsoft.com/office/drawing/2014/main" id="{AD8A7470-45FD-49B2-84ED-06383D0E776C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V="1">
                <a:off x="4094" y="1159"/>
                <a:ext cx="49" cy="131"/>
              </a:xfrm>
              <a:prstGeom prst="leftBracket">
                <a:avLst>
                  <a:gd name="adj" fmla="val 133673"/>
                </a:avLst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1pPr>
                <a:lvl2pPr marL="742950" indent="-285750" eaLnBrk="0" hangingPunct="0"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2pPr>
                <a:lvl3pPr marL="1143000" indent="-228600" eaLnBrk="0" hangingPunct="0"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3pPr>
                <a:lvl4pPr marL="1600200" indent="-228600" eaLnBrk="0" hangingPunct="0"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4pPr>
                <a:lvl5pPr marL="2057400" indent="-228600" eaLnBrk="0" hangingPunct="0"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endParaRPr lang="ja-JP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79" name="AutoShape 25">
                <a:extLst>
                  <a:ext uri="{FF2B5EF4-FFF2-40B4-BE49-F238E27FC236}">
                    <a16:creationId xmlns:a16="http://schemas.microsoft.com/office/drawing/2014/main" id="{016111D6-EDF6-4D01-A45D-2451D2E7129F}"/>
                  </a:ext>
                </a:extLst>
              </p:cNvPr>
              <p:cNvSpPr>
                <a:spLocks/>
              </p:cNvSpPr>
              <p:nvPr/>
            </p:nvSpPr>
            <p:spPr bwMode="auto">
              <a:xfrm rot="-5400000">
                <a:off x="4208" y="1243"/>
                <a:ext cx="48" cy="55"/>
              </a:xfrm>
              <a:prstGeom prst="leftBracket">
                <a:avLst>
                  <a:gd name="adj" fmla="val 57292"/>
                </a:avLst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1pPr>
                <a:lvl2pPr marL="742950" indent="-285750" eaLnBrk="0" hangingPunct="0"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2pPr>
                <a:lvl3pPr marL="1143000" indent="-228600" eaLnBrk="0" hangingPunct="0"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3pPr>
                <a:lvl4pPr marL="1600200" indent="-228600" eaLnBrk="0" hangingPunct="0"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4pPr>
                <a:lvl5pPr marL="2057400" indent="-228600" eaLnBrk="0" hangingPunct="0"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endParaRPr lang="ja-JP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0" name="AutoShape 26">
                <a:extLst>
                  <a:ext uri="{FF2B5EF4-FFF2-40B4-BE49-F238E27FC236}">
                    <a16:creationId xmlns:a16="http://schemas.microsoft.com/office/drawing/2014/main" id="{F59ED681-4903-4BA3-AC48-6A3FAD5489B3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V="1">
                <a:off x="4168" y="1160"/>
                <a:ext cx="49" cy="130"/>
              </a:xfrm>
              <a:prstGeom prst="leftBracket">
                <a:avLst>
                  <a:gd name="adj" fmla="val 132653"/>
                </a:avLst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1pPr>
                <a:lvl2pPr marL="742950" indent="-285750" eaLnBrk="0" hangingPunct="0"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2pPr>
                <a:lvl3pPr marL="1143000" indent="-228600" eaLnBrk="0" hangingPunct="0"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3pPr>
                <a:lvl4pPr marL="1600200" indent="-228600" eaLnBrk="0" hangingPunct="0"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4pPr>
                <a:lvl5pPr marL="2057400" indent="-228600" eaLnBrk="0" hangingPunct="0"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endParaRPr lang="ja-JP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1" name="AutoShape 27">
                <a:extLst>
                  <a:ext uri="{FF2B5EF4-FFF2-40B4-BE49-F238E27FC236}">
                    <a16:creationId xmlns:a16="http://schemas.microsoft.com/office/drawing/2014/main" id="{ED4CCDA2-F53E-4608-AF8D-B853442D5C74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 flipV="1">
                <a:off x="4232" y="1173"/>
                <a:ext cx="48" cy="103"/>
              </a:xfrm>
              <a:prstGeom prst="leftBracket">
                <a:avLst>
                  <a:gd name="adj" fmla="val 107292"/>
                </a:avLst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1pPr>
                <a:lvl2pPr marL="742950" indent="-285750" eaLnBrk="0" hangingPunct="0"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2pPr>
                <a:lvl3pPr marL="1143000" indent="-228600" eaLnBrk="0" hangingPunct="0"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3pPr>
                <a:lvl4pPr marL="1600200" indent="-228600" eaLnBrk="0" hangingPunct="0"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4pPr>
                <a:lvl5pPr marL="2057400" indent="-228600" eaLnBrk="0" hangingPunct="0"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 b="1" i="1">
                    <a:solidFill>
                      <a:schemeClr val="tx1"/>
                    </a:solidFill>
                    <a:latin typeface="Bookman Old Style" pitchFamily="18" charset="0"/>
                    <a:ea typeface="ＭＳ Ｐゴシック" pitchFamily="50" charset="-128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</a:pPr>
                <a:endParaRPr lang="ja-JP" altLang="en-US">
                  <a:solidFill>
                    <a:srgbClr val="000000"/>
                  </a:solidFill>
                </a:endParaRPr>
              </a:p>
            </p:txBody>
          </p:sp>
        </p:grpSp>
      </p:grpSp>
      <p:cxnSp>
        <p:nvCxnSpPr>
          <p:cNvPr id="182" name="直線矢印コネクタ 181">
            <a:extLst>
              <a:ext uri="{FF2B5EF4-FFF2-40B4-BE49-F238E27FC236}">
                <a16:creationId xmlns:a16="http://schemas.microsoft.com/office/drawing/2014/main" id="{BD12B3D4-C225-4A7F-88A3-26591C430F1B}"/>
              </a:ext>
            </a:extLst>
          </p:cNvPr>
          <p:cNvCxnSpPr/>
          <p:nvPr/>
        </p:nvCxnSpPr>
        <p:spPr bwMode="auto">
          <a:xfrm>
            <a:off x="4454014" y="857378"/>
            <a:ext cx="884902" cy="0"/>
          </a:xfrm>
          <a:prstGeom prst="straightConnector1">
            <a:avLst/>
          </a:prstGeom>
          <a:noFill/>
          <a:ln w="571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85" name="Rectangle 489">
            <a:extLst>
              <a:ext uri="{FF2B5EF4-FFF2-40B4-BE49-F238E27FC236}">
                <a16:creationId xmlns:a16="http://schemas.microsoft.com/office/drawing/2014/main" id="{AB26EA0E-D3D9-4F1F-B0AC-827C1BB34D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993" y="189438"/>
            <a:ext cx="195891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t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ja-JP" i="1" dirty="0">
                <a:solidFill>
                  <a:srgbClr val="000000"/>
                </a:solidFill>
                <a:latin typeface="Bookman Old Style" panose="02050604050505020204" pitchFamily="18" charset="0"/>
              </a:rPr>
              <a:t>t </a:t>
            </a:r>
            <a:r>
              <a:rPr lang="en-US" altLang="ja-JP" dirty="0">
                <a:solidFill>
                  <a:srgbClr val="000000"/>
                </a:solidFill>
              </a:rPr>
              <a:t>&gt;0</a:t>
            </a:r>
            <a:r>
              <a:rPr lang="ja-JP" altLang="en-US" dirty="0">
                <a:solidFill>
                  <a:srgbClr val="000000"/>
                </a:solidFill>
              </a:rPr>
              <a:t>のとき</a:t>
            </a:r>
            <a:endParaRPr lang="en-US" altLang="ja-JP" dirty="0">
              <a:solidFill>
                <a:srgbClr val="000000"/>
              </a:solidFill>
            </a:endParaRPr>
          </a:p>
        </p:txBody>
      </p:sp>
      <p:graphicFrame>
        <p:nvGraphicFramePr>
          <p:cNvPr id="186" name="Object 4">
            <a:extLst>
              <a:ext uri="{FF2B5EF4-FFF2-40B4-BE49-F238E27FC236}">
                <a16:creationId xmlns:a16="http://schemas.microsoft.com/office/drawing/2014/main" id="{A25905AA-BEEE-44CA-AC18-5C041FA861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087" y="19574"/>
          <a:ext cx="2165350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3" imgW="888840" imgH="393480" progId="Equation.DSMT4">
                  <p:embed/>
                </p:oleObj>
              </mc:Choice>
              <mc:Fallback>
                <p:oleObj name="Equation" r:id="rId3" imgW="888840" imgH="393480" progId="Equation.DSMT4">
                  <p:embed/>
                  <p:pic>
                    <p:nvPicPr>
                      <p:cNvPr id="186" name="Object 4">
                        <a:extLst>
                          <a:ext uri="{FF2B5EF4-FFF2-40B4-BE49-F238E27FC236}">
                            <a16:creationId xmlns:a16="http://schemas.microsoft.com/office/drawing/2014/main" id="{A25905AA-BEEE-44CA-AC18-5C041FA861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087" y="19574"/>
                        <a:ext cx="2165350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ctangle 489">
            <a:extLst>
              <a:ext uri="{FF2B5EF4-FFF2-40B4-BE49-F238E27FC236}">
                <a16:creationId xmlns:a16="http://schemas.microsoft.com/office/drawing/2014/main" id="{90EDBA14-634A-4D2F-BA78-AFFBC61CC8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52" y="991972"/>
            <a:ext cx="415440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ja-JP" altLang="en-US" dirty="0">
                <a:solidFill>
                  <a:srgbClr val="000000"/>
                </a:solidFill>
              </a:rPr>
              <a:t>移項して</a:t>
            </a:r>
            <a:r>
              <a:rPr lang="en-US" altLang="ja-JP" i="1" dirty="0">
                <a:solidFill>
                  <a:srgbClr val="000000"/>
                </a:solidFill>
                <a:latin typeface="Bookman Old Style" panose="02050604050505020204" pitchFamily="18" charset="0"/>
              </a:rPr>
              <a:t>IL</a:t>
            </a:r>
            <a:r>
              <a:rPr lang="ja-JP" altLang="en-US" dirty="0">
                <a:solidFill>
                  <a:srgbClr val="000000"/>
                </a:solidFill>
              </a:rPr>
              <a:t>で割って積分</a:t>
            </a:r>
            <a:endParaRPr lang="ja-JP" altLang="en-US" dirty="0">
              <a:solidFill>
                <a:srgbClr val="000000"/>
              </a:solidFill>
              <a:latin typeface="ＭＳ 明朝" panose="02020609040205080304" pitchFamily="17" charset="-128"/>
              <a:ea typeface="ＭＳ 明朝" panose="02020609040205080304" pitchFamily="17" charset="-128"/>
            </a:endParaRPr>
          </a:p>
        </p:txBody>
      </p:sp>
      <p:graphicFrame>
        <p:nvGraphicFramePr>
          <p:cNvPr id="53" name="オブジェクト 52">
            <a:extLst>
              <a:ext uri="{FF2B5EF4-FFF2-40B4-BE49-F238E27FC236}">
                <a16:creationId xmlns:a16="http://schemas.microsoft.com/office/drawing/2014/main" id="{F84E3607-C54F-423C-A5F0-987581FEF3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8059" y="1515192"/>
          <a:ext cx="311785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Equation" r:id="rId5" imgW="1333440" imgH="393480" progId="Equation.DSMT4">
                  <p:embed/>
                </p:oleObj>
              </mc:Choice>
              <mc:Fallback>
                <p:oleObj name="Equation" r:id="rId5" imgW="1333440" imgH="393480" progId="Equation.DSMT4">
                  <p:embed/>
                  <p:pic>
                    <p:nvPicPr>
                      <p:cNvPr id="53" name="オブジェクト 52">
                        <a:extLst>
                          <a:ext uri="{FF2B5EF4-FFF2-40B4-BE49-F238E27FC236}">
                            <a16:creationId xmlns:a16="http://schemas.microsoft.com/office/drawing/2014/main" id="{F84E3607-C54F-423C-A5F0-987581FEF3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059" y="1515192"/>
                        <a:ext cx="311785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テキスト ボックス 100">
            <a:extLst>
              <a:ext uri="{FF2B5EF4-FFF2-40B4-BE49-F238E27FC236}">
                <a16:creationId xmlns:a16="http://schemas.microsoft.com/office/drawing/2014/main" id="{354A6A62-2829-402C-9669-965BE17E9A67}"/>
              </a:ext>
            </a:extLst>
          </p:cNvPr>
          <p:cNvSpPr txBox="1"/>
          <p:nvPr/>
        </p:nvSpPr>
        <p:spPr>
          <a:xfrm>
            <a:off x="11404" y="2446283"/>
            <a:ext cx="912119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ja-JP" sz="2800" i="1" kern="1200" dirty="0">
                <a:solidFill>
                  <a:srgbClr val="000000"/>
                </a:solidFill>
                <a:effectLst/>
                <a:latin typeface="Bookman Old Style" panose="02050604050505020204" pitchFamily="18" charset="0"/>
                <a:ea typeface="ＭＳ 明朝" panose="02020609040205080304" pitchFamily="17" charset="-128"/>
                <a:cs typeface="+mn-cs"/>
              </a:rPr>
              <a:t>t</a:t>
            </a:r>
            <a:r>
              <a:rPr lang="en-US" altLang="ja-JP" sz="2800" kern="1200" dirty="0">
                <a:solidFill>
                  <a:srgbClr val="000000"/>
                </a:solidFill>
                <a:effectLst/>
                <a:latin typeface="Symbol" panose="05050102010706020507" pitchFamily="18" charset="2"/>
                <a:ea typeface="ＭＳ 明朝" panose="02020609040205080304" pitchFamily="17" charset="-128"/>
                <a:cs typeface="+mn-cs"/>
              </a:rPr>
              <a:t>=</a:t>
            </a:r>
            <a:r>
              <a:rPr lang="en-US" altLang="ja-JP" sz="2800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ＭＳ 明朝" panose="02020609040205080304" pitchFamily="17" charset="-128"/>
                <a:cs typeface="+mn-cs"/>
              </a:rPr>
              <a:t>0</a:t>
            </a:r>
            <a:r>
              <a:rPr lang="ja-JP" altLang="ja-JP" sz="2800" kern="1200" dirty="0">
                <a:solidFill>
                  <a:srgbClr val="000000"/>
                </a:solidFill>
                <a:effectLst/>
                <a:latin typeface="+mn-ea"/>
                <a:ea typeface="+mn-ea"/>
                <a:cs typeface="+mn-cs"/>
              </a:rPr>
              <a:t>のとき</a:t>
            </a:r>
            <a:r>
              <a:rPr lang="en-US" altLang="ja-JP" sz="2800" i="1" kern="1200" dirty="0">
                <a:solidFill>
                  <a:srgbClr val="000000"/>
                </a:solidFill>
                <a:effectLst/>
                <a:latin typeface="Bookman Old Style" panose="02050604050505020204" pitchFamily="18" charset="0"/>
                <a:ea typeface="ＭＳ 明朝" panose="02020609040205080304" pitchFamily="17" charset="-128"/>
                <a:cs typeface="+mn-cs"/>
              </a:rPr>
              <a:t>I </a:t>
            </a:r>
            <a:r>
              <a:rPr lang="en-US" altLang="ja-JP" sz="2800" kern="1200" dirty="0">
                <a:solidFill>
                  <a:srgbClr val="000000"/>
                </a:solidFill>
                <a:effectLst/>
                <a:latin typeface="Symbol" panose="05050102010706020507" pitchFamily="18" charset="2"/>
                <a:ea typeface="ＭＳ 明朝" panose="02020609040205080304" pitchFamily="17" charset="-128"/>
                <a:cs typeface="+mn-cs"/>
              </a:rPr>
              <a:t>=</a:t>
            </a:r>
            <a:r>
              <a:rPr lang="en-US" altLang="ja-JP" sz="2800" i="1" kern="1200" dirty="0">
                <a:solidFill>
                  <a:srgbClr val="000000"/>
                </a:solidFill>
                <a:effectLst/>
                <a:latin typeface="Bookman Old Style" panose="02050604050505020204" pitchFamily="18" charset="0"/>
                <a:ea typeface="ＭＳ 明朝" panose="02020609040205080304" pitchFamily="17" charset="-128"/>
                <a:cs typeface="+mn-cs"/>
              </a:rPr>
              <a:t>V</a:t>
            </a:r>
            <a:r>
              <a:rPr lang="en-US" altLang="ja-JP" sz="2800" kern="120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ＭＳ 明朝" panose="02020609040205080304" pitchFamily="17" charset="-128"/>
                <a:cs typeface="+mn-cs"/>
              </a:rPr>
              <a:t>0</a:t>
            </a:r>
            <a:r>
              <a:rPr lang="en-US" altLang="ja-JP" sz="2800" kern="1200" dirty="0">
                <a:solidFill>
                  <a:srgbClr val="000000"/>
                </a:solidFill>
                <a:effectLst/>
                <a:latin typeface="Symbol" panose="05050102010706020507" pitchFamily="18" charset="2"/>
                <a:ea typeface="ＭＳ 明朝" panose="02020609040205080304" pitchFamily="17" charset="-128"/>
                <a:cs typeface="+mn-cs"/>
              </a:rPr>
              <a:t>/</a:t>
            </a:r>
            <a:r>
              <a:rPr lang="en-US" altLang="ja-JP" sz="2800" i="1" kern="1200" dirty="0">
                <a:solidFill>
                  <a:srgbClr val="000000"/>
                </a:solidFill>
                <a:effectLst/>
                <a:latin typeface="Bookman Old Style" panose="02050604050505020204" pitchFamily="18" charset="0"/>
                <a:ea typeface="ＭＳ 明朝" panose="02020609040205080304" pitchFamily="17" charset="-128"/>
                <a:cs typeface="+mn-cs"/>
              </a:rPr>
              <a:t>R</a:t>
            </a:r>
            <a:r>
              <a:rPr lang="ja-JP" altLang="en-US" sz="2800" kern="1200" dirty="0">
                <a:solidFill>
                  <a:srgbClr val="000000"/>
                </a:solidFill>
                <a:effectLst/>
                <a:latin typeface="+mn-ea"/>
                <a:ea typeface="+mn-ea"/>
                <a:cs typeface="+mn-cs"/>
              </a:rPr>
              <a:t>なので</a:t>
            </a:r>
            <a:endParaRPr lang="ja-JP" altLang="en-US" dirty="0">
              <a:latin typeface="+mn-ea"/>
              <a:ea typeface="+mn-ea"/>
            </a:endParaRPr>
          </a:p>
        </p:txBody>
      </p:sp>
      <p:graphicFrame>
        <p:nvGraphicFramePr>
          <p:cNvPr id="104" name="オブジェクト 103">
            <a:extLst>
              <a:ext uri="{FF2B5EF4-FFF2-40B4-BE49-F238E27FC236}">
                <a16:creationId xmlns:a16="http://schemas.microsoft.com/office/drawing/2014/main" id="{67818E52-43E4-4BE2-B923-B3CA41FE18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641" y="2972617"/>
          <a:ext cx="6827838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7" imgW="2920680" imgH="393480" progId="Equation.DSMT4">
                  <p:embed/>
                </p:oleObj>
              </mc:Choice>
              <mc:Fallback>
                <p:oleObj name="Equation" r:id="rId7" imgW="2920680" imgH="393480" progId="Equation.DSMT4">
                  <p:embed/>
                  <p:pic>
                    <p:nvPicPr>
                      <p:cNvPr id="104" name="オブジェクト 103">
                        <a:extLst>
                          <a:ext uri="{FF2B5EF4-FFF2-40B4-BE49-F238E27FC236}">
                            <a16:creationId xmlns:a16="http://schemas.microsoft.com/office/drawing/2014/main" id="{67818E52-43E4-4BE2-B923-B3CA41FE18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41" y="2972617"/>
                        <a:ext cx="6827838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オブジェクト 104">
            <a:extLst>
              <a:ext uri="{FF2B5EF4-FFF2-40B4-BE49-F238E27FC236}">
                <a16:creationId xmlns:a16="http://schemas.microsoft.com/office/drawing/2014/main" id="{4E599377-8DB2-4E7C-82E6-098FC9B09C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85184" y="2926609"/>
          <a:ext cx="1989138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9" imgW="850680" imgH="419040" progId="Equation.DSMT4">
                  <p:embed/>
                </p:oleObj>
              </mc:Choice>
              <mc:Fallback>
                <p:oleObj name="Equation" r:id="rId9" imgW="850680" imgH="419040" progId="Equation.DSMT4">
                  <p:embed/>
                  <p:pic>
                    <p:nvPicPr>
                      <p:cNvPr id="105" name="オブジェクト 104">
                        <a:extLst>
                          <a:ext uri="{FF2B5EF4-FFF2-40B4-BE49-F238E27FC236}">
                            <a16:creationId xmlns:a16="http://schemas.microsoft.com/office/drawing/2014/main" id="{4E599377-8DB2-4E7C-82E6-098FC9B09C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5184" y="2926609"/>
                        <a:ext cx="1989138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Rectangle 246">
            <a:extLst>
              <a:ext uri="{FF2B5EF4-FFF2-40B4-BE49-F238E27FC236}">
                <a16:creationId xmlns:a16="http://schemas.microsoft.com/office/drawing/2014/main" id="{BE0351DB-A825-4948-8B20-48533C7EB8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02800" y="3651004"/>
            <a:ext cx="7430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ja-JP" altLang="en-US" dirty="0">
                <a:latin typeface="+mn-lt"/>
              </a:rPr>
              <a:t>答</a:t>
            </a:r>
            <a:endParaRPr lang="en-US" altLang="ja-JP" dirty="0">
              <a:latin typeface="+mn-lt"/>
            </a:endParaRPr>
          </a:p>
        </p:txBody>
      </p:sp>
      <p:sp>
        <p:nvSpPr>
          <p:cNvPr id="107" name="Rectangle 489">
            <a:extLst>
              <a:ext uri="{FF2B5EF4-FFF2-40B4-BE49-F238E27FC236}">
                <a16:creationId xmlns:a16="http://schemas.microsoft.com/office/drawing/2014/main" id="{74731E05-B193-4F38-BA81-A24C89E35D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128603"/>
            <a:ext cx="13498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t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ja-JP" altLang="en-US" dirty="0">
                <a:solidFill>
                  <a:srgbClr val="000000"/>
                </a:solidFill>
              </a:rPr>
              <a:t>グラフ</a:t>
            </a:r>
            <a:endParaRPr lang="en-US" altLang="ja-JP" dirty="0">
              <a:solidFill>
                <a:srgbClr val="000000"/>
              </a:solidFill>
            </a:endParaRPr>
          </a:p>
        </p:txBody>
      </p:sp>
      <p:grpSp>
        <p:nvGrpSpPr>
          <p:cNvPr id="5" name="グループ化 4">
            <a:extLst>
              <a:ext uri="{FF2B5EF4-FFF2-40B4-BE49-F238E27FC236}">
                <a16:creationId xmlns:a16="http://schemas.microsoft.com/office/drawing/2014/main" id="{4CD32434-3A15-401D-81C5-3BF88F148D4B}"/>
              </a:ext>
            </a:extLst>
          </p:cNvPr>
          <p:cNvGrpSpPr/>
          <p:nvPr/>
        </p:nvGrpSpPr>
        <p:grpSpPr>
          <a:xfrm>
            <a:off x="3007052" y="4348548"/>
            <a:ext cx="3765966" cy="1635279"/>
            <a:chOff x="3007052" y="4348548"/>
            <a:chExt cx="3765966" cy="1635279"/>
          </a:xfrm>
        </p:grpSpPr>
        <p:cxnSp>
          <p:nvCxnSpPr>
            <p:cNvPr id="111" name="直線矢印コネクタ 110">
              <a:extLst>
                <a:ext uri="{FF2B5EF4-FFF2-40B4-BE49-F238E27FC236}">
                  <a16:creationId xmlns:a16="http://schemas.microsoft.com/office/drawing/2014/main" id="{304CABD0-AE14-427A-81F3-B31CD6E5805E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3007052" y="4842160"/>
              <a:ext cx="1564948" cy="0"/>
            </a:xfrm>
            <a:prstGeom prst="straightConnector1">
              <a:avLst/>
            </a:prstGeom>
            <a:noFill/>
            <a:ln w="5715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12" name="フリーフォーム 96">
              <a:extLst>
                <a:ext uri="{FF2B5EF4-FFF2-40B4-BE49-F238E27FC236}">
                  <a16:creationId xmlns:a16="http://schemas.microsoft.com/office/drawing/2014/main" id="{DA5AE314-93D4-4380-B6D0-90F9D88DEC07}"/>
                </a:ext>
              </a:extLst>
            </p:cNvPr>
            <p:cNvSpPr/>
            <p:nvPr/>
          </p:nvSpPr>
          <p:spPr bwMode="auto">
            <a:xfrm flipV="1">
              <a:off x="4549992" y="4842160"/>
              <a:ext cx="2223026" cy="1141667"/>
            </a:xfrm>
            <a:custGeom>
              <a:avLst/>
              <a:gdLst>
                <a:gd name="connsiteX0" fmla="*/ 0 w 2871788"/>
                <a:gd name="connsiteY0" fmla="*/ 1258123 h 1258123"/>
                <a:gd name="connsiteX1" fmla="*/ 771525 w 2871788"/>
                <a:gd name="connsiteY1" fmla="*/ 700911 h 1258123"/>
                <a:gd name="connsiteX2" fmla="*/ 1871663 w 2871788"/>
                <a:gd name="connsiteY2" fmla="*/ 100836 h 1258123"/>
                <a:gd name="connsiteX3" fmla="*/ 2871788 w 2871788"/>
                <a:gd name="connsiteY3" fmla="*/ 823 h 1258123"/>
                <a:gd name="connsiteX4" fmla="*/ 2871788 w 2871788"/>
                <a:gd name="connsiteY4" fmla="*/ 823 h 1258123"/>
                <a:gd name="connsiteX0" fmla="*/ 0 w 2871788"/>
                <a:gd name="connsiteY0" fmla="*/ 1257300 h 1257300"/>
                <a:gd name="connsiteX1" fmla="*/ 771525 w 2871788"/>
                <a:gd name="connsiteY1" fmla="*/ 700088 h 1257300"/>
                <a:gd name="connsiteX2" fmla="*/ 1628775 w 2871788"/>
                <a:gd name="connsiteY2" fmla="*/ 171450 h 1257300"/>
                <a:gd name="connsiteX3" fmla="*/ 2871788 w 2871788"/>
                <a:gd name="connsiteY3" fmla="*/ 0 h 1257300"/>
                <a:gd name="connsiteX4" fmla="*/ 2871788 w 2871788"/>
                <a:gd name="connsiteY4" fmla="*/ 0 h 1257300"/>
                <a:gd name="connsiteX0" fmla="*/ 0 w 2871788"/>
                <a:gd name="connsiteY0" fmla="*/ 1257300 h 1257300"/>
                <a:gd name="connsiteX1" fmla="*/ 628650 w 2871788"/>
                <a:gd name="connsiteY1" fmla="*/ 700088 h 1257300"/>
                <a:gd name="connsiteX2" fmla="*/ 1628775 w 2871788"/>
                <a:gd name="connsiteY2" fmla="*/ 171450 h 1257300"/>
                <a:gd name="connsiteX3" fmla="*/ 2871788 w 2871788"/>
                <a:gd name="connsiteY3" fmla="*/ 0 h 1257300"/>
                <a:gd name="connsiteX4" fmla="*/ 2871788 w 2871788"/>
                <a:gd name="connsiteY4" fmla="*/ 0 h 1257300"/>
                <a:gd name="connsiteX0" fmla="*/ 0 w 2871788"/>
                <a:gd name="connsiteY0" fmla="*/ 1257300 h 1257300"/>
                <a:gd name="connsiteX1" fmla="*/ 628650 w 2871788"/>
                <a:gd name="connsiteY1" fmla="*/ 700088 h 1257300"/>
                <a:gd name="connsiteX2" fmla="*/ 1628775 w 2871788"/>
                <a:gd name="connsiteY2" fmla="*/ 171450 h 1257300"/>
                <a:gd name="connsiteX3" fmla="*/ 2871788 w 2871788"/>
                <a:gd name="connsiteY3" fmla="*/ 0 h 1257300"/>
                <a:gd name="connsiteX0" fmla="*/ 0 w 2871788"/>
                <a:gd name="connsiteY0" fmla="*/ 1257300 h 1257300"/>
                <a:gd name="connsiteX1" fmla="*/ 628650 w 2871788"/>
                <a:gd name="connsiteY1" fmla="*/ 700088 h 1257300"/>
                <a:gd name="connsiteX2" fmla="*/ 1628775 w 2871788"/>
                <a:gd name="connsiteY2" fmla="*/ 171450 h 1257300"/>
                <a:gd name="connsiteX3" fmla="*/ 2871788 w 2871788"/>
                <a:gd name="connsiteY3" fmla="*/ 0 h 1257300"/>
                <a:gd name="connsiteX0" fmla="*/ 0 w 2871788"/>
                <a:gd name="connsiteY0" fmla="*/ 1257300 h 1257300"/>
                <a:gd name="connsiteX1" fmla="*/ 628650 w 2871788"/>
                <a:gd name="connsiteY1" fmla="*/ 700088 h 1257300"/>
                <a:gd name="connsiteX2" fmla="*/ 1485900 w 2871788"/>
                <a:gd name="connsiteY2" fmla="*/ 200025 h 1257300"/>
                <a:gd name="connsiteX3" fmla="*/ 2871788 w 2871788"/>
                <a:gd name="connsiteY3" fmla="*/ 0 h 1257300"/>
                <a:gd name="connsiteX0" fmla="*/ 0 w 2871788"/>
                <a:gd name="connsiteY0" fmla="*/ 1257300 h 1257300"/>
                <a:gd name="connsiteX1" fmla="*/ 500063 w 2871788"/>
                <a:gd name="connsiteY1" fmla="*/ 657225 h 1257300"/>
                <a:gd name="connsiteX2" fmla="*/ 1485900 w 2871788"/>
                <a:gd name="connsiteY2" fmla="*/ 200025 h 1257300"/>
                <a:gd name="connsiteX3" fmla="*/ 2871788 w 2871788"/>
                <a:gd name="connsiteY3" fmla="*/ 0 h 1257300"/>
                <a:gd name="connsiteX0" fmla="*/ 0 w 2871788"/>
                <a:gd name="connsiteY0" fmla="*/ 1257300 h 1257300"/>
                <a:gd name="connsiteX1" fmla="*/ 500063 w 2871788"/>
                <a:gd name="connsiteY1" fmla="*/ 657225 h 1257300"/>
                <a:gd name="connsiteX2" fmla="*/ 1314450 w 2871788"/>
                <a:gd name="connsiteY2" fmla="*/ 157162 h 1257300"/>
                <a:gd name="connsiteX3" fmla="*/ 2871788 w 2871788"/>
                <a:gd name="connsiteY3" fmla="*/ 0 h 1257300"/>
                <a:gd name="connsiteX0" fmla="*/ 0 w 2871788"/>
                <a:gd name="connsiteY0" fmla="*/ 1257300 h 1257300"/>
                <a:gd name="connsiteX1" fmla="*/ 500063 w 2871788"/>
                <a:gd name="connsiteY1" fmla="*/ 657225 h 1257300"/>
                <a:gd name="connsiteX2" fmla="*/ 1314450 w 2871788"/>
                <a:gd name="connsiteY2" fmla="*/ 157162 h 1257300"/>
                <a:gd name="connsiteX3" fmla="*/ 2871788 w 2871788"/>
                <a:gd name="connsiteY3" fmla="*/ 0 h 1257300"/>
                <a:gd name="connsiteX0" fmla="*/ 0 w 2871788"/>
                <a:gd name="connsiteY0" fmla="*/ 1257300 h 1257300"/>
                <a:gd name="connsiteX1" fmla="*/ 500063 w 2871788"/>
                <a:gd name="connsiteY1" fmla="*/ 657225 h 1257300"/>
                <a:gd name="connsiteX2" fmla="*/ 1400175 w 2871788"/>
                <a:gd name="connsiteY2" fmla="*/ 171450 h 1257300"/>
                <a:gd name="connsiteX3" fmla="*/ 2871788 w 2871788"/>
                <a:gd name="connsiteY3" fmla="*/ 0 h 1257300"/>
                <a:gd name="connsiteX0" fmla="*/ 0 w 2871788"/>
                <a:gd name="connsiteY0" fmla="*/ 1257300 h 1257300"/>
                <a:gd name="connsiteX1" fmla="*/ 500063 w 2871788"/>
                <a:gd name="connsiteY1" fmla="*/ 657225 h 1257300"/>
                <a:gd name="connsiteX2" fmla="*/ 1359375 w 2871788"/>
                <a:gd name="connsiteY2" fmla="*/ 228600 h 1257300"/>
                <a:gd name="connsiteX3" fmla="*/ 2871788 w 2871788"/>
                <a:gd name="connsiteY3" fmla="*/ 0 h 1257300"/>
                <a:gd name="connsiteX0" fmla="*/ 0 w 2871788"/>
                <a:gd name="connsiteY0" fmla="*/ 1214438 h 1214438"/>
                <a:gd name="connsiteX1" fmla="*/ 500063 w 2871788"/>
                <a:gd name="connsiteY1" fmla="*/ 614363 h 1214438"/>
                <a:gd name="connsiteX2" fmla="*/ 1359375 w 2871788"/>
                <a:gd name="connsiteY2" fmla="*/ 185738 h 1214438"/>
                <a:gd name="connsiteX3" fmla="*/ 2871788 w 2871788"/>
                <a:gd name="connsiteY3" fmla="*/ 0 h 1214438"/>
                <a:gd name="connsiteX0" fmla="*/ 0 w 2871788"/>
                <a:gd name="connsiteY0" fmla="*/ 1243013 h 1243013"/>
                <a:gd name="connsiteX1" fmla="*/ 500063 w 2871788"/>
                <a:gd name="connsiteY1" fmla="*/ 642938 h 1243013"/>
                <a:gd name="connsiteX2" fmla="*/ 1359375 w 2871788"/>
                <a:gd name="connsiteY2" fmla="*/ 214313 h 1243013"/>
                <a:gd name="connsiteX3" fmla="*/ 2871788 w 2871788"/>
                <a:gd name="connsiteY3" fmla="*/ 0 h 1243013"/>
                <a:gd name="connsiteX0" fmla="*/ 0 w 2871788"/>
                <a:gd name="connsiteY0" fmla="*/ 1243013 h 1243013"/>
                <a:gd name="connsiteX1" fmla="*/ 540864 w 2871788"/>
                <a:gd name="connsiteY1" fmla="*/ 685800 h 1243013"/>
                <a:gd name="connsiteX2" fmla="*/ 1359375 w 2871788"/>
                <a:gd name="connsiteY2" fmla="*/ 214313 h 1243013"/>
                <a:gd name="connsiteX3" fmla="*/ 2871788 w 2871788"/>
                <a:gd name="connsiteY3" fmla="*/ 0 h 1243013"/>
                <a:gd name="connsiteX0" fmla="*/ 0 w 2871788"/>
                <a:gd name="connsiteY0" fmla="*/ 1243013 h 1243013"/>
                <a:gd name="connsiteX1" fmla="*/ 540864 w 2871788"/>
                <a:gd name="connsiteY1" fmla="*/ 685800 h 1243013"/>
                <a:gd name="connsiteX2" fmla="*/ 1440975 w 2871788"/>
                <a:gd name="connsiteY2" fmla="*/ 242888 h 1243013"/>
                <a:gd name="connsiteX3" fmla="*/ 2871788 w 2871788"/>
                <a:gd name="connsiteY3" fmla="*/ 0 h 1243013"/>
                <a:gd name="connsiteX0" fmla="*/ 0 w 2871788"/>
                <a:gd name="connsiteY0" fmla="*/ 1243013 h 1243013"/>
                <a:gd name="connsiteX1" fmla="*/ 540864 w 2871788"/>
                <a:gd name="connsiteY1" fmla="*/ 685800 h 1243013"/>
                <a:gd name="connsiteX2" fmla="*/ 1440975 w 2871788"/>
                <a:gd name="connsiteY2" fmla="*/ 242888 h 1243013"/>
                <a:gd name="connsiteX3" fmla="*/ 2871788 w 2871788"/>
                <a:gd name="connsiteY3" fmla="*/ 0 h 1243013"/>
                <a:gd name="connsiteX0" fmla="*/ 0 w 2953388"/>
                <a:gd name="connsiteY0" fmla="*/ 1214438 h 1214438"/>
                <a:gd name="connsiteX1" fmla="*/ 540864 w 2953388"/>
                <a:gd name="connsiteY1" fmla="*/ 657225 h 1214438"/>
                <a:gd name="connsiteX2" fmla="*/ 1440975 w 2953388"/>
                <a:gd name="connsiteY2" fmla="*/ 214313 h 1214438"/>
                <a:gd name="connsiteX3" fmla="*/ 2953388 w 2953388"/>
                <a:gd name="connsiteY3" fmla="*/ 0 h 1214438"/>
                <a:gd name="connsiteX0" fmla="*/ 0 w 2953388"/>
                <a:gd name="connsiteY0" fmla="*/ 1214438 h 1214438"/>
                <a:gd name="connsiteX1" fmla="*/ 540864 w 2953388"/>
                <a:gd name="connsiteY1" fmla="*/ 657225 h 1214438"/>
                <a:gd name="connsiteX2" fmla="*/ 1461376 w 2953388"/>
                <a:gd name="connsiteY2" fmla="*/ 157163 h 1214438"/>
                <a:gd name="connsiteX3" fmla="*/ 2953388 w 2953388"/>
                <a:gd name="connsiteY3" fmla="*/ 0 h 12144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53388" h="1214438">
                  <a:moveTo>
                    <a:pt x="0" y="1214438"/>
                  </a:moveTo>
                  <a:cubicBezTo>
                    <a:pt x="297102" y="875110"/>
                    <a:pt x="297301" y="833438"/>
                    <a:pt x="540864" y="657225"/>
                  </a:cubicBezTo>
                  <a:cubicBezTo>
                    <a:pt x="784427" y="481013"/>
                    <a:pt x="1066089" y="266700"/>
                    <a:pt x="1461376" y="157163"/>
                  </a:cubicBezTo>
                  <a:cubicBezTo>
                    <a:pt x="1856663" y="47626"/>
                    <a:pt x="2231869" y="14287"/>
                    <a:pt x="2953388" y="0"/>
                  </a:cubicBezTo>
                </a:path>
              </a:pathLst>
            </a:custGeom>
            <a:noFill/>
            <a:ln w="5715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113" name="正方形/長方形 112">
              <a:extLst>
                <a:ext uri="{FF2B5EF4-FFF2-40B4-BE49-F238E27FC236}">
                  <a16:creationId xmlns:a16="http://schemas.microsoft.com/office/drawing/2014/main" id="{CFA8A6CC-B3FD-4A52-A454-669EB9A91079}"/>
                </a:ext>
              </a:extLst>
            </p:cNvPr>
            <p:cNvSpPr/>
            <p:nvPr/>
          </p:nvSpPr>
          <p:spPr>
            <a:xfrm>
              <a:off x="4594009" y="4348548"/>
              <a:ext cx="973776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ja-JP" i="1" dirty="0">
                  <a:latin typeface="Bookman Old Style" panose="02050604050505020204" pitchFamily="18" charset="0"/>
                </a:rPr>
                <a:t>V</a:t>
              </a:r>
              <a:r>
                <a:rPr lang="en-US" altLang="ja-JP" baseline="-25000" dirty="0">
                  <a:cs typeface="Times New Roman" panose="02020603050405020304" pitchFamily="18" charset="0"/>
                </a:rPr>
                <a:t>0</a:t>
              </a:r>
              <a:r>
                <a:rPr lang="en-US" altLang="ja-JP" dirty="0">
                  <a:latin typeface="+mn-lt"/>
                </a:rPr>
                <a:t>/</a:t>
              </a:r>
              <a:r>
                <a:rPr lang="en-US" altLang="ja-JP" i="1" dirty="0">
                  <a:latin typeface="Bookman Old Style" panose="02050604050505020204" pitchFamily="18" charset="0"/>
                </a:rPr>
                <a:t>R</a:t>
              </a:r>
              <a:endParaRPr lang="ja-JP" altLang="en-US" baseline="-25000" dirty="0">
                <a:cs typeface="Times New Roman" panose="02020603050405020304" pitchFamily="18" charset="0"/>
              </a:endParaRPr>
            </a:p>
          </p:txBody>
        </p:sp>
      </p:grpSp>
      <p:grpSp>
        <p:nvGrpSpPr>
          <p:cNvPr id="4" name="グループ化 3">
            <a:extLst>
              <a:ext uri="{FF2B5EF4-FFF2-40B4-BE49-F238E27FC236}">
                <a16:creationId xmlns:a16="http://schemas.microsoft.com/office/drawing/2014/main" id="{ACC299F5-C267-42A0-9973-822280B4B1D9}"/>
              </a:ext>
            </a:extLst>
          </p:cNvPr>
          <p:cNvGrpSpPr/>
          <p:nvPr/>
        </p:nvGrpSpPr>
        <p:grpSpPr>
          <a:xfrm>
            <a:off x="2780533" y="3935171"/>
            <a:ext cx="4231864" cy="2831733"/>
            <a:chOff x="2780533" y="3935171"/>
            <a:chExt cx="4231864" cy="2831733"/>
          </a:xfrm>
        </p:grpSpPr>
        <p:grpSp>
          <p:nvGrpSpPr>
            <p:cNvPr id="110" name="グループ化 109">
              <a:extLst>
                <a:ext uri="{FF2B5EF4-FFF2-40B4-BE49-F238E27FC236}">
                  <a16:creationId xmlns:a16="http://schemas.microsoft.com/office/drawing/2014/main" id="{7F16842E-E2E1-4D23-AA61-3E198FF5D294}"/>
                </a:ext>
              </a:extLst>
            </p:cNvPr>
            <p:cNvGrpSpPr/>
            <p:nvPr/>
          </p:nvGrpSpPr>
          <p:grpSpPr>
            <a:xfrm>
              <a:off x="2780533" y="4242855"/>
              <a:ext cx="4231864" cy="2524049"/>
              <a:chOff x="2831630" y="1093065"/>
              <a:chExt cx="3695587" cy="3032000"/>
            </a:xfrm>
          </p:grpSpPr>
          <p:cxnSp>
            <p:nvCxnSpPr>
              <p:cNvPr id="120" name="直線矢印コネクタ 119">
                <a:extLst>
                  <a:ext uri="{FF2B5EF4-FFF2-40B4-BE49-F238E27FC236}">
                    <a16:creationId xmlns:a16="http://schemas.microsoft.com/office/drawing/2014/main" id="{BE5E5BA3-8FB1-45F7-8716-67D029ED95D5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2831630" y="3286185"/>
                <a:ext cx="3695587" cy="0"/>
              </a:xfrm>
              <a:prstGeom prst="straightConnector1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</p:cxnSp>
          <p:sp>
            <p:nvSpPr>
              <p:cNvPr id="121" name="正方形/長方形 120">
                <a:extLst>
                  <a:ext uri="{FF2B5EF4-FFF2-40B4-BE49-F238E27FC236}">
                    <a16:creationId xmlns:a16="http://schemas.microsoft.com/office/drawing/2014/main" id="{DA476446-FBFA-46D3-A3B5-1F9901AF61A9}"/>
                  </a:ext>
                </a:extLst>
              </p:cNvPr>
              <p:cNvSpPr/>
              <p:nvPr/>
            </p:nvSpPr>
            <p:spPr>
              <a:xfrm>
                <a:off x="6073211" y="3292198"/>
                <a:ext cx="30649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ja-JP" i="1" dirty="0">
                    <a:solidFill>
                      <a:srgbClr val="000000"/>
                    </a:solidFill>
                    <a:latin typeface="Bookman Old Style" panose="02050604050505020204" pitchFamily="18" charset="0"/>
                  </a:rPr>
                  <a:t>t</a:t>
                </a:r>
                <a:endParaRPr lang="ja-JP" altLang="en-US" dirty="0"/>
              </a:p>
            </p:txBody>
          </p:sp>
          <p:sp>
            <p:nvSpPr>
              <p:cNvPr id="123" name="正方形/長方形 122">
                <a:extLst>
                  <a:ext uri="{FF2B5EF4-FFF2-40B4-BE49-F238E27FC236}">
                    <a16:creationId xmlns:a16="http://schemas.microsoft.com/office/drawing/2014/main" id="{EEEA1E6D-3996-48E5-BE46-AE2C65B57E75}"/>
                  </a:ext>
                </a:extLst>
              </p:cNvPr>
              <p:cNvSpPr/>
              <p:nvPr/>
            </p:nvSpPr>
            <p:spPr>
              <a:xfrm>
                <a:off x="4042623" y="3218368"/>
                <a:ext cx="556173" cy="9066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ja-JP" dirty="0">
                    <a:solidFill>
                      <a:srgbClr val="000000"/>
                    </a:solidFill>
                  </a:rPr>
                  <a:t>0</a:t>
                </a:r>
                <a:endParaRPr lang="ja-JP" altLang="en-US" dirty="0"/>
              </a:p>
            </p:txBody>
          </p:sp>
          <p:cxnSp>
            <p:nvCxnSpPr>
              <p:cNvPr id="125" name="直線矢印コネクタ 124">
                <a:extLst>
                  <a:ext uri="{FF2B5EF4-FFF2-40B4-BE49-F238E27FC236}">
                    <a16:creationId xmlns:a16="http://schemas.microsoft.com/office/drawing/2014/main" id="{258B0E99-73A9-4C07-A93E-A18AC720909E}"/>
                  </a:ext>
                </a:extLst>
              </p:cNvPr>
              <p:cNvCxnSpPr/>
              <p:nvPr/>
            </p:nvCxnSpPr>
            <p:spPr bwMode="auto">
              <a:xfrm flipV="1">
                <a:off x="4364232" y="1093065"/>
                <a:ext cx="0" cy="2548938"/>
              </a:xfrm>
              <a:prstGeom prst="straightConnector1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</p:cxnSp>
        </p:grpSp>
        <p:sp>
          <p:nvSpPr>
            <p:cNvPr id="114" name="正方形/長方形 113">
              <a:extLst>
                <a:ext uri="{FF2B5EF4-FFF2-40B4-BE49-F238E27FC236}">
                  <a16:creationId xmlns:a16="http://schemas.microsoft.com/office/drawing/2014/main" id="{626205EB-6021-4102-A532-11E6DB2C8047}"/>
                </a:ext>
              </a:extLst>
            </p:cNvPr>
            <p:cNvSpPr/>
            <p:nvPr/>
          </p:nvSpPr>
          <p:spPr>
            <a:xfrm>
              <a:off x="4186460" y="3935171"/>
              <a:ext cx="414606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ja-JP" i="1" dirty="0">
                  <a:latin typeface="Bookman Old Style" panose="02050604050505020204" pitchFamily="18" charset="0"/>
                </a:rPr>
                <a:t>I</a:t>
              </a:r>
              <a:endParaRPr lang="ja-JP" altLang="en-US" baseline="-25000" dirty="0"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49618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" grpId="0"/>
      <p:bldP spid="185" grpId="0"/>
      <p:bldP spid="49" grpId="0"/>
      <p:bldP spid="101" grpId="0"/>
      <p:bldP spid="106" grpId="0"/>
      <p:bldP spid="10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Text Box 21">
            <a:extLst>
              <a:ext uri="{FF2B5EF4-FFF2-40B4-BE49-F238E27FC236}">
                <a16:creationId xmlns:a16="http://schemas.microsoft.com/office/drawing/2014/main" id="{3B85EF2C-791E-48D6-B649-FEF193D354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" y="12778"/>
            <a:ext cx="104360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例１　 　　　　　　　　　　　　　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103" name="Text Box 21">
            <a:extLst>
              <a:ext uri="{FF2B5EF4-FFF2-40B4-BE49-F238E27FC236}">
                <a16:creationId xmlns:a16="http://schemas.microsoft.com/office/drawing/2014/main" id="{43D413B8-063E-4D09-BDBD-418F4FB2DB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309" y="14644"/>
            <a:ext cx="831914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原点中心半径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anose="02050604050505020204" pitchFamily="18" charset="0"/>
                <a:ea typeface="ＭＳ Ｐゴシック" charset="-128"/>
                <a:cs typeface="+mn-cs"/>
              </a:rPr>
              <a:t>a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の金属球殻に</a:t>
            </a:r>
          </a:p>
        </p:txBody>
      </p:sp>
      <p:sp>
        <p:nvSpPr>
          <p:cNvPr id="104" name="Text Box 21">
            <a:extLst>
              <a:ext uri="{FF2B5EF4-FFF2-40B4-BE49-F238E27FC236}">
                <a16:creationId xmlns:a16="http://schemas.microsoft.com/office/drawing/2014/main" id="{1C1DD1FF-4270-4AF5-883A-1858C3F504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" y="434979"/>
            <a:ext cx="638735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anose="02050604050505020204" pitchFamily="18" charset="0"/>
                <a:ea typeface="ＭＳ Ｐゴシック" charset="-128"/>
                <a:cs typeface="+mn-cs"/>
              </a:rPr>
              <a:t>z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軸上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anose="02050604050505020204" pitchFamily="18" charset="0"/>
                <a:ea typeface="ＭＳ Ｐゴシック" charset="-128"/>
                <a:cs typeface="+mn-cs"/>
              </a:rPr>
              <a:t>z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&lt;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ＭＳ Ｐゴシック" charset="-128"/>
                <a:cs typeface="Times New Roman" panose="02020603050405020304" pitchFamily="18" charset="0"/>
              </a:rPr>
              <a:t>-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anose="02050604050505020204" pitchFamily="18" charset="0"/>
                <a:ea typeface="ＭＳ Ｐゴシック" charset="-128"/>
                <a:cs typeface="+mn-cs"/>
              </a:rPr>
              <a:t>a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の位置に導線が接続され</a:t>
            </a:r>
          </a:p>
        </p:txBody>
      </p:sp>
      <p:sp>
        <p:nvSpPr>
          <p:cNvPr id="105" name="Text Box 21">
            <a:extLst>
              <a:ext uri="{FF2B5EF4-FFF2-40B4-BE49-F238E27FC236}">
                <a16:creationId xmlns:a16="http://schemas.microsoft.com/office/drawing/2014/main" id="{07220866-5B31-4F6F-ACE7-E245A6B6F9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77" y="866449"/>
            <a:ext cx="196463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　　　　　　　　　　　　　</a:t>
            </a:r>
          </a:p>
        </p:txBody>
      </p:sp>
      <p:sp>
        <p:nvSpPr>
          <p:cNvPr id="106" name="Text Box 21">
            <a:extLst>
              <a:ext uri="{FF2B5EF4-FFF2-40B4-BE49-F238E27FC236}">
                <a16:creationId xmlns:a16="http://schemas.microsoft.com/office/drawing/2014/main" id="{EB8A2F67-9E61-44EC-AECA-8A9BB37A0D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63" y="1306981"/>
            <a:ext cx="757280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各点での磁場を次の手順で求めよ。　　　　　　　　　　　　　</a:t>
            </a:r>
          </a:p>
        </p:txBody>
      </p:sp>
      <p:sp>
        <p:nvSpPr>
          <p:cNvPr id="107" name="Text Box 21">
            <a:extLst>
              <a:ext uri="{FF2B5EF4-FFF2-40B4-BE49-F238E27FC236}">
                <a16:creationId xmlns:a16="http://schemas.microsoft.com/office/drawing/2014/main" id="{165BB45B-7E67-4A84-94C2-FDCDC5BE70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051" y="860313"/>
            <a:ext cx="745059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一定の電流が球殻に流れ込んでいる。</a:t>
            </a:r>
          </a:p>
        </p:txBody>
      </p:sp>
      <p:sp>
        <p:nvSpPr>
          <p:cNvPr id="109" name="Text Box 21">
            <a:extLst>
              <a:ext uri="{FF2B5EF4-FFF2-40B4-BE49-F238E27FC236}">
                <a16:creationId xmlns:a16="http://schemas.microsoft.com/office/drawing/2014/main" id="{AB3893FC-F1F0-4A24-B2C6-D8C66DD04B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76" y="1798354"/>
            <a:ext cx="6584897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(1)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 球殻上の電荷を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anose="02050604050505020204" pitchFamily="18" charset="0"/>
                <a:ea typeface="ＭＳ Ｐゴシック" charset="-128"/>
                <a:cs typeface="+mn-cs"/>
              </a:rPr>
              <a:t>Q 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&gt;0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とする。ガウスの</a:t>
            </a:r>
            <a:endParaRPr kumimoji="1" lang="en-US" altLang="ja-JP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法則を用いて球殻内外の電場を求めよ。</a:t>
            </a:r>
            <a:endParaRPr kumimoji="1" lang="en-US" altLang="ja-JP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anose="02050604050505020204" pitchFamily="18" charset="0"/>
                <a:ea typeface="ＭＳ Ｐゴシック" charset="-128"/>
                <a:cs typeface="+mn-cs"/>
              </a:rPr>
              <a:t>xy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平面上の電気力線を図示せよ。</a:t>
            </a:r>
          </a:p>
        </p:txBody>
      </p:sp>
      <p:sp>
        <p:nvSpPr>
          <p:cNvPr id="133" name="Text Box 21">
            <a:extLst>
              <a:ext uri="{FF2B5EF4-FFF2-40B4-BE49-F238E27FC236}">
                <a16:creationId xmlns:a16="http://schemas.microsoft.com/office/drawing/2014/main" id="{1756E065-65FF-4AEB-B608-FC800F6D3B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27" y="3177773"/>
            <a:ext cx="6561397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(2)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 導線上の電流を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anose="02050604050505020204" pitchFamily="18" charset="0"/>
                <a:ea typeface="ＭＳ Ｐゴシック" charset="-128"/>
                <a:cs typeface="+mn-cs"/>
              </a:rPr>
              <a:t>J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とする。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(1)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の結果と</a:t>
            </a:r>
            <a:endParaRPr kumimoji="1" lang="en-US" altLang="ja-JP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マクスウェル・アンペールの法則を用いて</a:t>
            </a:r>
            <a:endParaRPr kumimoji="1" lang="en-US" altLang="ja-JP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球殻内外の磁場を求めよ。</a:t>
            </a:r>
            <a:endParaRPr kumimoji="1" lang="en-US" altLang="ja-JP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anose="02050604050505020204" pitchFamily="18" charset="0"/>
                <a:ea typeface="ＭＳ Ｐゴシック" charset="-128"/>
                <a:cs typeface="+mn-cs"/>
              </a:rPr>
              <a:t>xy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平面上の磁気力線を図示せよ。</a:t>
            </a:r>
          </a:p>
        </p:txBody>
      </p:sp>
      <p:sp>
        <p:nvSpPr>
          <p:cNvPr id="4" name="楕円 3">
            <a:extLst>
              <a:ext uri="{FF2B5EF4-FFF2-40B4-BE49-F238E27FC236}">
                <a16:creationId xmlns:a16="http://schemas.microsoft.com/office/drawing/2014/main" id="{A9D5CACB-6756-43AF-89AF-7D3D1812ABBE}"/>
              </a:ext>
            </a:extLst>
          </p:cNvPr>
          <p:cNvSpPr>
            <a:spLocks noChangeAspect="1"/>
          </p:cNvSpPr>
          <p:nvPr/>
        </p:nvSpPr>
        <p:spPr bwMode="auto">
          <a:xfrm>
            <a:off x="7201711" y="606723"/>
            <a:ext cx="1269855" cy="1269855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7000"/>
                  <a:lumOff val="93000"/>
                </a:schemeClr>
              </a:gs>
              <a:gs pos="100000">
                <a:srgbClr val="FF00FF"/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1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Bookman Old Style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213" name="Line 363">
            <a:extLst>
              <a:ext uri="{FF2B5EF4-FFF2-40B4-BE49-F238E27FC236}">
                <a16:creationId xmlns:a16="http://schemas.microsoft.com/office/drawing/2014/main" id="{DAB3DCCB-C0E5-49FA-8AD9-51A0F65DA74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836639" y="1876577"/>
            <a:ext cx="0" cy="968945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ＭＳ Ｐゴシック" charset="-128"/>
              <a:cs typeface="+mn-cs"/>
            </a:endParaRPr>
          </a:p>
        </p:txBody>
      </p:sp>
      <p:sp>
        <p:nvSpPr>
          <p:cNvPr id="237" name="Line 60">
            <a:extLst>
              <a:ext uri="{FF2B5EF4-FFF2-40B4-BE49-F238E27FC236}">
                <a16:creationId xmlns:a16="http://schemas.microsoft.com/office/drawing/2014/main" id="{3FD251B0-617C-45CF-8B0C-602DC73462B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642382" y="864358"/>
            <a:ext cx="157714" cy="136388"/>
          </a:xfrm>
          <a:prstGeom prst="line">
            <a:avLst/>
          </a:prstGeom>
          <a:noFill/>
          <a:ln w="38100" cap="sq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239" name="Text Box 21">
            <a:extLst>
              <a:ext uri="{FF2B5EF4-FFF2-40B4-BE49-F238E27FC236}">
                <a16:creationId xmlns:a16="http://schemas.microsoft.com/office/drawing/2014/main" id="{859A497E-9546-4E48-8F7E-007D3C1733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06681" y="271936"/>
            <a:ext cx="102911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anose="02050604050505020204" pitchFamily="18" charset="0"/>
                <a:ea typeface="ＭＳ Ｐゴシック" charset="-128"/>
                <a:cs typeface="+mn-cs"/>
              </a:rPr>
              <a:t>電場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240" name="Text Box 21">
            <a:extLst>
              <a:ext uri="{FF2B5EF4-FFF2-40B4-BE49-F238E27FC236}">
                <a16:creationId xmlns:a16="http://schemas.microsoft.com/office/drawing/2014/main" id="{8CA3754B-DCAB-4007-871E-628D85E742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5664" y="1052448"/>
            <a:ext cx="59819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anose="02050604050505020204" pitchFamily="18" charset="0"/>
                <a:ea typeface="ＭＳ Ｐゴシック" charset="-128"/>
                <a:cs typeface="+mn-cs"/>
              </a:rPr>
              <a:t>Q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248" name="楕円 247">
            <a:extLst>
              <a:ext uri="{FF2B5EF4-FFF2-40B4-BE49-F238E27FC236}">
                <a16:creationId xmlns:a16="http://schemas.microsoft.com/office/drawing/2014/main" id="{BA2040B3-2285-4880-9FDF-0CA45CFBB9FA}"/>
              </a:ext>
            </a:extLst>
          </p:cNvPr>
          <p:cNvSpPr>
            <a:spLocks noChangeAspect="1"/>
          </p:cNvSpPr>
          <p:nvPr/>
        </p:nvSpPr>
        <p:spPr bwMode="auto">
          <a:xfrm>
            <a:off x="7201711" y="3603209"/>
            <a:ext cx="1269855" cy="1269855"/>
          </a:xfrm>
          <a:prstGeom prst="ellipse">
            <a:avLst/>
          </a:prstGeom>
          <a:gradFill flip="none" rotWithShape="1">
            <a:gsLst>
              <a:gs pos="0">
                <a:schemeClr val="accent1">
                  <a:lumMod val="7000"/>
                  <a:lumOff val="93000"/>
                </a:schemeClr>
              </a:gs>
              <a:gs pos="100000">
                <a:srgbClr val="FF00FF"/>
              </a:gs>
            </a:gsLst>
            <a:path path="circle">
              <a:fillToRect l="50000" t="50000" r="50000" b="50000"/>
            </a:path>
            <a:tileRect/>
          </a:gradFill>
          <a:ln w="1270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1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Bookman Old Style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249" name="Line 363">
            <a:extLst>
              <a:ext uri="{FF2B5EF4-FFF2-40B4-BE49-F238E27FC236}">
                <a16:creationId xmlns:a16="http://schemas.microsoft.com/office/drawing/2014/main" id="{5AFD580B-33A5-4978-B6F7-4716D5FB0AF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836639" y="4873063"/>
            <a:ext cx="0" cy="1269853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ＭＳ Ｐゴシック" charset="-128"/>
              <a:cs typeface="+mn-cs"/>
            </a:endParaRPr>
          </a:p>
        </p:txBody>
      </p:sp>
      <p:sp>
        <p:nvSpPr>
          <p:cNvPr id="250" name="Line 60">
            <a:extLst>
              <a:ext uri="{FF2B5EF4-FFF2-40B4-BE49-F238E27FC236}">
                <a16:creationId xmlns:a16="http://schemas.microsoft.com/office/drawing/2014/main" id="{B1347F4F-8C38-4D13-B393-0F4FD8CC77D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471566" y="4620759"/>
            <a:ext cx="157714" cy="136388"/>
          </a:xfrm>
          <a:prstGeom prst="line">
            <a:avLst/>
          </a:prstGeom>
          <a:noFill/>
          <a:ln w="38100" cap="sq">
            <a:solidFill>
              <a:srgbClr val="FF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pitchFamily="50" charset="-128"/>
              <a:cs typeface="+mn-cs"/>
            </a:endParaRPr>
          </a:p>
        </p:txBody>
      </p:sp>
      <p:sp>
        <p:nvSpPr>
          <p:cNvPr id="251" name="Text Box 21">
            <a:extLst>
              <a:ext uri="{FF2B5EF4-FFF2-40B4-BE49-F238E27FC236}">
                <a16:creationId xmlns:a16="http://schemas.microsoft.com/office/drawing/2014/main" id="{42E6AE2B-745F-41DB-B822-CB0E8AB52D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86833" y="4826349"/>
            <a:ext cx="93610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磁場</a:t>
            </a:r>
          </a:p>
        </p:txBody>
      </p:sp>
      <p:sp>
        <p:nvSpPr>
          <p:cNvPr id="253" name="Text Box 21">
            <a:extLst>
              <a:ext uri="{FF2B5EF4-FFF2-40B4-BE49-F238E27FC236}">
                <a16:creationId xmlns:a16="http://schemas.microsoft.com/office/drawing/2014/main" id="{7399BAD2-DE86-4CC5-A7F2-0891677BDA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03800" y="5246380"/>
            <a:ext cx="59819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anose="02050604050505020204" pitchFamily="18" charset="0"/>
                <a:ea typeface="ＭＳ Ｐゴシック" charset="-128"/>
                <a:cs typeface="+mn-cs"/>
              </a:rPr>
              <a:t>J</a:t>
            </a:r>
            <a:endParaRPr kumimoji="1" lang="ja-JP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ＭＳ Ｐゴシック" charset="-128"/>
              <a:cs typeface="+mn-cs"/>
            </a:endParaRPr>
          </a:p>
        </p:txBody>
      </p:sp>
      <p:sp>
        <p:nvSpPr>
          <p:cNvPr id="256" name="Text Box 21">
            <a:extLst>
              <a:ext uri="{FF2B5EF4-FFF2-40B4-BE49-F238E27FC236}">
                <a16:creationId xmlns:a16="http://schemas.microsoft.com/office/drawing/2014/main" id="{D6E5E488-BA32-452C-9C22-1BB2480B2E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77" y="4969064"/>
            <a:ext cx="686058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真空の誘電率を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ＭＳ Ｐゴシック" charset="-128"/>
                <a:cs typeface="+mn-cs"/>
              </a:rPr>
              <a:t>e</a:t>
            </a:r>
            <a:r>
              <a:rPr kumimoji="1" lang="en-US" altLang="ja-JP" sz="2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0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真空の透磁率を</a:t>
            </a:r>
            <a:r>
              <a:rPr kumimoji="1" lang="en-US" altLang="ja-JP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ＭＳ Ｐゴシック" charset="-128"/>
                <a:cs typeface="+mn-cs"/>
              </a:rPr>
              <a:t>m</a:t>
            </a:r>
            <a:r>
              <a:rPr kumimoji="1" lang="en-US" altLang="ja-JP" sz="2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0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charset="-128"/>
                <a:cs typeface="+mn-cs"/>
              </a:rPr>
              <a:t>とする。</a:t>
            </a:r>
          </a:p>
        </p:txBody>
      </p:sp>
    </p:spTree>
    <p:extLst>
      <p:ext uri="{BB962C8B-B14F-4D97-AF65-F5344CB8AC3E}">
        <p14:creationId xmlns:p14="http://schemas.microsoft.com/office/powerpoint/2010/main" val="4005903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/>
      <p:bldP spid="103" grpId="0"/>
      <p:bldP spid="104" grpId="0"/>
      <p:bldP spid="105" grpId="0"/>
      <p:bldP spid="106" grpId="0"/>
      <p:bldP spid="107" grpId="0"/>
      <p:bldP spid="109" grpId="0"/>
      <p:bldP spid="133" grpId="0"/>
      <p:bldP spid="4" grpId="0" animBg="1"/>
      <p:bldP spid="213" grpId="0" animBg="1"/>
      <p:bldP spid="237" grpId="0" animBg="1"/>
      <p:bldP spid="239" grpId="0"/>
      <p:bldP spid="240" grpId="0"/>
      <p:bldP spid="248" grpId="0" animBg="1"/>
      <p:bldP spid="249" grpId="0" animBg="1"/>
      <p:bldP spid="250" grpId="0" animBg="1"/>
      <p:bldP spid="251" grpId="0"/>
      <p:bldP spid="253" grpId="0"/>
      <p:bldP spid="256" grpId="0"/>
    </p:bldLst>
  </p:timing>
</p:sld>
</file>

<file path=ppt/theme/theme1.xml><?xml version="1.0" encoding="utf-8"?>
<a:theme xmlns:a="http://schemas.openxmlformats.org/drawingml/2006/main" name="標準デザイン">
  <a:themeElements>
    <a:clrScheme name="標準デザイン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標準デザイン">
      <a:majorFont>
        <a:latin typeface="Times New Roman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ＭＳ Ｐゴシック" pitchFamily="50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ＭＳ Ｐゴシック" pitchFamily="50" charset="-128"/>
          </a:defRPr>
        </a:defPPr>
      </a:lstStyle>
    </a:lnDef>
  </a:objectDefaults>
  <a:extraClrSchemeLst>
    <a:extraClrScheme>
      <a:clrScheme name="標準デザイン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4_新しいﾌﾟﾚｾﾞﾝﾃｰｼｮﾝ">
  <a:themeElements>
    <a:clrScheme name="新しいﾌﾟﾚｾﾞﾝﾃｰｼｮﾝ 1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新しいﾌﾟﾚｾﾞﾝﾃｰｼｮﾝ">
      <a:majorFont>
        <a:latin typeface="Times New Roman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1" lang="ja-JP" altLang="en-US" sz="2800" b="1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man Old Style" pitchFamily="18" charset="0"/>
            <a:ea typeface="ＭＳ Ｐゴシック" pitchFamily="50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1" lang="ja-JP" altLang="en-US" sz="2800" b="1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man Old Style" pitchFamily="18" charset="0"/>
            <a:ea typeface="ＭＳ Ｐゴシック" pitchFamily="50" charset="-128"/>
          </a:defRPr>
        </a:defPPr>
      </a:lstStyle>
    </a:lnDef>
  </a:objectDefaults>
  <a:extraClrSchemeLst>
    <a:extraClrScheme>
      <a:clrScheme name="新しいﾌﾟﾚｾﾞﾝﾃｰｼｮﾝ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しいﾌﾟﾚｾﾞﾝﾃｰｼｮﾝ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新しいﾌﾟﾚｾﾞﾝﾃｰｼｮﾝ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しいﾌﾟﾚｾﾞﾝﾃｰｼｮﾝ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しいﾌﾟﾚｾﾞﾝﾃｰｼｮﾝ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しいﾌﾟﾚｾﾞﾝﾃｰｼｮﾝ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しいﾌﾟﾚｾﾞﾝﾃｰｼｮﾝ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\新しいﾌﾟﾚｾﾞﾝﾃｰｼｮﾝ.pot</Template>
  <TotalTime>253799</TotalTime>
  <Words>1218</Words>
  <Application>Microsoft Office PowerPoint</Application>
  <PresentationFormat>画面に合わせる (4:3)</PresentationFormat>
  <Paragraphs>242</Paragraphs>
  <Slides>15</Slides>
  <Notes>7</Notes>
  <HiddenSlides>0</HiddenSlides>
  <MMClips>0</MMClips>
  <ScaleCrop>false</ScaleCrop>
  <HeadingPairs>
    <vt:vector size="10" baseType="variant">
      <vt:variant>
        <vt:lpstr>使用されているフォント</vt:lpstr>
      </vt:variant>
      <vt:variant>
        <vt:i4>7</vt:i4>
      </vt:variant>
      <vt:variant>
        <vt:lpstr>テーマ</vt:lpstr>
      </vt:variant>
      <vt:variant>
        <vt:i4>2</vt:i4>
      </vt:variant>
      <vt:variant>
        <vt:lpstr>埋め込まれた OLE サーバー</vt:lpstr>
      </vt:variant>
      <vt:variant>
        <vt:i4>2</vt:i4>
      </vt:variant>
      <vt:variant>
        <vt:lpstr>スライド タイトル</vt:lpstr>
      </vt:variant>
      <vt:variant>
        <vt:i4>15</vt:i4>
      </vt:variant>
      <vt:variant>
        <vt:lpstr>目的別スライド ショー</vt:lpstr>
      </vt:variant>
      <vt:variant>
        <vt:i4>30</vt:i4>
      </vt:variant>
    </vt:vector>
  </HeadingPairs>
  <TitlesOfParts>
    <vt:vector size="56" baseType="lpstr">
      <vt:lpstr>ＭＳ Ｐゴシック</vt:lpstr>
      <vt:lpstr>ＭＳ 明朝</vt:lpstr>
      <vt:lpstr>Bookman Old Style</vt:lpstr>
      <vt:lpstr>Calibri</vt:lpstr>
      <vt:lpstr>Century</vt:lpstr>
      <vt:lpstr>Symbol</vt:lpstr>
      <vt:lpstr>Times New Roman</vt:lpstr>
      <vt:lpstr>標準デザイン</vt:lpstr>
      <vt:lpstr>4_新しいﾌﾟﾚｾﾞﾝﾃｰｼｮﾝ</vt:lpstr>
      <vt:lpstr>数式</vt:lpstr>
      <vt:lpstr>Equation</vt:lpstr>
      <vt:lpstr>PowerPoint プレゼンテーション</vt:lpstr>
      <vt:lpstr>PowerPoint プレゼンテーション</vt:lpstr>
      <vt:lpstr>討論要領　</vt:lpstr>
      <vt:lpstr>時間配分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目的別スライド ショー1</vt:lpstr>
      <vt:lpstr>加速度</vt:lpstr>
      <vt:lpstr>等加速度運動</vt:lpstr>
      <vt:lpstr>t 消去公式</vt:lpstr>
      <vt:lpstr>最高点落下点</vt:lpstr>
      <vt:lpstr>要点</vt:lpstr>
      <vt:lpstr>x=∫vdt</vt:lpstr>
      <vt:lpstr>v=∫adx</vt:lpstr>
      <vt:lpstr>自由落下</vt:lpstr>
      <vt:lpstr>グラフ</vt:lpstr>
      <vt:lpstr>放物運動</vt:lpstr>
      <vt:lpstr>速度とグラフ</vt:lpstr>
      <vt:lpstr>速度とグラフ2</vt:lpstr>
      <vt:lpstr>加速度とグラフ</vt:lpstr>
      <vt:lpstr>加速度とグラフ2</vt:lpstr>
      <vt:lpstr>Hamiltonianの導出</vt:lpstr>
      <vt:lpstr>正準方程式</vt:lpstr>
      <vt:lpstr>Hamiltonian定式化</vt:lpstr>
      <vt:lpstr>例１</vt:lpstr>
      <vt:lpstr>例２</vt:lpstr>
      <vt:lpstr>例３</vt:lpstr>
      <vt:lpstr>Hamiltonianの導出　例１</vt:lpstr>
      <vt:lpstr>Hamiltonianの導出　例２</vt:lpstr>
      <vt:lpstr>全エネルギー保存</vt:lpstr>
      <vt:lpstr>例２の２</vt:lpstr>
      <vt:lpstr>例２の３</vt:lpstr>
      <vt:lpstr>例３の２</vt:lpstr>
      <vt:lpstr>例３の３</vt:lpstr>
      <vt:lpstr>例３の４</vt:lpstr>
      <vt:lpstr>例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3章　静磁場</dc:title>
  <dc:creator>akama</dc:creator>
  <cp:lastModifiedBy>abcms</cp:lastModifiedBy>
  <cp:revision>3580</cp:revision>
  <cp:lastPrinted>2002-01-30T02:01:24Z</cp:lastPrinted>
  <dcterms:created xsi:type="dcterms:W3CDTF">2001-12-01T11:59:04Z</dcterms:created>
  <dcterms:modified xsi:type="dcterms:W3CDTF">2021-12-18T08:56:46Z</dcterms:modified>
</cp:coreProperties>
</file>